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2"/>
  </p:notesMasterIdLst>
  <p:sldIdLst>
    <p:sldId id="314" r:id="rId3"/>
    <p:sldId id="320" r:id="rId4"/>
    <p:sldId id="319" r:id="rId5"/>
    <p:sldId id="1195" r:id="rId6"/>
    <p:sldId id="367" r:id="rId7"/>
    <p:sldId id="322" r:id="rId8"/>
    <p:sldId id="366" r:id="rId9"/>
    <p:sldId id="368" r:id="rId10"/>
    <p:sldId id="287" r:id="rId11"/>
    <p:sldId id="1196" r:id="rId12"/>
    <p:sldId id="265" r:id="rId13"/>
    <p:sldId id="288" r:id="rId14"/>
    <p:sldId id="266" r:id="rId15"/>
    <p:sldId id="267" r:id="rId16"/>
    <p:sldId id="270" r:id="rId17"/>
    <p:sldId id="1197" r:id="rId18"/>
    <p:sldId id="289" r:id="rId19"/>
    <p:sldId id="292" r:id="rId20"/>
    <p:sldId id="325" r:id="rId21"/>
    <p:sldId id="293" r:id="rId22"/>
    <p:sldId id="328" r:id="rId23"/>
    <p:sldId id="329" r:id="rId24"/>
    <p:sldId id="331" r:id="rId25"/>
    <p:sldId id="1198" r:id="rId26"/>
    <p:sldId id="294" r:id="rId27"/>
    <p:sldId id="1199" r:id="rId28"/>
    <p:sldId id="362" r:id="rId29"/>
    <p:sldId id="335" r:id="rId30"/>
    <p:sldId id="365"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6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PC" initials="P" lastIdx="3" clrIdx="0"/>
  <p:cmAuthor id="1" name="Admin" initials="A" lastIdx="3" clrIdx="1"/>
  <p:cmAuthor id="2" name="ADMIN" initials="A" lastIdx="3" clrIdx="2"/>
  <p:cmAuthor id="3" name="Test" initials="T" lastIdx="6" clrIdx="3">
    <p:extLst>
      <p:ext uri="{19B8F6BF-5375-455C-9EA6-DF929625EA0E}">
        <p15:presenceInfo xmlns:p15="http://schemas.microsoft.com/office/powerpoint/2012/main" userId="Test"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00"/>
    <a:srgbClr val="0000FF"/>
    <a:srgbClr val="FF3300"/>
    <a:srgbClr val="FF00FF"/>
    <a:srgbClr val="3333FF"/>
    <a:srgbClr val="0F54B9"/>
    <a:srgbClr val="007E39"/>
    <a:srgbClr val="007434"/>
    <a:srgbClr val="7CAFDE"/>
    <a:srgbClr val="F6BC9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A3DD7C0-C0BC-426E-8F3B-8F4FCEC8EBCB}" v="4989" dt="2023-06-05T04:15:40.27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23" autoAdjust="0"/>
    <p:restoredTop sz="95289" autoAdjust="0"/>
  </p:normalViewPr>
  <p:slideViewPr>
    <p:cSldViewPr snapToGrid="0">
      <p:cViewPr varScale="1">
        <p:scale>
          <a:sx n="75" d="100"/>
          <a:sy n="75" d="100"/>
        </p:scale>
        <p:origin x="72" y="180"/>
      </p:cViewPr>
      <p:guideLst>
        <p:guide orient="horz" pos="2160"/>
        <p:guide pos="3864"/>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microsoft.com/office/2015/10/relationships/revisionInfo" Target="revisionInfo.xml"/><Relationship Id="rId21" Type="http://schemas.openxmlformats.org/officeDocument/2006/relationships/slide" Target="slides/slide19.xml"/><Relationship Id="rId34"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commentAuthors" Target="commentAuthors.xml"/><Relationship Id="rId38" Type="http://schemas.microsoft.com/office/2016/11/relationships/changesInfo" Target="changesInfos/changesInfo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rần Đình Hoàng" userId="c8fe505b-42f3-4e84-9347-555dc7f5a4e0" providerId="ADAL" clId="{4A3DD7C0-C0BC-426E-8F3B-8F4FCEC8EBCB}"/>
    <pc:docChg chg="undo custSel addSld delSld modSld sldOrd">
      <pc:chgData name="Trần Đình Hoàng" userId="c8fe505b-42f3-4e84-9347-555dc7f5a4e0" providerId="ADAL" clId="{4A3DD7C0-C0BC-426E-8F3B-8F4FCEC8EBCB}" dt="2023-06-05T04:15:48.270" v="13501" actId="1076"/>
      <pc:docMkLst>
        <pc:docMk/>
      </pc:docMkLst>
      <pc:sldChg chg="addSp delSp modSp mod modAnim">
        <pc:chgData name="Trần Đình Hoàng" userId="c8fe505b-42f3-4e84-9347-555dc7f5a4e0" providerId="ADAL" clId="{4A3DD7C0-C0BC-426E-8F3B-8F4FCEC8EBCB}" dt="2023-06-05T03:05:06.827" v="12887"/>
        <pc:sldMkLst>
          <pc:docMk/>
          <pc:sldMk cId="2478370720" sldId="256"/>
        </pc:sldMkLst>
        <pc:spChg chg="add del mod">
          <ac:chgData name="Trần Đình Hoàng" userId="c8fe505b-42f3-4e84-9347-555dc7f5a4e0" providerId="ADAL" clId="{4A3DD7C0-C0BC-426E-8F3B-8F4FCEC8EBCB}" dt="2023-06-03T12:54:15.897" v="3059" actId="21"/>
          <ac:spMkLst>
            <pc:docMk/>
            <pc:sldMk cId="2478370720" sldId="256"/>
            <ac:spMk id="2" creationId="{4E620E87-A85F-EDAE-3A2F-34302FE72D51}"/>
          </ac:spMkLst>
        </pc:spChg>
        <pc:spChg chg="add mod">
          <ac:chgData name="Trần Đình Hoàng" userId="c8fe505b-42f3-4e84-9347-555dc7f5a4e0" providerId="ADAL" clId="{4A3DD7C0-C0BC-426E-8F3B-8F4FCEC8EBCB}" dt="2023-06-05T03:03:08.311" v="12882" actId="207"/>
          <ac:spMkLst>
            <pc:docMk/>
            <pc:sldMk cId="2478370720" sldId="256"/>
            <ac:spMk id="3" creationId="{D5EBF486-5E69-6932-0CAA-D7427283DCCB}"/>
          </ac:spMkLst>
        </pc:spChg>
        <pc:spChg chg="mod">
          <ac:chgData name="Trần Đình Hoàng" userId="c8fe505b-42f3-4e84-9347-555dc7f5a4e0" providerId="ADAL" clId="{4A3DD7C0-C0BC-426E-8F3B-8F4FCEC8EBCB}" dt="2023-06-05T03:02:27.341" v="12880" actId="1076"/>
          <ac:spMkLst>
            <pc:docMk/>
            <pc:sldMk cId="2478370720" sldId="256"/>
            <ac:spMk id="12" creationId="{60ADBFA9-6EAB-CE11-CA0C-5BA983442684}"/>
          </ac:spMkLst>
        </pc:spChg>
        <pc:spChg chg="mod">
          <ac:chgData name="Trần Đình Hoàng" userId="c8fe505b-42f3-4e84-9347-555dc7f5a4e0" providerId="ADAL" clId="{4A3DD7C0-C0BC-426E-8F3B-8F4FCEC8EBCB}" dt="2023-06-05T03:02:30.022" v="12881" actId="1076"/>
          <ac:spMkLst>
            <pc:docMk/>
            <pc:sldMk cId="2478370720" sldId="256"/>
            <ac:spMk id="13" creationId="{B42F5751-9A00-4E20-348E-E1B066BABE36}"/>
          </ac:spMkLst>
        </pc:spChg>
        <pc:spChg chg="mod">
          <ac:chgData name="Trần Đình Hoàng" userId="c8fe505b-42f3-4e84-9347-555dc7f5a4e0" providerId="ADAL" clId="{4A3DD7C0-C0BC-426E-8F3B-8F4FCEC8EBCB}" dt="2023-06-03T12:55:34.862" v="3159" actId="207"/>
          <ac:spMkLst>
            <pc:docMk/>
            <pc:sldMk cId="2478370720" sldId="256"/>
            <ac:spMk id="18" creationId="{12B45E35-A1DE-920F-D602-2F1CD30C08BC}"/>
          </ac:spMkLst>
        </pc:spChg>
        <pc:spChg chg="del mod">
          <ac:chgData name="Trần Đình Hoàng" userId="c8fe505b-42f3-4e84-9347-555dc7f5a4e0" providerId="ADAL" clId="{4A3DD7C0-C0BC-426E-8F3B-8F4FCEC8EBCB}" dt="2023-06-03T09:10:31.716" v="2168"/>
          <ac:spMkLst>
            <pc:docMk/>
            <pc:sldMk cId="2478370720" sldId="256"/>
            <ac:spMk id="22" creationId="{20564B34-90AA-0661-E323-B5CFD23AFB3F}"/>
          </ac:spMkLst>
        </pc:spChg>
        <pc:spChg chg="del">
          <ac:chgData name="Trần Đình Hoàng" userId="c8fe505b-42f3-4e84-9347-555dc7f5a4e0" providerId="ADAL" clId="{4A3DD7C0-C0BC-426E-8F3B-8F4FCEC8EBCB}" dt="2023-06-03T12:54:15.897" v="3059" actId="21"/>
          <ac:spMkLst>
            <pc:docMk/>
            <pc:sldMk cId="2478370720" sldId="256"/>
            <ac:spMk id="23" creationId="{C168CF99-489E-A8E0-4694-EC96DFD0429A}"/>
          </ac:spMkLst>
        </pc:spChg>
        <pc:spChg chg="del">
          <ac:chgData name="Trần Đình Hoàng" userId="c8fe505b-42f3-4e84-9347-555dc7f5a4e0" providerId="ADAL" clId="{4A3DD7C0-C0BC-426E-8F3B-8F4FCEC8EBCB}" dt="2023-06-03T12:54:15.897" v="3059" actId="21"/>
          <ac:spMkLst>
            <pc:docMk/>
            <pc:sldMk cId="2478370720" sldId="256"/>
            <ac:spMk id="24" creationId="{F5C6BFB6-5391-F465-CB2F-95D70759D4DA}"/>
          </ac:spMkLst>
        </pc:spChg>
        <pc:spChg chg="mod">
          <ac:chgData name="Trần Đình Hoàng" userId="c8fe505b-42f3-4e84-9347-555dc7f5a4e0" providerId="ADAL" clId="{4A3DD7C0-C0BC-426E-8F3B-8F4FCEC8EBCB}" dt="2023-06-05T03:02:22.846" v="12879" actId="1076"/>
          <ac:spMkLst>
            <pc:docMk/>
            <pc:sldMk cId="2478370720" sldId="256"/>
            <ac:spMk id="27" creationId="{E8B42ACF-8B53-1016-68CB-3D7234750BB4}"/>
          </ac:spMkLst>
        </pc:spChg>
        <pc:spChg chg="mod">
          <ac:chgData name="Trần Đình Hoàng" userId="c8fe505b-42f3-4e84-9347-555dc7f5a4e0" providerId="ADAL" clId="{4A3DD7C0-C0BC-426E-8F3B-8F4FCEC8EBCB}" dt="2023-06-05T03:02:22.846" v="12879" actId="1076"/>
          <ac:spMkLst>
            <pc:docMk/>
            <pc:sldMk cId="2478370720" sldId="256"/>
            <ac:spMk id="28" creationId="{40FAA014-B255-F6EF-38E6-554778BD1192}"/>
          </ac:spMkLst>
        </pc:spChg>
        <pc:spChg chg="mod">
          <ac:chgData name="Trần Đình Hoàng" userId="c8fe505b-42f3-4e84-9347-555dc7f5a4e0" providerId="ADAL" clId="{4A3DD7C0-C0BC-426E-8F3B-8F4FCEC8EBCB}" dt="2023-06-05T03:02:22.846" v="12879" actId="1076"/>
          <ac:spMkLst>
            <pc:docMk/>
            <pc:sldMk cId="2478370720" sldId="256"/>
            <ac:spMk id="29" creationId="{7C56E8FB-ED9C-513F-363A-44214AF2BC2C}"/>
          </ac:spMkLst>
        </pc:spChg>
        <pc:spChg chg="mod">
          <ac:chgData name="Trần Đình Hoàng" userId="c8fe505b-42f3-4e84-9347-555dc7f5a4e0" providerId="ADAL" clId="{4A3DD7C0-C0BC-426E-8F3B-8F4FCEC8EBCB}" dt="2023-06-05T03:02:22.846" v="12879" actId="1076"/>
          <ac:spMkLst>
            <pc:docMk/>
            <pc:sldMk cId="2478370720" sldId="256"/>
            <ac:spMk id="30" creationId="{DDF3ED8F-A665-9E92-5A09-0FC1858F369A}"/>
          </ac:spMkLst>
        </pc:spChg>
        <pc:spChg chg="mod">
          <ac:chgData name="Trần Đình Hoàng" userId="c8fe505b-42f3-4e84-9347-555dc7f5a4e0" providerId="ADAL" clId="{4A3DD7C0-C0BC-426E-8F3B-8F4FCEC8EBCB}" dt="2023-06-05T03:02:22.846" v="12879" actId="1076"/>
          <ac:spMkLst>
            <pc:docMk/>
            <pc:sldMk cId="2478370720" sldId="256"/>
            <ac:spMk id="31" creationId="{35E726BC-461B-4ADB-56CA-211B0611AEB6}"/>
          </ac:spMkLst>
        </pc:spChg>
        <pc:spChg chg="mod">
          <ac:chgData name="Trần Đình Hoàng" userId="c8fe505b-42f3-4e84-9347-555dc7f5a4e0" providerId="ADAL" clId="{4A3DD7C0-C0BC-426E-8F3B-8F4FCEC8EBCB}" dt="2023-06-05T03:02:22.846" v="12879" actId="1076"/>
          <ac:spMkLst>
            <pc:docMk/>
            <pc:sldMk cId="2478370720" sldId="256"/>
            <ac:spMk id="32" creationId="{D4B8FA0A-33E1-2439-F96E-5D3EE92BFF96}"/>
          </ac:spMkLst>
        </pc:spChg>
        <pc:spChg chg="mod">
          <ac:chgData name="Trần Đình Hoàng" userId="c8fe505b-42f3-4e84-9347-555dc7f5a4e0" providerId="ADAL" clId="{4A3DD7C0-C0BC-426E-8F3B-8F4FCEC8EBCB}" dt="2023-06-05T03:02:22.846" v="12879" actId="1076"/>
          <ac:spMkLst>
            <pc:docMk/>
            <pc:sldMk cId="2478370720" sldId="256"/>
            <ac:spMk id="33" creationId="{73D7BC1A-B7C4-D1A2-1CFA-C616DFC414A2}"/>
          </ac:spMkLst>
        </pc:spChg>
        <pc:spChg chg="mod">
          <ac:chgData name="Trần Đình Hoàng" userId="c8fe505b-42f3-4e84-9347-555dc7f5a4e0" providerId="ADAL" clId="{4A3DD7C0-C0BC-426E-8F3B-8F4FCEC8EBCB}" dt="2023-06-05T03:02:22.846" v="12879" actId="1076"/>
          <ac:spMkLst>
            <pc:docMk/>
            <pc:sldMk cId="2478370720" sldId="256"/>
            <ac:spMk id="34" creationId="{0F46BC50-A12E-64ED-FF6B-B86999C8ADC5}"/>
          </ac:spMkLst>
        </pc:spChg>
        <pc:spChg chg="mod">
          <ac:chgData name="Trần Đình Hoàng" userId="c8fe505b-42f3-4e84-9347-555dc7f5a4e0" providerId="ADAL" clId="{4A3DD7C0-C0BC-426E-8F3B-8F4FCEC8EBCB}" dt="2023-06-05T03:02:22.846" v="12879" actId="1076"/>
          <ac:spMkLst>
            <pc:docMk/>
            <pc:sldMk cId="2478370720" sldId="256"/>
            <ac:spMk id="35" creationId="{E5AC0178-39FF-32F6-3FA5-FA07A1C76A5D}"/>
          </ac:spMkLst>
        </pc:spChg>
        <pc:spChg chg="mod">
          <ac:chgData name="Trần Đình Hoàng" userId="c8fe505b-42f3-4e84-9347-555dc7f5a4e0" providerId="ADAL" clId="{4A3DD7C0-C0BC-426E-8F3B-8F4FCEC8EBCB}" dt="2023-06-05T03:02:22.846" v="12879" actId="1076"/>
          <ac:spMkLst>
            <pc:docMk/>
            <pc:sldMk cId="2478370720" sldId="256"/>
            <ac:spMk id="36" creationId="{82FCC0A2-8E23-15ED-2CD8-DB5DBFFADEB7}"/>
          </ac:spMkLst>
        </pc:spChg>
        <pc:spChg chg="mod">
          <ac:chgData name="Trần Đình Hoàng" userId="c8fe505b-42f3-4e84-9347-555dc7f5a4e0" providerId="ADAL" clId="{4A3DD7C0-C0BC-426E-8F3B-8F4FCEC8EBCB}" dt="2023-06-05T03:02:22.846" v="12879" actId="1076"/>
          <ac:spMkLst>
            <pc:docMk/>
            <pc:sldMk cId="2478370720" sldId="256"/>
            <ac:spMk id="37" creationId="{6CAAF576-4EAA-E0AF-F337-D152113F11C1}"/>
          </ac:spMkLst>
        </pc:spChg>
        <pc:spChg chg="mod">
          <ac:chgData name="Trần Đình Hoàng" userId="c8fe505b-42f3-4e84-9347-555dc7f5a4e0" providerId="ADAL" clId="{4A3DD7C0-C0BC-426E-8F3B-8F4FCEC8EBCB}" dt="2023-06-05T03:02:22.846" v="12879" actId="1076"/>
          <ac:spMkLst>
            <pc:docMk/>
            <pc:sldMk cId="2478370720" sldId="256"/>
            <ac:spMk id="38" creationId="{A3FE1AB6-7D5B-A327-3FD0-C7DB233469F7}"/>
          </ac:spMkLst>
        </pc:spChg>
        <pc:spChg chg="mod">
          <ac:chgData name="Trần Đình Hoàng" userId="c8fe505b-42f3-4e84-9347-555dc7f5a4e0" providerId="ADAL" clId="{4A3DD7C0-C0BC-426E-8F3B-8F4FCEC8EBCB}" dt="2023-06-05T03:02:22.846" v="12879" actId="1076"/>
          <ac:spMkLst>
            <pc:docMk/>
            <pc:sldMk cId="2478370720" sldId="256"/>
            <ac:spMk id="39" creationId="{1297A6F5-72A7-95FE-9EA6-38E3EF984520}"/>
          </ac:spMkLst>
        </pc:spChg>
        <pc:spChg chg="mod">
          <ac:chgData name="Trần Đình Hoàng" userId="c8fe505b-42f3-4e84-9347-555dc7f5a4e0" providerId="ADAL" clId="{4A3DD7C0-C0BC-426E-8F3B-8F4FCEC8EBCB}" dt="2023-06-05T03:02:22.846" v="12879" actId="1076"/>
          <ac:spMkLst>
            <pc:docMk/>
            <pc:sldMk cId="2478370720" sldId="256"/>
            <ac:spMk id="40" creationId="{30B385BE-747B-D2AA-3D33-BB4EEFF43839}"/>
          </ac:spMkLst>
        </pc:spChg>
        <pc:spChg chg="mod">
          <ac:chgData name="Trần Đình Hoàng" userId="c8fe505b-42f3-4e84-9347-555dc7f5a4e0" providerId="ADAL" clId="{4A3DD7C0-C0BC-426E-8F3B-8F4FCEC8EBCB}" dt="2023-06-05T03:02:22.846" v="12879" actId="1076"/>
          <ac:spMkLst>
            <pc:docMk/>
            <pc:sldMk cId="2478370720" sldId="256"/>
            <ac:spMk id="41" creationId="{2BBC5C55-C9C3-34A6-5B83-D6CBA5787F89}"/>
          </ac:spMkLst>
        </pc:spChg>
        <pc:spChg chg="mod">
          <ac:chgData name="Trần Đình Hoàng" userId="c8fe505b-42f3-4e84-9347-555dc7f5a4e0" providerId="ADAL" clId="{4A3DD7C0-C0BC-426E-8F3B-8F4FCEC8EBCB}" dt="2023-06-05T03:02:22.846" v="12879" actId="1076"/>
          <ac:spMkLst>
            <pc:docMk/>
            <pc:sldMk cId="2478370720" sldId="256"/>
            <ac:spMk id="42" creationId="{A76E586F-968E-40C2-14DA-145621F688F9}"/>
          </ac:spMkLst>
        </pc:spChg>
        <pc:spChg chg="mod">
          <ac:chgData name="Trần Đình Hoàng" userId="c8fe505b-42f3-4e84-9347-555dc7f5a4e0" providerId="ADAL" clId="{4A3DD7C0-C0BC-426E-8F3B-8F4FCEC8EBCB}" dt="2023-06-05T03:02:22.846" v="12879" actId="1076"/>
          <ac:spMkLst>
            <pc:docMk/>
            <pc:sldMk cId="2478370720" sldId="256"/>
            <ac:spMk id="43" creationId="{F81E14F2-0C52-2519-2814-103783C41BAB}"/>
          </ac:spMkLst>
        </pc:spChg>
        <pc:spChg chg="mod">
          <ac:chgData name="Trần Đình Hoàng" userId="c8fe505b-42f3-4e84-9347-555dc7f5a4e0" providerId="ADAL" clId="{4A3DD7C0-C0BC-426E-8F3B-8F4FCEC8EBCB}" dt="2023-06-05T03:02:22.846" v="12879" actId="1076"/>
          <ac:spMkLst>
            <pc:docMk/>
            <pc:sldMk cId="2478370720" sldId="256"/>
            <ac:spMk id="44" creationId="{E96EF658-CC00-EB9A-DEC5-47DB0B7293C3}"/>
          </ac:spMkLst>
        </pc:spChg>
        <pc:grpChg chg="add mod">
          <ac:chgData name="Trần Đình Hoàng" userId="c8fe505b-42f3-4e84-9347-555dc7f5a4e0" providerId="ADAL" clId="{4A3DD7C0-C0BC-426E-8F3B-8F4FCEC8EBCB}" dt="2023-06-05T03:02:22.846" v="12879" actId="1076"/>
          <ac:grpSpMkLst>
            <pc:docMk/>
            <pc:sldMk cId="2478370720" sldId="256"/>
            <ac:grpSpMk id="25" creationId="{7F1004EA-D78D-D71B-5DB4-E517A2BE1771}"/>
          </ac:grpSpMkLst>
        </pc:grpChg>
        <pc:grpChg chg="mod">
          <ac:chgData name="Trần Đình Hoàng" userId="c8fe505b-42f3-4e84-9347-555dc7f5a4e0" providerId="ADAL" clId="{4A3DD7C0-C0BC-426E-8F3B-8F4FCEC8EBCB}" dt="2023-06-05T03:02:22.846" v="12879" actId="1076"/>
          <ac:grpSpMkLst>
            <pc:docMk/>
            <pc:sldMk cId="2478370720" sldId="256"/>
            <ac:grpSpMk id="26" creationId="{D28FD678-6604-46AF-F6C7-0E6FCFF21BCE}"/>
          </ac:grpSpMkLst>
        </pc:grpChg>
        <pc:picChg chg="del">
          <ac:chgData name="Trần Đình Hoàng" userId="c8fe505b-42f3-4e84-9347-555dc7f5a4e0" providerId="ADAL" clId="{4A3DD7C0-C0BC-426E-8F3B-8F4FCEC8EBCB}" dt="2023-06-03T02:29:34.199" v="390" actId="478"/>
          <ac:picMkLst>
            <pc:docMk/>
            <pc:sldMk cId="2478370720" sldId="256"/>
            <ac:picMk id="15" creationId="{D0B81740-6B6A-B774-09C6-2586B938247E}"/>
          </ac:picMkLst>
        </pc:picChg>
      </pc:sldChg>
      <pc:sldChg chg="addSp delSp modSp mod ord setBg modAnim">
        <pc:chgData name="Trần Đình Hoàng" userId="c8fe505b-42f3-4e84-9347-555dc7f5a4e0" providerId="ADAL" clId="{4A3DD7C0-C0BC-426E-8F3B-8F4FCEC8EBCB}" dt="2023-06-05T03:11:03.423" v="12937" actId="1076"/>
        <pc:sldMkLst>
          <pc:docMk/>
          <pc:sldMk cId="2314814438" sldId="257"/>
        </pc:sldMkLst>
        <pc:spChg chg="mod">
          <ac:chgData name="Trần Đình Hoàng" userId="c8fe505b-42f3-4e84-9347-555dc7f5a4e0" providerId="ADAL" clId="{4A3DD7C0-C0BC-426E-8F3B-8F4FCEC8EBCB}" dt="2023-06-05T03:06:23.925" v="12908" actId="208"/>
          <ac:spMkLst>
            <pc:docMk/>
            <pc:sldMk cId="2314814438" sldId="257"/>
            <ac:spMk id="5" creationId="{02AB8741-DBA5-99FC-BA33-AF49217B9CDC}"/>
          </ac:spMkLst>
        </pc:spChg>
        <pc:spChg chg="mod">
          <ac:chgData name="Trần Đình Hoàng" userId="c8fe505b-42f3-4e84-9347-555dc7f5a4e0" providerId="ADAL" clId="{4A3DD7C0-C0BC-426E-8F3B-8F4FCEC8EBCB}" dt="2023-06-05T03:10:55.127" v="12934" actId="14100"/>
          <ac:spMkLst>
            <pc:docMk/>
            <pc:sldMk cId="2314814438" sldId="257"/>
            <ac:spMk id="8" creationId="{4A346786-584D-F1AE-7707-30736C80B078}"/>
          </ac:spMkLst>
        </pc:spChg>
        <pc:spChg chg="mod">
          <ac:chgData name="Trần Đình Hoàng" userId="c8fe505b-42f3-4e84-9347-555dc7f5a4e0" providerId="ADAL" clId="{4A3DD7C0-C0BC-426E-8F3B-8F4FCEC8EBCB}" dt="2023-06-03T02:11:45.160" v="273" actId="1037"/>
          <ac:spMkLst>
            <pc:docMk/>
            <pc:sldMk cId="2314814438" sldId="257"/>
            <ac:spMk id="12" creationId="{88D4DEFA-45BA-CECC-6472-12A0C041D008}"/>
          </ac:spMkLst>
        </pc:spChg>
        <pc:spChg chg="mod">
          <ac:chgData name="Trần Đình Hoàng" userId="c8fe505b-42f3-4e84-9347-555dc7f5a4e0" providerId="ADAL" clId="{4A3DD7C0-C0BC-426E-8F3B-8F4FCEC8EBCB}" dt="2023-06-03T02:11:45.160" v="273" actId="1037"/>
          <ac:spMkLst>
            <pc:docMk/>
            <pc:sldMk cId="2314814438" sldId="257"/>
            <ac:spMk id="15" creationId="{0B71598B-4ED4-10B7-7927-1C262E654B19}"/>
          </ac:spMkLst>
        </pc:spChg>
        <pc:spChg chg="mod">
          <ac:chgData name="Trần Đình Hoàng" userId="c8fe505b-42f3-4e84-9347-555dc7f5a4e0" providerId="ADAL" clId="{4A3DD7C0-C0BC-426E-8F3B-8F4FCEC8EBCB}" dt="2023-06-03T02:11:45.160" v="273" actId="1037"/>
          <ac:spMkLst>
            <pc:docMk/>
            <pc:sldMk cId="2314814438" sldId="257"/>
            <ac:spMk id="16" creationId="{7EF40C70-0BD3-134F-0DFA-5FD3E3C9FD54}"/>
          </ac:spMkLst>
        </pc:spChg>
        <pc:spChg chg="mod">
          <ac:chgData name="Trần Đình Hoàng" userId="c8fe505b-42f3-4e84-9347-555dc7f5a4e0" providerId="ADAL" clId="{4A3DD7C0-C0BC-426E-8F3B-8F4FCEC8EBCB}" dt="2023-06-05T03:10:58.191" v="12935" actId="14100"/>
          <ac:spMkLst>
            <pc:docMk/>
            <pc:sldMk cId="2314814438" sldId="257"/>
            <ac:spMk id="18" creationId="{CA607E3E-A7A6-F310-CB47-9B5E2DA1A721}"/>
          </ac:spMkLst>
        </pc:spChg>
        <pc:spChg chg="mod">
          <ac:chgData name="Trần Đình Hoàng" userId="c8fe505b-42f3-4e84-9347-555dc7f5a4e0" providerId="ADAL" clId="{4A3DD7C0-C0BC-426E-8F3B-8F4FCEC8EBCB}" dt="2023-06-05T03:11:00.279" v="12936" actId="14100"/>
          <ac:spMkLst>
            <pc:docMk/>
            <pc:sldMk cId="2314814438" sldId="257"/>
            <ac:spMk id="20" creationId="{E37298B7-F3EB-DCC3-4372-700E9433D692}"/>
          </ac:spMkLst>
        </pc:spChg>
        <pc:spChg chg="add del mod">
          <ac:chgData name="Trần Đình Hoàng" userId="c8fe505b-42f3-4e84-9347-555dc7f5a4e0" providerId="ADAL" clId="{4A3DD7C0-C0BC-426E-8F3B-8F4FCEC8EBCB}" dt="2023-06-03T02:00:16.751" v="60" actId="478"/>
          <ac:spMkLst>
            <pc:docMk/>
            <pc:sldMk cId="2314814438" sldId="257"/>
            <ac:spMk id="22" creationId="{87940977-5516-32FD-8520-D21991355964}"/>
          </ac:spMkLst>
        </pc:spChg>
        <pc:spChg chg="add del mod">
          <ac:chgData name="Trần Đình Hoàng" userId="c8fe505b-42f3-4e84-9347-555dc7f5a4e0" providerId="ADAL" clId="{4A3DD7C0-C0BC-426E-8F3B-8F4FCEC8EBCB}" dt="2023-06-05T03:11:03.423" v="12937" actId="1076"/>
          <ac:spMkLst>
            <pc:docMk/>
            <pc:sldMk cId="2314814438" sldId="257"/>
            <ac:spMk id="24" creationId="{5E59AEDE-BC06-269C-0CA9-28E14322D0CB}"/>
          </ac:spMkLst>
        </pc:spChg>
        <pc:spChg chg="add del mod">
          <ac:chgData name="Trần Đình Hoàng" userId="c8fe505b-42f3-4e84-9347-555dc7f5a4e0" providerId="ADAL" clId="{4A3DD7C0-C0BC-426E-8F3B-8F4FCEC8EBCB}" dt="2023-06-03T02:00:16.752" v="62"/>
          <ac:spMkLst>
            <pc:docMk/>
            <pc:sldMk cId="2314814438" sldId="257"/>
            <ac:spMk id="26" creationId="{E49C9A0D-6E00-CCC4-AE09-A87EA9D6AF2B}"/>
          </ac:spMkLst>
        </pc:spChg>
        <pc:spChg chg="add del mod">
          <ac:chgData name="Trần Đình Hoàng" userId="c8fe505b-42f3-4e84-9347-555dc7f5a4e0" providerId="ADAL" clId="{4A3DD7C0-C0BC-426E-8F3B-8F4FCEC8EBCB}" dt="2023-06-03T02:03:48.776" v="150" actId="478"/>
          <ac:spMkLst>
            <pc:docMk/>
            <pc:sldMk cId="2314814438" sldId="257"/>
            <ac:spMk id="29" creationId="{2F4FA1EB-43A3-32DD-CA9A-2D8F03B34FC0}"/>
          </ac:spMkLst>
        </pc:spChg>
        <pc:spChg chg="mod">
          <ac:chgData name="Trần Đình Hoàng" userId="c8fe505b-42f3-4e84-9347-555dc7f5a4e0" providerId="ADAL" clId="{4A3DD7C0-C0BC-426E-8F3B-8F4FCEC8EBCB}" dt="2023-06-05T03:05:57.316" v="12904" actId="1036"/>
          <ac:spMkLst>
            <pc:docMk/>
            <pc:sldMk cId="2314814438" sldId="257"/>
            <ac:spMk id="31" creationId="{0E24B1C5-E81D-FFB2-A428-9ACAE422AECB}"/>
          </ac:spMkLst>
        </pc:spChg>
        <pc:spChg chg="mod">
          <ac:chgData name="Trần Đình Hoàng" userId="c8fe505b-42f3-4e84-9347-555dc7f5a4e0" providerId="ADAL" clId="{4A3DD7C0-C0BC-426E-8F3B-8F4FCEC8EBCB}" dt="2023-06-05T03:05:57.316" v="12904" actId="1036"/>
          <ac:spMkLst>
            <pc:docMk/>
            <pc:sldMk cId="2314814438" sldId="257"/>
            <ac:spMk id="33" creationId="{E78631E6-88CB-8941-3A84-BCE82C62E62E}"/>
          </ac:spMkLst>
        </pc:spChg>
        <pc:spChg chg="mod">
          <ac:chgData name="Trần Đình Hoàng" userId="c8fe505b-42f3-4e84-9347-555dc7f5a4e0" providerId="ADAL" clId="{4A3DD7C0-C0BC-426E-8F3B-8F4FCEC8EBCB}" dt="2023-06-05T03:05:57.316" v="12904" actId="1036"/>
          <ac:spMkLst>
            <pc:docMk/>
            <pc:sldMk cId="2314814438" sldId="257"/>
            <ac:spMk id="34" creationId="{2EE2218D-0583-1E9A-E41D-02A780F1AFF9}"/>
          </ac:spMkLst>
        </pc:spChg>
        <pc:spChg chg="mod">
          <ac:chgData name="Trần Đình Hoàng" userId="c8fe505b-42f3-4e84-9347-555dc7f5a4e0" providerId="ADAL" clId="{4A3DD7C0-C0BC-426E-8F3B-8F4FCEC8EBCB}" dt="2023-06-05T03:05:57.316" v="12904" actId="1036"/>
          <ac:spMkLst>
            <pc:docMk/>
            <pc:sldMk cId="2314814438" sldId="257"/>
            <ac:spMk id="35" creationId="{3FCE6D2A-78BC-E801-F161-07B3CB768D56}"/>
          </ac:spMkLst>
        </pc:spChg>
        <pc:spChg chg="mod">
          <ac:chgData name="Trần Đình Hoàng" userId="c8fe505b-42f3-4e84-9347-555dc7f5a4e0" providerId="ADAL" clId="{4A3DD7C0-C0BC-426E-8F3B-8F4FCEC8EBCB}" dt="2023-06-05T03:05:57.316" v="12904" actId="1036"/>
          <ac:spMkLst>
            <pc:docMk/>
            <pc:sldMk cId="2314814438" sldId="257"/>
            <ac:spMk id="36" creationId="{1C6769D4-FAC7-8536-2222-9E254632F207}"/>
          </ac:spMkLst>
        </pc:spChg>
        <pc:spChg chg="del mod">
          <ac:chgData name="Trần Đình Hoàng" userId="c8fe505b-42f3-4e84-9347-555dc7f5a4e0" providerId="ADAL" clId="{4A3DD7C0-C0BC-426E-8F3B-8F4FCEC8EBCB}" dt="2023-06-05T03:05:41.767" v="12889" actId="478"/>
          <ac:spMkLst>
            <pc:docMk/>
            <pc:sldMk cId="2314814438" sldId="257"/>
            <ac:spMk id="40" creationId="{C7C405EF-545F-A529-92D5-93E276CB101A}"/>
          </ac:spMkLst>
        </pc:spChg>
        <pc:grpChg chg="add mod">
          <ac:chgData name="Trần Đình Hoàng" userId="c8fe505b-42f3-4e84-9347-555dc7f5a4e0" providerId="ADAL" clId="{4A3DD7C0-C0BC-426E-8F3B-8F4FCEC8EBCB}" dt="2023-06-05T03:05:57.316" v="12904" actId="1036"/>
          <ac:grpSpMkLst>
            <pc:docMk/>
            <pc:sldMk cId="2314814438" sldId="257"/>
            <ac:grpSpMk id="30" creationId="{E636D6CA-9117-5BDD-367E-4EB66FA57EFA}"/>
          </ac:grpSpMkLst>
        </pc:grpChg>
        <pc:grpChg chg="mod">
          <ac:chgData name="Trần Đình Hoàng" userId="c8fe505b-42f3-4e84-9347-555dc7f5a4e0" providerId="ADAL" clId="{4A3DD7C0-C0BC-426E-8F3B-8F4FCEC8EBCB}" dt="2023-06-05T03:05:57.316" v="12904" actId="1036"/>
          <ac:grpSpMkLst>
            <pc:docMk/>
            <pc:sldMk cId="2314814438" sldId="257"/>
            <ac:grpSpMk id="32" creationId="{7ED9A95A-2D9C-75CF-2BA7-BA64B7561B01}"/>
          </ac:grpSpMkLst>
        </pc:grpChg>
        <pc:grpChg chg="add mod">
          <ac:chgData name="Trần Đình Hoàng" userId="c8fe505b-42f3-4e84-9347-555dc7f5a4e0" providerId="ADAL" clId="{4A3DD7C0-C0BC-426E-8F3B-8F4FCEC8EBCB}" dt="2023-06-05T03:05:57.316" v="12904" actId="1036"/>
          <ac:grpSpMkLst>
            <pc:docMk/>
            <pc:sldMk cId="2314814438" sldId="257"/>
            <ac:grpSpMk id="41" creationId="{1924362C-3E22-A978-6AF6-B1BEC3324EDE}"/>
          </ac:grpSpMkLst>
        </pc:grpChg>
        <pc:graphicFrameChg chg="add del mod">
          <ac:chgData name="Trần Đình Hoàng" userId="c8fe505b-42f3-4e84-9347-555dc7f5a4e0" providerId="ADAL" clId="{4A3DD7C0-C0BC-426E-8F3B-8F4FCEC8EBCB}" dt="2023-06-03T01:59:19.930" v="43"/>
          <ac:graphicFrameMkLst>
            <pc:docMk/>
            <pc:sldMk cId="2314814438" sldId="257"/>
            <ac:graphicFrameMk id="27" creationId="{F7F043EC-5541-33A7-93C1-81034895616A}"/>
          </ac:graphicFrameMkLst>
        </pc:graphicFrameChg>
        <pc:graphicFrameChg chg="add del">
          <ac:chgData name="Trần Đình Hoàng" userId="c8fe505b-42f3-4e84-9347-555dc7f5a4e0" providerId="ADAL" clId="{4A3DD7C0-C0BC-426E-8F3B-8F4FCEC8EBCB}" dt="2023-06-03T02:21:05.336" v="309" actId="26606"/>
          <ac:graphicFrameMkLst>
            <pc:docMk/>
            <pc:sldMk cId="2314814438" sldId="257"/>
            <ac:graphicFrameMk id="45" creationId="{D8DBDA8E-4F7B-ACE5-1243-15B17A62E932}"/>
          </ac:graphicFrameMkLst>
        </pc:graphicFrameChg>
        <pc:graphicFrameChg chg="add del">
          <ac:chgData name="Trần Đình Hoàng" userId="c8fe505b-42f3-4e84-9347-555dc7f5a4e0" providerId="ADAL" clId="{4A3DD7C0-C0BC-426E-8F3B-8F4FCEC8EBCB}" dt="2023-06-03T02:21:16.932" v="311" actId="26606"/>
          <ac:graphicFrameMkLst>
            <pc:docMk/>
            <pc:sldMk cId="2314814438" sldId="257"/>
            <ac:graphicFrameMk id="47" creationId="{8BFF504D-CE11-F1B4-5B77-564CC5E8BE7F}"/>
          </ac:graphicFrameMkLst>
        </pc:graphicFrameChg>
        <pc:graphicFrameChg chg="add del">
          <ac:chgData name="Trần Đình Hoàng" userId="c8fe505b-42f3-4e84-9347-555dc7f5a4e0" providerId="ADAL" clId="{4A3DD7C0-C0BC-426E-8F3B-8F4FCEC8EBCB}" dt="2023-06-03T02:21:20.807" v="313" actId="26606"/>
          <ac:graphicFrameMkLst>
            <pc:docMk/>
            <pc:sldMk cId="2314814438" sldId="257"/>
            <ac:graphicFrameMk id="49" creationId="{9A25FD1D-58F5-348E-643F-BB584DB02C5C}"/>
          </ac:graphicFrameMkLst>
        </pc:graphicFrameChg>
        <pc:picChg chg="mod">
          <ac:chgData name="Trần Đình Hoàng" userId="c8fe505b-42f3-4e84-9347-555dc7f5a4e0" providerId="ADAL" clId="{4A3DD7C0-C0BC-426E-8F3B-8F4FCEC8EBCB}" dt="2023-06-05T03:05:57.316" v="12904" actId="1036"/>
          <ac:picMkLst>
            <pc:docMk/>
            <pc:sldMk cId="2314814438" sldId="257"/>
            <ac:picMk id="37" creationId="{2E4E2297-C0E8-E2CB-0F20-F05948BE8881}"/>
          </ac:picMkLst>
        </pc:picChg>
        <pc:picChg chg="mod">
          <ac:chgData name="Trần Đình Hoàng" userId="c8fe505b-42f3-4e84-9347-555dc7f5a4e0" providerId="ADAL" clId="{4A3DD7C0-C0BC-426E-8F3B-8F4FCEC8EBCB}" dt="2023-06-05T03:05:57.316" v="12904" actId="1036"/>
          <ac:picMkLst>
            <pc:docMk/>
            <pc:sldMk cId="2314814438" sldId="257"/>
            <ac:picMk id="38" creationId="{A384672E-AF0E-587E-9A68-4DD5826FDA49}"/>
          </ac:picMkLst>
        </pc:picChg>
        <pc:picChg chg="mod">
          <ac:chgData name="Trần Đình Hoàng" userId="c8fe505b-42f3-4e84-9347-555dc7f5a4e0" providerId="ADAL" clId="{4A3DD7C0-C0BC-426E-8F3B-8F4FCEC8EBCB}" dt="2023-06-05T03:05:57.316" v="12904" actId="1036"/>
          <ac:picMkLst>
            <pc:docMk/>
            <pc:sldMk cId="2314814438" sldId="257"/>
            <ac:picMk id="39" creationId="{AD800F11-9D34-FE2B-6739-815929233C7A}"/>
          </ac:picMkLst>
        </pc:picChg>
        <pc:picChg chg="add mod">
          <ac:chgData name="Trần Đình Hoàng" userId="c8fe505b-42f3-4e84-9347-555dc7f5a4e0" providerId="ADAL" clId="{4A3DD7C0-C0BC-426E-8F3B-8F4FCEC8EBCB}" dt="2023-06-03T02:12:11.992" v="303" actId="1037"/>
          <ac:picMkLst>
            <pc:docMk/>
            <pc:sldMk cId="2314814438" sldId="257"/>
            <ac:picMk id="42" creationId="{39AC6212-7556-3812-7BB6-DCC181152A34}"/>
          </ac:picMkLst>
        </pc:picChg>
        <pc:picChg chg="add mod">
          <ac:chgData name="Trần Đình Hoàng" userId="c8fe505b-42f3-4e84-9347-555dc7f5a4e0" providerId="ADAL" clId="{4A3DD7C0-C0BC-426E-8F3B-8F4FCEC8EBCB}" dt="2023-06-03T02:12:09.520" v="301" actId="14100"/>
          <ac:picMkLst>
            <pc:docMk/>
            <pc:sldMk cId="2314814438" sldId="257"/>
            <ac:picMk id="43" creationId="{5EA51A3D-E0DA-76B7-E54D-17AC9D69FE80}"/>
          </ac:picMkLst>
        </pc:picChg>
      </pc:sldChg>
      <pc:sldChg chg="delSp modSp add mod setBg delAnim">
        <pc:chgData name="Trần Đình Hoàng" userId="c8fe505b-42f3-4e84-9347-555dc7f5a4e0" providerId="ADAL" clId="{4A3DD7C0-C0BC-426E-8F3B-8F4FCEC8EBCB}" dt="2023-06-03T10:36:39.821" v="3048" actId="1037"/>
        <pc:sldMkLst>
          <pc:docMk/>
          <pc:sldMk cId="256725959" sldId="265"/>
        </pc:sldMkLst>
        <pc:spChg chg="del">
          <ac:chgData name="Trần Đình Hoàng" userId="c8fe505b-42f3-4e84-9347-555dc7f5a4e0" providerId="ADAL" clId="{4A3DD7C0-C0BC-426E-8F3B-8F4FCEC8EBCB}" dt="2023-06-03T03:36:41.239" v="1546" actId="478"/>
          <ac:spMkLst>
            <pc:docMk/>
            <pc:sldMk cId="256725959" sldId="265"/>
            <ac:spMk id="2" creationId="{00000000-0000-0000-0000-000000000000}"/>
          </ac:spMkLst>
        </pc:spChg>
        <pc:spChg chg="mod">
          <ac:chgData name="Trần Đình Hoàng" userId="c8fe505b-42f3-4e84-9347-555dc7f5a4e0" providerId="ADAL" clId="{4A3DD7C0-C0BC-426E-8F3B-8F4FCEC8EBCB}" dt="2023-06-03T03:38:48.774" v="1592" actId="1037"/>
          <ac:spMkLst>
            <pc:docMk/>
            <pc:sldMk cId="256725959" sldId="265"/>
            <ac:spMk id="3" creationId="{00000000-0000-0000-0000-000000000000}"/>
          </ac:spMkLst>
        </pc:spChg>
        <pc:spChg chg="mod">
          <ac:chgData name="Trần Đình Hoàng" userId="c8fe505b-42f3-4e84-9347-555dc7f5a4e0" providerId="ADAL" clId="{4A3DD7C0-C0BC-426E-8F3B-8F4FCEC8EBCB}" dt="2023-06-03T03:43:36.594" v="1605" actId="207"/>
          <ac:spMkLst>
            <pc:docMk/>
            <pc:sldMk cId="256725959" sldId="265"/>
            <ac:spMk id="4" creationId="{00000000-0000-0000-0000-000000000000}"/>
          </ac:spMkLst>
        </pc:spChg>
        <pc:spChg chg="mod ord">
          <ac:chgData name="Trần Đình Hoàng" userId="c8fe505b-42f3-4e84-9347-555dc7f5a4e0" providerId="ADAL" clId="{4A3DD7C0-C0BC-426E-8F3B-8F4FCEC8EBCB}" dt="2023-06-03T03:38:48.774" v="1592" actId="1037"/>
          <ac:spMkLst>
            <pc:docMk/>
            <pc:sldMk cId="256725959" sldId="265"/>
            <ac:spMk id="5" creationId="{00000000-0000-0000-0000-000000000000}"/>
          </ac:spMkLst>
        </pc:spChg>
        <pc:spChg chg="mod">
          <ac:chgData name="Trần Đình Hoàng" userId="c8fe505b-42f3-4e84-9347-555dc7f5a4e0" providerId="ADAL" clId="{4A3DD7C0-C0BC-426E-8F3B-8F4FCEC8EBCB}" dt="2023-06-03T10:36:34.150" v="3043" actId="1076"/>
          <ac:spMkLst>
            <pc:docMk/>
            <pc:sldMk cId="256725959" sldId="265"/>
            <ac:spMk id="6" creationId="{00000000-0000-0000-0000-000000000000}"/>
          </ac:spMkLst>
        </pc:spChg>
        <pc:spChg chg="del mod">
          <ac:chgData name="Trần Đình Hoàng" userId="c8fe505b-42f3-4e84-9347-555dc7f5a4e0" providerId="ADAL" clId="{4A3DD7C0-C0BC-426E-8F3B-8F4FCEC8EBCB}" dt="2023-06-03T10:36:13.604" v="3036" actId="478"/>
          <ac:spMkLst>
            <pc:docMk/>
            <pc:sldMk cId="256725959" sldId="265"/>
            <ac:spMk id="7" creationId="{00000000-0000-0000-0000-000000000000}"/>
          </ac:spMkLst>
        </pc:spChg>
        <pc:spChg chg="mod">
          <ac:chgData name="Trần Đình Hoàng" userId="c8fe505b-42f3-4e84-9347-555dc7f5a4e0" providerId="ADAL" clId="{4A3DD7C0-C0BC-426E-8F3B-8F4FCEC8EBCB}" dt="2023-06-03T10:36:39.821" v="3048" actId="1037"/>
          <ac:spMkLst>
            <pc:docMk/>
            <pc:sldMk cId="256725959" sldId="265"/>
            <ac:spMk id="8" creationId="{00000000-0000-0000-0000-000000000000}"/>
          </ac:spMkLst>
        </pc:spChg>
        <pc:spChg chg="mod">
          <ac:chgData name="Trần Đình Hoàng" userId="c8fe505b-42f3-4e84-9347-555dc7f5a4e0" providerId="ADAL" clId="{4A3DD7C0-C0BC-426E-8F3B-8F4FCEC8EBCB}" dt="2023-06-03T03:55:00.999" v="1849" actId="207"/>
          <ac:spMkLst>
            <pc:docMk/>
            <pc:sldMk cId="256725959" sldId="265"/>
            <ac:spMk id="10" creationId="{00000000-0000-0000-0000-000000000000}"/>
          </ac:spMkLst>
        </pc:spChg>
      </pc:sldChg>
      <pc:sldChg chg="addSp delSp modSp add mod setBg delAnim modAnim">
        <pc:chgData name="Trần Đình Hoàng" userId="c8fe505b-42f3-4e84-9347-555dc7f5a4e0" providerId="ADAL" clId="{4A3DD7C0-C0BC-426E-8F3B-8F4FCEC8EBCB}" dt="2023-06-05T03:18:52.418" v="13074"/>
        <pc:sldMkLst>
          <pc:docMk/>
          <pc:sldMk cId="1040645846" sldId="266"/>
        </pc:sldMkLst>
        <pc:spChg chg="add mod">
          <ac:chgData name="Trần Đình Hoàng" userId="c8fe505b-42f3-4e84-9347-555dc7f5a4e0" providerId="ADAL" clId="{4A3DD7C0-C0BC-426E-8F3B-8F4FCEC8EBCB}" dt="2023-06-03T04:00:24.675" v="2074" actId="1037"/>
          <ac:spMkLst>
            <pc:docMk/>
            <pc:sldMk cId="1040645846" sldId="266"/>
            <ac:spMk id="2" creationId="{D67A6982-2C52-8998-F87B-E63190ADD772}"/>
          </ac:spMkLst>
        </pc:spChg>
        <pc:spChg chg="add mod">
          <ac:chgData name="Trần Đình Hoàng" userId="c8fe505b-42f3-4e84-9347-555dc7f5a4e0" providerId="ADAL" clId="{4A3DD7C0-C0BC-426E-8F3B-8F4FCEC8EBCB}" dt="2023-06-03T04:00:37.568" v="2077" actId="555"/>
          <ac:spMkLst>
            <pc:docMk/>
            <pc:sldMk cId="1040645846" sldId="266"/>
            <ac:spMk id="4" creationId="{FA676441-A1AC-8B49-698B-ABDA20EABC0F}"/>
          </ac:spMkLst>
        </pc:spChg>
        <pc:spChg chg="mod">
          <ac:chgData name="Trần Đình Hoàng" userId="c8fe505b-42f3-4e84-9347-555dc7f5a4e0" providerId="ADAL" clId="{4A3DD7C0-C0BC-426E-8F3B-8F4FCEC8EBCB}" dt="2023-06-05T03:18:42.155" v="13073" actId="207"/>
          <ac:spMkLst>
            <pc:docMk/>
            <pc:sldMk cId="1040645846" sldId="266"/>
            <ac:spMk id="6" creationId="{00000000-0000-0000-0000-000000000000}"/>
          </ac:spMkLst>
        </pc:spChg>
        <pc:spChg chg="add mod">
          <ac:chgData name="Trần Đình Hoàng" userId="c8fe505b-42f3-4e84-9347-555dc7f5a4e0" providerId="ADAL" clId="{4A3DD7C0-C0BC-426E-8F3B-8F4FCEC8EBCB}" dt="2023-06-03T04:00:37.568" v="2077" actId="555"/>
          <ac:spMkLst>
            <pc:docMk/>
            <pc:sldMk cId="1040645846" sldId="266"/>
            <ac:spMk id="7" creationId="{5CB6F1C4-64BE-EF21-CB4C-F88B38F7C9C8}"/>
          </ac:spMkLst>
        </pc:spChg>
        <pc:spChg chg="mod">
          <ac:chgData name="Trần Đình Hoàng" userId="c8fe505b-42f3-4e84-9347-555dc7f5a4e0" providerId="ADAL" clId="{4A3DD7C0-C0BC-426E-8F3B-8F4FCEC8EBCB}" dt="2023-06-03T04:00:55.077" v="2079" actId="403"/>
          <ac:spMkLst>
            <pc:docMk/>
            <pc:sldMk cId="1040645846" sldId="266"/>
            <ac:spMk id="8" creationId="{00000000-0000-0000-0000-000000000000}"/>
          </ac:spMkLst>
        </pc:spChg>
        <pc:spChg chg="del">
          <ac:chgData name="Trần Đình Hoàng" userId="c8fe505b-42f3-4e84-9347-555dc7f5a4e0" providerId="ADAL" clId="{4A3DD7C0-C0BC-426E-8F3B-8F4FCEC8EBCB}" dt="2023-06-03T03:56:40.376" v="1944" actId="478"/>
          <ac:spMkLst>
            <pc:docMk/>
            <pc:sldMk cId="1040645846" sldId="266"/>
            <ac:spMk id="9" creationId="{00000000-0000-0000-0000-000000000000}"/>
          </ac:spMkLst>
        </pc:spChg>
        <pc:spChg chg="add mod">
          <ac:chgData name="Trần Đình Hoàng" userId="c8fe505b-42f3-4e84-9347-555dc7f5a4e0" providerId="ADAL" clId="{4A3DD7C0-C0BC-426E-8F3B-8F4FCEC8EBCB}" dt="2023-06-03T04:00:32.849" v="2076" actId="555"/>
          <ac:spMkLst>
            <pc:docMk/>
            <pc:sldMk cId="1040645846" sldId="266"/>
            <ac:spMk id="10" creationId="{AA44AE12-9A98-29C6-33C5-AA955952835D}"/>
          </ac:spMkLst>
        </pc:spChg>
        <pc:spChg chg="add mod">
          <ac:chgData name="Trần Đình Hoàng" userId="c8fe505b-42f3-4e84-9347-555dc7f5a4e0" providerId="ADAL" clId="{4A3DD7C0-C0BC-426E-8F3B-8F4FCEC8EBCB}" dt="2023-06-03T04:00:32.849" v="2076" actId="555"/>
          <ac:spMkLst>
            <pc:docMk/>
            <pc:sldMk cId="1040645846" sldId="266"/>
            <ac:spMk id="12" creationId="{8A7A3E37-9BB6-29CA-8D63-C29162764783}"/>
          </ac:spMkLst>
        </pc:spChg>
      </pc:sldChg>
      <pc:sldChg chg="addSp delSp modSp add mod setBg delAnim modAnim">
        <pc:chgData name="Trần Đình Hoàng" userId="c8fe505b-42f3-4e84-9347-555dc7f5a4e0" providerId="ADAL" clId="{4A3DD7C0-C0BC-426E-8F3B-8F4FCEC8EBCB}" dt="2023-06-05T03:19:06.817" v="13075"/>
        <pc:sldMkLst>
          <pc:docMk/>
          <pc:sldMk cId="1483210524" sldId="267"/>
        </pc:sldMkLst>
        <pc:spChg chg="add mod">
          <ac:chgData name="Trần Đình Hoàng" userId="c8fe505b-42f3-4e84-9347-555dc7f5a4e0" providerId="ADAL" clId="{4A3DD7C0-C0BC-426E-8F3B-8F4FCEC8EBCB}" dt="2023-06-03T09:25:37.695" v="2429" actId="1035"/>
          <ac:spMkLst>
            <pc:docMk/>
            <pc:sldMk cId="1483210524" sldId="267"/>
            <ac:spMk id="2" creationId="{2D7BA1B1-585D-DBCF-F168-C4A7B210C70D}"/>
          </ac:spMkLst>
        </pc:spChg>
        <pc:spChg chg="add mod">
          <ac:chgData name="Trần Đình Hoàng" userId="c8fe505b-42f3-4e84-9347-555dc7f5a4e0" providerId="ADAL" clId="{4A3DD7C0-C0BC-426E-8F3B-8F4FCEC8EBCB}" dt="2023-06-03T09:25:32.857" v="2425" actId="1037"/>
          <ac:spMkLst>
            <pc:docMk/>
            <pc:sldMk cId="1483210524" sldId="267"/>
            <ac:spMk id="4" creationId="{733D6312-0836-48CD-B26C-F7DC4B72480C}"/>
          </ac:spMkLst>
        </pc:spChg>
        <pc:spChg chg="mod">
          <ac:chgData name="Trần Đình Hoàng" userId="c8fe505b-42f3-4e84-9347-555dc7f5a4e0" providerId="ADAL" clId="{4A3DD7C0-C0BC-426E-8F3B-8F4FCEC8EBCB}" dt="2023-06-03T03:43:21.634" v="1604" actId="207"/>
          <ac:spMkLst>
            <pc:docMk/>
            <pc:sldMk cId="1483210524" sldId="267"/>
            <ac:spMk id="6" creationId="{00000000-0000-0000-0000-000000000000}"/>
          </ac:spMkLst>
        </pc:spChg>
        <pc:spChg chg="add mod">
          <ac:chgData name="Trần Đình Hoàng" userId="c8fe505b-42f3-4e84-9347-555dc7f5a4e0" providerId="ADAL" clId="{4A3DD7C0-C0BC-426E-8F3B-8F4FCEC8EBCB}" dt="2023-06-03T09:25:32.857" v="2425" actId="1037"/>
          <ac:spMkLst>
            <pc:docMk/>
            <pc:sldMk cId="1483210524" sldId="267"/>
            <ac:spMk id="7" creationId="{440D8469-A2A2-2393-C7C9-D0D9D125D9AF}"/>
          </ac:spMkLst>
        </pc:spChg>
        <pc:spChg chg="mod">
          <ac:chgData name="Trần Đình Hoàng" userId="c8fe505b-42f3-4e84-9347-555dc7f5a4e0" providerId="ADAL" clId="{4A3DD7C0-C0BC-426E-8F3B-8F4FCEC8EBCB}" dt="2023-06-03T09:22:06.047" v="2350" actId="1035"/>
          <ac:spMkLst>
            <pc:docMk/>
            <pc:sldMk cId="1483210524" sldId="267"/>
            <ac:spMk id="8" creationId="{00000000-0000-0000-0000-000000000000}"/>
          </ac:spMkLst>
        </pc:spChg>
        <pc:spChg chg="del">
          <ac:chgData name="Trần Đình Hoàng" userId="c8fe505b-42f3-4e84-9347-555dc7f5a4e0" providerId="ADAL" clId="{4A3DD7C0-C0BC-426E-8F3B-8F4FCEC8EBCB}" dt="2023-06-03T04:02:56.785" v="2159" actId="478"/>
          <ac:spMkLst>
            <pc:docMk/>
            <pc:sldMk cId="1483210524" sldId="267"/>
            <ac:spMk id="9" creationId="{00000000-0000-0000-0000-000000000000}"/>
          </ac:spMkLst>
        </pc:spChg>
        <pc:spChg chg="add mod">
          <ac:chgData name="Trần Đình Hoàng" userId="c8fe505b-42f3-4e84-9347-555dc7f5a4e0" providerId="ADAL" clId="{4A3DD7C0-C0BC-426E-8F3B-8F4FCEC8EBCB}" dt="2023-06-03T09:25:32.857" v="2425" actId="1037"/>
          <ac:spMkLst>
            <pc:docMk/>
            <pc:sldMk cId="1483210524" sldId="267"/>
            <ac:spMk id="9" creationId="{C81B7BF4-FE62-D14A-C78A-45B1C34C7F4A}"/>
          </ac:spMkLst>
        </pc:spChg>
        <pc:spChg chg="add mod">
          <ac:chgData name="Trần Đình Hoàng" userId="c8fe505b-42f3-4e84-9347-555dc7f5a4e0" providerId="ADAL" clId="{4A3DD7C0-C0BC-426E-8F3B-8F4FCEC8EBCB}" dt="2023-06-03T09:25:32.857" v="2425" actId="1037"/>
          <ac:spMkLst>
            <pc:docMk/>
            <pc:sldMk cId="1483210524" sldId="267"/>
            <ac:spMk id="10" creationId="{713D8719-9E24-9357-CC1D-5EF90D4B30CF}"/>
          </ac:spMkLst>
        </pc:spChg>
      </pc:sldChg>
      <pc:sldChg chg="modSp add del mod setBg">
        <pc:chgData name="Trần Đình Hoàng" userId="c8fe505b-42f3-4e84-9347-555dc7f5a4e0" providerId="ADAL" clId="{4A3DD7C0-C0BC-426E-8F3B-8F4FCEC8EBCB}" dt="2023-06-03T10:36:08.682" v="3035" actId="47"/>
        <pc:sldMkLst>
          <pc:docMk/>
          <pc:sldMk cId="1122439169" sldId="268"/>
        </pc:sldMkLst>
        <pc:spChg chg="mod">
          <ac:chgData name="Trần Đình Hoàng" userId="c8fe505b-42f3-4e84-9347-555dc7f5a4e0" providerId="ADAL" clId="{4A3DD7C0-C0BC-426E-8F3B-8F4FCEC8EBCB}" dt="2023-06-03T03:43:00.041" v="1603" actId="207"/>
          <ac:spMkLst>
            <pc:docMk/>
            <pc:sldMk cId="1122439169" sldId="268"/>
            <ac:spMk id="6" creationId="{00000000-0000-0000-0000-000000000000}"/>
          </ac:spMkLst>
        </pc:spChg>
      </pc:sldChg>
      <pc:sldChg chg="addSp delSp modSp add mod setBg delAnim modAnim">
        <pc:chgData name="Trần Đình Hoàng" userId="c8fe505b-42f3-4e84-9347-555dc7f5a4e0" providerId="ADAL" clId="{4A3DD7C0-C0BC-426E-8F3B-8F4FCEC8EBCB}" dt="2023-06-05T03:31:06.390" v="13189"/>
        <pc:sldMkLst>
          <pc:docMk/>
          <pc:sldMk cId="3148748766" sldId="269"/>
        </pc:sldMkLst>
        <pc:spChg chg="add mod">
          <ac:chgData name="Trần Đình Hoàng" userId="c8fe505b-42f3-4e84-9347-555dc7f5a4e0" providerId="ADAL" clId="{4A3DD7C0-C0BC-426E-8F3B-8F4FCEC8EBCB}" dt="2023-06-05T03:29:18.656" v="13161" actId="555"/>
          <ac:spMkLst>
            <pc:docMk/>
            <pc:sldMk cId="3148748766" sldId="269"/>
            <ac:spMk id="2" creationId="{0E450DB4-BB35-E137-0C37-E50FF82D5DE8}"/>
          </ac:spMkLst>
        </pc:spChg>
        <pc:spChg chg="add mod">
          <ac:chgData name="Trần Đình Hoàng" userId="c8fe505b-42f3-4e84-9347-555dc7f5a4e0" providerId="ADAL" clId="{4A3DD7C0-C0BC-426E-8F3B-8F4FCEC8EBCB}" dt="2023-06-05T03:30:44.861" v="13188" actId="1076"/>
          <ac:spMkLst>
            <pc:docMk/>
            <pc:sldMk cId="3148748766" sldId="269"/>
            <ac:spMk id="4" creationId="{FB514533-7229-5A96-12E3-2330632A48A0}"/>
          </ac:spMkLst>
        </pc:spChg>
        <pc:spChg chg="mod">
          <ac:chgData name="Trần Đình Hoàng" userId="c8fe505b-42f3-4e84-9347-555dc7f5a4e0" providerId="ADAL" clId="{4A3DD7C0-C0BC-426E-8F3B-8F4FCEC8EBCB}" dt="2023-06-05T03:22:29.115" v="13121" actId="1076"/>
          <ac:spMkLst>
            <pc:docMk/>
            <pc:sldMk cId="3148748766" sldId="269"/>
            <ac:spMk id="6" creationId="{00000000-0000-0000-0000-000000000000}"/>
          </ac:spMkLst>
        </pc:spChg>
        <pc:spChg chg="mod">
          <ac:chgData name="Trần Đình Hoàng" userId="c8fe505b-42f3-4e84-9347-555dc7f5a4e0" providerId="ADAL" clId="{4A3DD7C0-C0BC-426E-8F3B-8F4FCEC8EBCB}" dt="2023-06-05T03:28:26.432" v="13153" actId="164"/>
          <ac:spMkLst>
            <pc:docMk/>
            <pc:sldMk cId="3148748766" sldId="269"/>
            <ac:spMk id="8" creationId="{00000000-0000-0000-0000-000000000000}"/>
          </ac:spMkLst>
        </pc:spChg>
        <pc:spChg chg="del">
          <ac:chgData name="Trần Đình Hoàng" userId="c8fe505b-42f3-4e84-9347-555dc7f5a4e0" providerId="ADAL" clId="{4A3DD7C0-C0BC-426E-8F3B-8F4FCEC8EBCB}" dt="2023-06-03T10:11:22.249" v="2598" actId="478"/>
          <ac:spMkLst>
            <pc:docMk/>
            <pc:sldMk cId="3148748766" sldId="269"/>
            <ac:spMk id="9" creationId="{00000000-0000-0000-0000-000000000000}"/>
          </ac:spMkLst>
        </pc:spChg>
        <pc:spChg chg="add mod">
          <ac:chgData name="Trần Đình Hoàng" userId="c8fe505b-42f3-4e84-9347-555dc7f5a4e0" providerId="ADAL" clId="{4A3DD7C0-C0BC-426E-8F3B-8F4FCEC8EBCB}" dt="2023-06-05T03:29:35.424" v="13170" actId="14100"/>
          <ac:spMkLst>
            <pc:docMk/>
            <pc:sldMk cId="3148748766" sldId="269"/>
            <ac:spMk id="9" creationId="{B34FC4F4-0E73-8CCA-23B6-C168FA971510}"/>
          </ac:spMkLst>
        </pc:spChg>
        <pc:spChg chg="add mod">
          <ac:chgData name="Trần Đình Hoàng" userId="c8fe505b-42f3-4e84-9347-555dc7f5a4e0" providerId="ADAL" clId="{4A3DD7C0-C0BC-426E-8F3B-8F4FCEC8EBCB}" dt="2023-06-05T03:30:38.126" v="13187" actId="1076"/>
          <ac:spMkLst>
            <pc:docMk/>
            <pc:sldMk cId="3148748766" sldId="269"/>
            <ac:spMk id="10" creationId="{7B8FC67F-F20C-519E-7836-36473A3D31DF}"/>
          </ac:spMkLst>
        </pc:spChg>
        <pc:grpChg chg="add mod">
          <ac:chgData name="Trần Đình Hoàng" userId="c8fe505b-42f3-4e84-9347-555dc7f5a4e0" providerId="ADAL" clId="{4A3DD7C0-C0BC-426E-8F3B-8F4FCEC8EBCB}" dt="2023-06-05T03:28:26.432" v="13153" actId="164"/>
          <ac:grpSpMkLst>
            <pc:docMk/>
            <pc:sldMk cId="3148748766" sldId="269"/>
            <ac:grpSpMk id="13" creationId="{E16123F0-EA43-B373-0268-DFBCB5F664EC}"/>
          </ac:grpSpMkLst>
        </pc:grpChg>
        <pc:picChg chg="add del">
          <ac:chgData name="Trần Đình Hoàng" userId="c8fe505b-42f3-4e84-9347-555dc7f5a4e0" providerId="ADAL" clId="{4A3DD7C0-C0BC-426E-8F3B-8F4FCEC8EBCB}" dt="2023-06-03T10:20:08.503" v="2610" actId="478"/>
          <ac:picMkLst>
            <pc:docMk/>
            <pc:sldMk cId="3148748766" sldId="269"/>
            <ac:picMk id="2" creationId="{8E8F3381-A377-8533-F1F4-C48CA7F31F0F}"/>
          </ac:picMkLst>
        </pc:picChg>
        <pc:picChg chg="add del mod">
          <ac:chgData name="Trần Đình Hoàng" userId="c8fe505b-42f3-4e84-9347-555dc7f5a4e0" providerId="ADAL" clId="{4A3DD7C0-C0BC-426E-8F3B-8F4FCEC8EBCB}" dt="2023-06-03T10:20:57.646" v="2616" actId="478"/>
          <ac:picMkLst>
            <pc:docMk/>
            <pc:sldMk cId="3148748766" sldId="269"/>
            <ac:picMk id="4" creationId="{975952C7-6CB8-D7CB-11CB-AFA26E0EC3CE}"/>
          </ac:picMkLst>
        </pc:picChg>
        <pc:picChg chg="add del mod">
          <ac:chgData name="Trần Đình Hoàng" userId="c8fe505b-42f3-4e84-9347-555dc7f5a4e0" providerId="ADAL" clId="{4A3DD7C0-C0BC-426E-8F3B-8F4FCEC8EBCB}" dt="2023-06-05T03:23:17.601" v="13123" actId="21"/>
          <ac:picMkLst>
            <pc:docMk/>
            <pc:sldMk cId="3148748766" sldId="269"/>
            <ac:picMk id="7" creationId="{6B92CC55-A57C-E930-F711-545F4C33346F}"/>
          </ac:picMkLst>
        </pc:picChg>
        <pc:picChg chg="add mod">
          <ac:chgData name="Trần Đình Hoàng" userId="c8fe505b-42f3-4e84-9347-555dc7f5a4e0" providerId="ADAL" clId="{4A3DD7C0-C0BC-426E-8F3B-8F4FCEC8EBCB}" dt="2023-06-05T03:28:26.432" v="13153" actId="164"/>
          <ac:picMkLst>
            <pc:docMk/>
            <pc:sldMk cId="3148748766" sldId="269"/>
            <ac:picMk id="12" creationId="{7504C22A-3D65-7212-1F01-8F74D5985AE9}"/>
          </ac:picMkLst>
        </pc:picChg>
      </pc:sldChg>
      <pc:sldChg chg="addSp delSp modSp add mod setBg delAnim modAnim">
        <pc:chgData name="Trần Đình Hoàng" userId="c8fe505b-42f3-4e84-9347-555dc7f5a4e0" providerId="ADAL" clId="{4A3DD7C0-C0BC-426E-8F3B-8F4FCEC8EBCB}" dt="2023-06-05T03:19:45.497" v="13078"/>
        <pc:sldMkLst>
          <pc:docMk/>
          <pc:sldMk cId="2814059045" sldId="270"/>
        </pc:sldMkLst>
        <pc:spChg chg="add mod">
          <ac:chgData name="Trần Đình Hoàng" userId="c8fe505b-42f3-4e84-9347-555dc7f5a4e0" providerId="ADAL" clId="{4A3DD7C0-C0BC-426E-8F3B-8F4FCEC8EBCB}" dt="2023-06-03T10:32:07.981" v="2958" actId="1035"/>
          <ac:spMkLst>
            <pc:docMk/>
            <pc:sldMk cId="2814059045" sldId="270"/>
            <ac:spMk id="2" creationId="{6DB67B5A-4A44-5461-E641-7B7C7A46AF75}"/>
          </ac:spMkLst>
        </pc:spChg>
        <pc:spChg chg="add mod">
          <ac:chgData name="Trần Đình Hoàng" userId="c8fe505b-42f3-4e84-9347-555dc7f5a4e0" providerId="ADAL" clId="{4A3DD7C0-C0BC-426E-8F3B-8F4FCEC8EBCB}" dt="2023-06-03T10:32:07.981" v="2958" actId="1035"/>
          <ac:spMkLst>
            <pc:docMk/>
            <pc:sldMk cId="2814059045" sldId="270"/>
            <ac:spMk id="4" creationId="{2D7F0CA4-C7B0-5477-0762-0915F57F6B4E}"/>
          </ac:spMkLst>
        </pc:spChg>
        <pc:spChg chg="mod">
          <ac:chgData name="Trần Đình Hoàng" userId="c8fe505b-42f3-4e84-9347-555dc7f5a4e0" providerId="ADAL" clId="{4A3DD7C0-C0BC-426E-8F3B-8F4FCEC8EBCB}" dt="2023-06-05T03:19:24.635" v="13076" actId="207"/>
          <ac:spMkLst>
            <pc:docMk/>
            <pc:sldMk cId="2814059045" sldId="270"/>
            <ac:spMk id="6" creationId="{00000000-0000-0000-0000-000000000000}"/>
          </ac:spMkLst>
        </pc:spChg>
        <pc:spChg chg="add mod">
          <ac:chgData name="Trần Đình Hoàng" userId="c8fe505b-42f3-4e84-9347-555dc7f5a4e0" providerId="ADAL" clId="{4A3DD7C0-C0BC-426E-8F3B-8F4FCEC8EBCB}" dt="2023-06-03T10:32:59.340" v="2997" actId="1035"/>
          <ac:spMkLst>
            <pc:docMk/>
            <pc:sldMk cId="2814059045" sldId="270"/>
            <ac:spMk id="7" creationId="{8EB3B37D-1A06-DEF6-328B-A464865DE9B0}"/>
          </ac:spMkLst>
        </pc:spChg>
        <pc:spChg chg="mod">
          <ac:chgData name="Trần Đình Hoàng" userId="c8fe505b-42f3-4e84-9347-555dc7f5a4e0" providerId="ADAL" clId="{4A3DD7C0-C0BC-426E-8F3B-8F4FCEC8EBCB}" dt="2023-06-03T10:29:15.163" v="2877" actId="20577"/>
          <ac:spMkLst>
            <pc:docMk/>
            <pc:sldMk cId="2814059045" sldId="270"/>
            <ac:spMk id="8" creationId="{00000000-0000-0000-0000-000000000000}"/>
          </ac:spMkLst>
        </pc:spChg>
        <pc:spChg chg="del">
          <ac:chgData name="Trần Đình Hoàng" userId="c8fe505b-42f3-4e84-9347-555dc7f5a4e0" providerId="ADAL" clId="{4A3DD7C0-C0BC-426E-8F3B-8F4FCEC8EBCB}" dt="2023-06-03T10:28:32.900" v="2831" actId="478"/>
          <ac:spMkLst>
            <pc:docMk/>
            <pc:sldMk cId="2814059045" sldId="270"/>
            <ac:spMk id="9" creationId="{00000000-0000-0000-0000-000000000000}"/>
          </ac:spMkLst>
        </pc:spChg>
        <pc:spChg chg="add mod">
          <ac:chgData name="Trần Đình Hoàng" userId="c8fe505b-42f3-4e84-9347-555dc7f5a4e0" providerId="ADAL" clId="{4A3DD7C0-C0BC-426E-8F3B-8F4FCEC8EBCB}" dt="2023-06-03T10:33:26.188" v="3034" actId="207"/>
          <ac:spMkLst>
            <pc:docMk/>
            <pc:sldMk cId="2814059045" sldId="270"/>
            <ac:spMk id="10" creationId="{370CB733-0854-095B-403C-92B4BE07BC46}"/>
          </ac:spMkLst>
        </pc:spChg>
      </pc:sldChg>
      <pc:sldChg chg="addSp delSp modSp mod setBg addAnim delAnim modAnim">
        <pc:chgData name="Trần Đình Hoàng" userId="c8fe505b-42f3-4e84-9347-555dc7f5a4e0" providerId="ADAL" clId="{4A3DD7C0-C0BC-426E-8F3B-8F4FCEC8EBCB}" dt="2023-06-05T03:12:26.777" v="12948"/>
        <pc:sldMkLst>
          <pc:docMk/>
          <pc:sldMk cId="1005518472" sldId="278"/>
        </pc:sldMkLst>
        <pc:spChg chg="topLvl">
          <ac:chgData name="Trần Đình Hoàng" userId="c8fe505b-42f3-4e84-9347-555dc7f5a4e0" providerId="ADAL" clId="{4A3DD7C0-C0BC-426E-8F3B-8F4FCEC8EBCB}" dt="2023-06-03T02:22:30.456" v="317" actId="478"/>
          <ac:spMkLst>
            <pc:docMk/>
            <pc:sldMk cId="1005518472" sldId="278"/>
            <ac:spMk id="4" creationId="{00000000-0000-0000-0000-000000000000}"/>
          </ac:spMkLst>
        </pc:spChg>
        <pc:spChg chg="add del mod">
          <ac:chgData name="Trần Đình Hoàng" userId="c8fe505b-42f3-4e84-9347-555dc7f5a4e0" providerId="ADAL" clId="{4A3DD7C0-C0BC-426E-8F3B-8F4FCEC8EBCB}" dt="2023-06-03T09:11:09.056" v="2177" actId="14100"/>
          <ac:spMkLst>
            <pc:docMk/>
            <pc:sldMk cId="1005518472" sldId="278"/>
            <ac:spMk id="20" creationId="{00000000-0000-0000-0000-000000000000}"/>
          </ac:spMkLst>
        </pc:spChg>
        <pc:spChg chg="add del mod">
          <ac:chgData name="Trần Đình Hoàng" userId="c8fe505b-42f3-4e84-9347-555dc7f5a4e0" providerId="ADAL" clId="{4A3DD7C0-C0BC-426E-8F3B-8F4FCEC8EBCB}" dt="2023-06-03T09:11:09.056" v="2177" actId="14100"/>
          <ac:spMkLst>
            <pc:docMk/>
            <pc:sldMk cId="1005518472" sldId="278"/>
            <ac:spMk id="21" creationId="{00000000-0000-0000-0000-000000000000}"/>
          </ac:spMkLst>
        </pc:spChg>
        <pc:grpChg chg="del">
          <ac:chgData name="Trần Đình Hoàng" userId="c8fe505b-42f3-4e84-9347-555dc7f5a4e0" providerId="ADAL" clId="{4A3DD7C0-C0BC-426E-8F3B-8F4FCEC8EBCB}" dt="2023-06-03T02:22:30.456" v="317" actId="478"/>
          <ac:grpSpMkLst>
            <pc:docMk/>
            <pc:sldMk cId="1005518472" sldId="278"/>
            <ac:grpSpMk id="5" creationId="{F7A2971A-A2D7-7DBF-B0B3-F73F626B5B42}"/>
          </ac:grpSpMkLst>
        </pc:grpChg>
        <pc:picChg chg="del topLvl">
          <ac:chgData name="Trần Đình Hoàng" userId="c8fe505b-42f3-4e84-9347-555dc7f5a4e0" providerId="ADAL" clId="{4A3DD7C0-C0BC-426E-8F3B-8F4FCEC8EBCB}" dt="2023-06-03T02:22:30.456" v="317" actId="478"/>
          <ac:picMkLst>
            <pc:docMk/>
            <pc:sldMk cId="1005518472" sldId="278"/>
            <ac:picMk id="3" creationId="{14AAC89B-0B92-42D1-D09D-0D30CB6A0EC3}"/>
          </ac:picMkLst>
        </pc:picChg>
      </pc:sldChg>
      <pc:sldChg chg="delSp mod">
        <pc:chgData name="Trần Đình Hoàng" userId="c8fe505b-42f3-4e84-9347-555dc7f5a4e0" providerId="ADAL" clId="{4A3DD7C0-C0BC-426E-8F3B-8F4FCEC8EBCB}" dt="2023-06-03T02:22:22.568" v="316" actId="478"/>
        <pc:sldMkLst>
          <pc:docMk/>
          <pc:sldMk cId="2263934446" sldId="286"/>
        </pc:sldMkLst>
        <pc:spChg chg="topLvl">
          <ac:chgData name="Trần Đình Hoàng" userId="c8fe505b-42f3-4e84-9347-555dc7f5a4e0" providerId="ADAL" clId="{4A3DD7C0-C0BC-426E-8F3B-8F4FCEC8EBCB}" dt="2023-06-03T02:22:22.568" v="316" actId="478"/>
          <ac:spMkLst>
            <pc:docMk/>
            <pc:sldMk cId="2263934446" sldId="286"/>
            <ac:spMk id="8" creationId="{7FE83D74-2AE5-4312-25AA-364481222811}"/>
          </ac:spMkLst>
        </pc:spChg>
        <pc:grpChg chg="del">
          <ac:chgData name="Trần Đình Hoàng" userId="c8fe505b-42f3-4e84-9347-555dc7f5a4e0" providerId="ADAL" clId="{4A3DD7C0-C0BC-426E-8F3B-8F4FCEC8EBCB}" dt="2023-06-03T02:22:22.568" v="316" actId="478"/>
          <ac:grpSpMkLst>
            <pc:docMk/>
            <pc:sldMk cId="2263934446" sldId="286"/>
            <ac:grpSpMk id="11" creationId="{5E112064-C203-A7EF-4C84-7F3DF34476E9}"/>
          </ac:grpSpMkLst>
        </pc:grpChg>
        <pc:picChg chg="del topLvl">
          <ac:chgData name="Trần Đình Hoàng" userId="c8fe505b-42f3-4e84-9347-555dc7f5a4e0" providerId="ADAL" clId="{4A3DD7C0-C0BC-426E-8F3B-8F4FCEC8EBCB}" dt="2023-06-03T02:22:22.568" v="316" actId="478"/>
          <ac:picMkLst>
            <pc:docMk/>
            <pc:sldMk cId="2263934446" sldId="286"/>
            <ac:picMk id="2" creationId="{CDF738D2-574C-ECCE-D709-6775646BB8B8}"/>
          </ac:picMkLst>
        </pc:picChg>
      </pc:sldChg>
      <pc:sldChg chg="addSp delSp modSp new mod setBg delAnim modAnim">
        <pc:chgData name="Trần Đình Hoàng" userId="c8fe505b-42f3-4e84-9347-555dc7f5a4e0" providerId="ADAL" clId="{4A3DD7C0-C0BC-426E-8F3B-8F4FCEC8EBCB}" dt="2023-06-05T03:16:04.424" v="13070" actId="207"/>
        <pc:sldMkLst>
          <pc:docMk/>
          <pc:sldMk cId="3495916387" sldId="287"/>
        </pc:sldMkLst>
        <pc:spChg chg="del">
          <ac:chgData name="Trần Đình Hoàng" userId="c8fe505b-42f3-4e84-9347-555dc7f5a4e0" providerId="ADAL" clId="{4A3DD7C0-C0BC-426E-8F3B-8F4FCEC8EBCB}" dt="2023-06-03T01:56:04.353" v="2" actId="478"/>
          <ac:spMkLst>
            <pc:docMk/>
            <pc:sldMk cId="3495916387" sldId="287"/>
            <ac:spMk id="2" creationId="{722F91DF-132C-1488-1E3B-710537D53374}"/>
          </ac:spMkLst>
        </pc:spChg>
        <pc:spChg chg="add mod ord">
          <ac:chgData name="Trần Đình Hoàng" userId="c8fe505b-42f3-4e84-9347-555dc7f5a4e0" providerId="ADAL" clId="{4A3DD7C0-C0BC-426E-8F3B-8F4FCEC8EBCB}" dt="2023-06-03T12:40:10.127" v="3052" actId="207"/>
          <ac:spMkLst>
            <pc:docMk/>
            <pc:sldMk cId="3495916387" sldId="287"/>
            <ac:spMk id="2" creationId="{94D5A4CB-788A-652C-94D8-1D761C2B72B7}"/>
          </ac:spMkLst>
        </pc:spChg>
        <pc:spChg chg="del">
          <ac:chgData name="Trần Đình Hoàng" userId="c8fe505b-42f3-4e84-9347-555dc7f5a4e0" providerId="ADAL" clId="{4A3DD7C0-C0BC-426E-8F3B-8F4FCEC8EBCB}" dt="2023-06-03T01:56:03.562" v="1" actId="478"/>
          <ac:spMkLst>
            <pc:docMk/>
            <pc:sldMk cId="3495916387" sldId="287"/>
            <ac:spMk id="3" creationId="{D866E423-AE08-F3C4-6B11-AC5E3C91615F}"/>
          </ac:spMkLst>
        </pc:spChg>
        <pc:spChg chg="add mod ord">
          <ac:chgData name="Trần Đình Hoàng" userId="c8fe505b-42f3-4e84-9347-555dc7f5a4e0" providerId="ADAL" clId="{4A3DD7C0-C0BC-426E-8F3B-8F4FCEC8EBCB}" dt="2023-06-03T12:40:13.569" v="3053" actId="207"/>
          <ac:spMkLst>
            <pc:docMk/>
            <pc:sldMk cId="3495916387" sldId="287"/>
            <ac:spMk id="3" creationId="{E5F1BAF7-B8D8-0643-8EE4-D1A42392DD57}"/>
          </ac:spMkLst>
        </pc:spChg>
        <pc:spChg chg="add mod ord">
          <ac:chgData name="Trần Đình Hoàng" userId="c8fe505b-42f3-4e84-9347-555dc7f5a4e0" providerId="ADAL" clId="{4A3DD7C0-C0BC-426E-8F3B-8F4FCEC8EBCB}" dt="2023-06-03T12:40:16.825" v="3054" actId="207"/>
          <ac:spMkLst>
            <pc:docMk/>
            <pc:sldMk cId="3495916387" sldId="287"/>
            <ac:spMk id="4" creationId="{0F6AB87C-1B35-F0D5-AB73-6467232F353D}"/>
          </ac:spMkLst>
        </pc:spChg>
        <pc:spChg chg="add mod">
          <ac:chgData name="Trần Đình Hoàng" userId="c8fe505b-42f3-4e84-9347-555dc7f5a4e0" providerId="ADAL" clId="{4A3DD7C0-C0BC-426E-8F3B-8F4FCEC8EBCB}" dt="2023-06-05T03:12:44.024" v="12949" actId="207"/>
          <ac:spMkLst>
            <pc:docMk/>
            <pc:sldMk cId="3495916387" sldId="287"/>
            <ac:spMk id="6" creationId="{EB5226DC-A4A5-6795-6B53-F37E3056E028}"/>
          </ac:spMkLst>
        </pc:spChg>
        <pc:spChg chg="add del mod">
          <ac:chgData name="Trần Đình Hoàng" userId="c8fe505b-42f3-4e84-9347-555dc7f5a4e0" providerId="ADAL" clId="{4A3DD7C0-C0BC-426E-8F3B-8F4FCEC8EBCB}" dt="2023-06-03T02:33:21.019" v="397" actId="478"/>
          <ac:spMkLst>
            <pc:docMk/>
            <pc:sldMk cId="3495916387" sldId="287"/>
            <ac:spMk id="7" creationId="{7B984263-AA3D-75B1-C95D-BDB6C6BE1F01}"/>
          </ac:spMkLst>
        </pc:spChg>
        <pc:spChg chg="add del mod">
          <ac:chgData name="Trần Đình Hoàng" userId="c8fe505b-42f3-4e84-9347-555dc7f5a4e0" providerId="ADAL" clId="{4A3DD7C0-C0BC-426E-8F3B-8F4FCEC8EBCB}" dt="2023-06-03T02:33:19.749" v="395" actId="478"/>
          <ac:spMkLst>
            <pc:docMk/>
            <pc:sldMk cId="3495916387" sldId="287"/>
            <ac:spMk id="8" creationId="{837242CD-06FA-F8CD-E142-6C7865DAAD62}"/>
          </ac:spMkLst>
        </pc:spChg>
        <pc:spChg chg="add del mod">
          <ac:chgData name="Trần Đình Hoàng" userId="c8fe505b-42f3-4e84-9347-555dc7f5a4e0" providerId="ADAL" clId="{4A3DD7C0-C0BC-426E-8F3B-8F4FCEC8EBCB}" dt="2023-06-03T02:33:18.991" v="394" actId="478"/>
          <ac:spMkLst>
            <pc:docMk/>
            <pc:sldMk cId="3495916387" sldId="287"/>
            <ac:spMk id="9" creationId="{482CAE4A-BF8C-278A-8908-658F9935A7F2}"/>
          </ac:spMkLst>
        </pc:spChg>
        <pc:spChg chg="mod">
          <ac:chgData name="Trần Đình Hoàng" userId="c8fe505b-42f3-4e84-9347-555dc7f5a4e0" providerId="ADAL" clId="{4A3DD7C0-C0BC-426E-8F3B-8F4FCEC8EBCB}" dt="2023-06-05T03:13:26.679" v="12952"/>
          <ac:spMkLst>
            <pc:docMk/>
            <pc:sldMk cId="3495916387" sldId="287"/>
            <ac:spMk id="10" creationId="{9A7FA015-F0B8-5DDD-54A6-2AC4DB3716A5}"/>
          </ac:spMkLst>
        </pc:spChg>
        <pc:spChg chg="add del mod">
          <ac:chgData name="Trần Đình Hoàng" userId="c8fe505b-42f3-4e84-9347-555dc7f5a4e0" providerId="ADAL" clId="{4A3DD7C0-C0BC-426E-8F3B-8F4FCEC8EBCB}" dt="2023-06-03T02:33:20.215" v="396" actId="478"/>
          <ac:spMkLst>
            <pc:docMk/>
            <pc:sldMk cId="3495916387" sldId="287"/>
            <ac:spMk id="10" creationId="{9C0E25A8-5D92-A2DE-AFDC-73DFFEF60370}"/>
          </ac:spMkLst>
        </pc:spChg>
        <pc:spChg chg="add del mod">
          <ac:chgData name="Trần Đình Hoàng" userId="c8fe505b-42f3-4e84-9347-555dc7f5a4e0" providerId="ADAL" clId="{4A3DD7C0-C0BC-426E-8F3B-8F4FCEC8EBCB}" dt="2023-06-03T02:41:15.649" v="471"/>
          <ac:spMkLst>
            <pc:docMk/>
            <pc:sldMk cId="3495916387" sldId="287"/>
            <ac:spMk id="11" creationId="{072A1FFA-F38C-7B29-392B-B59DB0D9C566}"/>
          </ac:spMkLst>
        </pc:spChg>
        <pc:spChg chg="mod">
          <ac:chgData name="Trần Đình Hoàng" userId="c8fe505b-42f3-4e84-9347-555dc7f5a4e0" providerId="ADAL" clId="{4A3DD7C0-C0BC-426E-8F3B-8F4FCEC8EBCB}" dt="2023-06-05T03:13:26.679" v="12952"/>
          <ac:spMkLst>
            <pc:docMk/>
            <pc:sldMk cId="3495916387" sldId="287"/>
            <ac:spMk id="12" creationId="{04401EA2-554E-23F3-82F6-2A0CEBD287F8}"/>
          </ac:spMkLst>
        </pc:spChg>
        <pc:spChg chg="add del mod">
          <ac:chgData name="Trần Đình Hoàng" userId="c8fe505b-42f3-4e84-9347-555dc7f5a4e0" providerId="ADAL" clId="{4A3DD7C0-C0BC-426E-8F3B-8F4FCEC8EBCB}" dt="2023-06-03T02:41:15.649" v="471"/>
          <ac:spMkLst>
            <pc:docMk/>
            <pc:sldMk cId="3495916387" sldId="287"/>
            <ac:spMk id="12" creationId="{9852D501-C55E-5E59-B2B8-838F58A09E59}"/>
          </ac:spMkLst>
        </pc:spChg>
        <pc:spChg chg="mod">
          <ac:chgData name="Trần Đình Hoàng" userId="c8fe505b-42f3-4e84-9347-555dc7f5a4e0" providerId="ADAL" clId="{4A3DD7C0-C0BC-426E-8F3B-8F4FCEC8EBCB}" dt="2023-06-03T02:41:02.869" v="467"/>
          <ac:spMkLst>
            <pc:docMk/>
            <pc:sldMk cId="3495916387" sldId="287"/>
            <ac:spMk id="13" creationId="{15366549-5D2C-F083-EDF2-606A5DA3791B}"/>
          </ac:spMkLst>
        </pc:spChg>
        <pc:spChg chg="mod">
          <ac:chgData name="Trần Đình Hoàng" userId="c8fe505b-42f3-4e84-9347-555dc7f5a4e0" providerId="ADAL" clId="{4A3DD7C0-C0BC-426E-8F3B-8F4FCEC8EBCB}" dt="2023-06-05T03:14:31.148" v="13063" actId="20577"/>
          <ac:spMkLst>
            <pc:docMk/>
            <pc:sldMk cId="3495916387" sldId="287"/>
            <ac:spMk id="13" creationId="{F4C47328-8CD3-4A95-15FF-1419370E6B6F}"/>
          </ac:spMkLst>
        </pc:spChg>
        <pc:spChg chg="mod">
          <ac:chgData name="Trần Đình Hoàng" userId="c8fe505b-42f3-4e84-9347-555dc7f5a4e0" providerId="ADAL" clId="{4A3DD7C0-C0BC-426E-8F3B-8F4FCEC8EBCB}" dt="2023-06-03T03:34:44.876" v="1540" actId="207"/>
          <ac:spMkLst>
            <pc:docMk/>
            <pc:sldMk cId="3495916387" sldId="287"/>
            <ac:spMk id="14" creationId="{60CA7BAF-2D8E-367D-0281-BB0F61DBC2A0}"/>
          </ac:spMkLst>
        </pc:spChg>
        <pc:spChg chg="add del">
          <ac:chgData name="Trần Đình Hoàng" userId="c8fe505b-42f3-4e84-9347-555dc7f5a4e0" providerId="ADAL" clId="{4A3DD7C0-C0BC-426E-8F3B-8F4FCEC8EBCB}" dt="2023-06-03T02:42:07.027" v="480" actId="11529"/>
          <ac:spMkLst>
            <pc:docMk/>
            <pc:sldMk cId="3495916387" sldId="287"/>
            <ac:spMk id="15" creationId="{25C6979F-9765-27BF-8A14-B773EA84DDEB}"/>
          </ac:spMkLst>
        </pc:spChg>
        <pc:spChg chg="add del mod">
          <ac:chgData name="Trần Đình Hoàng" userId="c8fe505b-42f3-4e84-9347-555dc7f5a4e0" providerId="ADAL" clId="{4A3DD7C0-C0BC-426E-8F3B-8F4FCEC8EBCB}" dt="2023-06-03T02:42:43.975" v="488" actId="478"/>
          <ac:spMkLst>
            <pc:docMk/>
            <pc:sldMk cId="3495916387" sldId="287"/>
            <ac:spMk id="16" creationId="{26046CD2-50B0-465F-0540-A5ECA268A78C}"/>
          </ac:spMkLst>
        </pc:spChg>
        <pc:spChg chg="add del mod">
          <ac:chgData name="Trần Đình Hoàng" userId="c8fe505b-42f3-4e84-9347-555dc7f5a4e0" providerId="ADAL" clId="{4A3DD7C0-C0BC-426E-8F3B-8F4FCEC8EBCB}" dt="2023-06-03T02:44:01.423" v="519"/>
          <ac:spMkLst>
            <pc:docMk/>
            <pc:sldMk cId="3495916387" sldId="287"/>
            <ac:spMk id="17" creationId="{C2969877-39E5-FDC8-5F1A-133CA7FDA592}"/>
          </ac:spMkLst>
        </pc:spChg>
        <pc:spChg chg="add del">
          <ac:chgData name="Trần Đình Hoàng" userId="c8fe505b-42f3-4e84-9347-555dc7f5a4e0" providerId="ADAL" clId="{4A3DD7C0-C0BC-426E-8F3B-8F4FCEC8EBCB}" dt="2023-06-03T02:43:35.220" v="506" actId="11529"/>
          <ac:spMkLst>
            <pc:docMk/>
            <pc:sldMk cId="3495916387" sldId="287"/>
            <ac:spMk id="18" creationId="{D4F13D5B-B66E-FA45-9D00-D08DB52BD193}"/>
          </ac:spMkLst>
        </pc:spChg>
        <pc:spChg chg="mod">
          <ac:chgData name="Trần Đình Hoàng" userId="c8fe505b-42f3-4e84-9347-555dc7f5a4e0" providerId="ADAL" clId="{4A3DD7C0-C0BC-426E-8F3B-8F4FCEC8EBCB}" dt="2023-06-03T02:43:34.741" v="505"/>
          <ac:spMkLst>
            <pc:docMk/>
            <pc:sldMk cId="3495916387" sldId="287"/>
            <ac:spMk id="19" creationId="{8BE482C8-610B-4175-61D6-AA2AAB256216}"/>
          </ac:spMkLst>
        </pc:spChg>
        <pc:spChg chg="add del">
          <ac:chgData name="Trần Đình Hoàng" userId="c8fe505b-42f3-4e84-9347-555dc7f5a4e0" providerId="ADAL" clId="{4A3DD7C0-C0BC-426E-8F3B-8F4FCEC8EBCB}" dt="2023-06-03T02:44:01.423" v="519"/>
          <ac:spMkLst>
            <pc:docMk/>
            <pc:sldMk cId="3495916387" sldId="287"/>
            <ac:spMk id="20" creationId="{917D06C7-461A-4B1A-74BE-EF51AA4B5AAA}"/>
          </ac:spMkLst>
        </pc:spChg>
        <pc:spChg chg="mod">
          <ac:chgData name="Trần Đình Hoàng" userId="c8fe505b-42f3-4e84-9347-555dc7f5a4e0" providerId="ADAL" clId="{4A3DD7C0-C0BC-426E-8F3B-8F4FCEC8EBCB}" dt="2023-06-03T02:43:59.041" v="518"/>
          <ac:spMkLst>
            <pc:docMk/>
            <pc:sldMk cId="3495916387" sldId="287"/>
            <ac:spMk id="21" creationId="{4BFABF3B-4333-516B-64EF-A6F1B348690D}"/>
          </ac:spMkLst>
        </pc:spChg>
        <pc:spChg chg="del mod">
          <ac:chgData name="Trần Đình Hoàng" userId="c8fe505b-42f3-4e84-9347-555dc7f5a4e0" providerId="ADAL" clId="{4A3DD7C0-C0BC-426E-8F3B-8F4FCEC8EBCB}" dt="2023-06-03T02:47:15.024" v="640"/>
          <ac:spMkLst>
            <pc:docMk/>
            <pc:sldMk cId="3495916387" sldId="287"/>
            <ac:spMk id="22" creationId="{380E331A-419F-CD2A-B4B7-6A97ADE7D5A1}"/>
          </ac:spMkLst>
        </pc:spChg>
        <pc:spChg chg="add del mod">
          <ac:chgData name="Trần Đình Hoàng" userId="c8fe505b-42f3-4e84-9347-555dc7f5a4e0" providerId="ADAL" clId="{4A3DD7C0-C0BC-426E-8F3B-8F4FCEC8EBCB}" dt="2023-06-03T02:47:15.024" v="640"/>
          <ac:spMkLst>
            <pc:docMk/>
            <pc:sldMk cId="3495916387" sldId="287"/>
            <ac:spMk id="23" creationId="{053D55EE-7860-B37E-3922-A9F28CB55CA0}"/>
          </ac:spMkLst>
        </pc:spChg>
        <pc:spChg chg="add del mod">
          <ac:chgData name="Trần Đình Hoàng" userId="c8fe505b-42f3-4e84-9347-555dc7f5a4e0" providerId="ADAL" clId="{4A3DD7C0-C0BC-426E-8F3B-8F4FCEC8EBCB}" dt="2023-06-03T02:47:15.024" v="640"/>
          <ac:spMkLst>
            <pc:docMk/>
            <pc:sldMk cId="3495916387" sldId="287"/>
            <ac:spMk id="24" creationId="{BC658CF6-4F1E-7095-C4B3-2AF894BA8CDD}"/>
          </ac:spMkLst>
        </pc:spChg>
        <pc:spChg chg="add del mod topLvl">
          <ac:chgData name="Trần Đình Hoàng" userId="c8fe505b-42f3-4e84-9347-555dc7f5a4e0" providerId="ADAL" clId="{4A3DD7C0-C0BC-426E-8F3B-8F4FCEC8EBCB}" dt="2023-06-03T02:54:22.311" v="770"/>
          <ac:spMkLst>
            <pc:docMk/>
            <pc:sldMk cId="3495916387" sldId="287"/>
            <ac:spMk id="25" creationId="{EEEBC1E9-9939-4C9C-4DBB-FDC7590BC604}"/>
          </ac:spMkLst>
        </pc:spChg>
        <pc:spChg chg="add del mod">
          <ac:chgData name="Trần Đình Hoàng" userId="c8fe505b-42f3-4e84-9347-555dc7f5a4e0" providerId="ADAL" clId="{4A3DD7C0-C0BC-426E-8F3B-8F4FCEC8EBCB}" dt="2023-06-03T02:47:38.308" v="644" actId="11529"/>
          <ac:spMkLst>
            <pc:docMk/>
            <pc:sldMk cId="3495916387" sldId="287"/>
            <ac:spMk id="26" creationId="{5685C2FC-7C5D-C50D-2284-CAA890CA26D2}"/>
          </ac:spMkLst>
        </pc:spChg>
        <pc:spChg chg="add del mod">
          <ac:chgData name="Trần Đình Hoàng" userId="c8fe505b-42f3-4e84-9347-555dc7f5a4e0" providerId="ADAL" clId="{4A3DD7C0-C0BC-426E-8F3B-8F4FCEC8EBCB}" dt="2023-06-03T02:53:50.896" v="764"/>
          <ac:spMkLst>
            <pc:docMk/>
            <pc:sldMk cId="3495916387" sldId="287"/>
            <ac:spMk id="27" creationId="{D597034C-589C-436E-FEC9-8407DD4E279D}"/>
          </ac:spMkLst>
        </pc:spChg>
        <pc:spChg chg="mod">
          <ac:chgData name="Trần Đình Hoàng" userId="c8fe505b-42f3-4e84-9347-555dc7f5a4e0" providerId="ADAL" clId="{4A3DD7C0-C0BC-426E-8F3B-8F4FCEC8EBCB}" dt="2023-06-03T02:49:36.488" v="709"/>
          <ac:spMkLst>
            <pc:docMk/>
            <pc:sldMk cId="3495916387" sldId="287"/>
            <ac:spMk id="28" creationId="{10E8AA98-88B4-5441-9655-A457D1BA1FE1}"/>
          </ac:spMkLst>
        </pc:spChg>
        <pc:spChg chg="mod">
          <ac:chgData name="Trần Đình Hoàng" userId="c8fe505b-42f3-4e84-9347-555dc7f5a4e0" providerId="ADAL" clId="{4A3DD7C0-C0BC-426E-8F3B-8F4FCEC8EBCB}" dt="2023-06-03T02:49:36.488" v="709"/>
          <ac:spMkLst>
            <pc:docMk/>
            <pc:sldMk cId="3495916387" sldId="287"/>
            <ac:spMk id="29" creationId="{3C927F24-B50B-5149-B9E2-C07900B43138}"/>
          </ac:spMkLst>
        </pc:spChg>
        <pc:spChg chg="mod">
          <ac:chgData name="Trần Đình Hoàng" userId="c8fe505b-42f3-4e84-9347-555dc7f5a4e0" providerId="ADAL" clId="{4A3DD7C0-C0BC-426E-8F3B-8F4FCEC8EBCB}" dt="2023-06-03T02:49:36.488" v="709"/>
          <ac:spMkLst>
            <pc:docMk/>
            <pc:sldMk cId="3495916387" sldId="287"/>
            <ac:spMk id="30" creationId="{84AB0439-9254-3E97-127B-E9D8C745D84B}"/>
          </ac:spMkLst>
        </pc:spChg>
        <pc:spChg chg="mod">
          <ac:chgData name="Trần Đình Hoàng" userId="c8fe505b-42f3-4e84-9347-555dc7f5a4e0" providerId="ADAL" clId="{4A3DD7C0-C0BC-426E-8F3B-8F4FCEC8EBCB}" dt="2023-06-03T02:49:36.488" v="709"/>
          <ac:spMkLst>
            <pc:docMk/>
            <pc:sldMk cId="3495916387" sldId="287"/>
            <ac:spMk id="31" creationId="{959823D3-0F82-8387-A515-B2BF00BFC5E4}"/>
          </ac:spMkLst>
        </pc:spChg>
        <pc:spChg chg="mod">
          <ac:chgData name="Trần Đình Hoàng" userId="c8fe505b-42f3-4e84-9347-555dc7f5a4e0" providerId="ADAL" clId="{4A3DD7C0-C0BC-426E-8F3B-8F4FCEC8EBCB}" dt="2023-06-03T02:49:36.488" v="709"/>
          <ac:spMkLst>
            <pc:docMk/>
            <pc:sldMk cId="3495916387" sldId="287"/>
            <ac:spMk id="32" creationId="{EFDC89A3-B6D4-1D33-6354-90EC07AABD75}"/>
          </ac:spMkLst>
        </pc:spChg>
        <pc:spChg chg="add del mod topLvl">
          <ac:chgData name="Trần Đình Hoàng" userId="c8fe505b-42f3-4e84-9347-555dc7f5a4e0" providerId="ADAL" clId="{4A3DD7C0-C0BC-426E-8F3B-8F4FCEC8EBCB}" dt="2023-06-03T02:53:50.896" v="764"/>
          <ac:spMkLst>
            <pc:docMk/>
            <pc:sldMk cId="3495916387" sldId="287"/>
            <ac:spMk id="33" creationId="{382736BA-C7EE-9595-CE13-630830019368}"/>
          </ac:spMkLst>
        </pc:spChg>
        <pc:spChg chg="mod">
          <ac:chgData name="Trần Đình Hoàng" userId="c8fe505b-42f3-4e84-9347-555dc7f5a4e0" providerId="ADAL" clId="{4A3DD7C0-C0BC-426E-8F3B-8F4FCEC8EBCB}" dt="2023-06-03T02:52:52.756" v="750"/>
          <ac:spMkLst>
            <pc:docMk/>
            <pc:sldMk cId="3495916387" sldId="287"/>
            <ac:spMk id="35" creationId="{FE60E1EF-7653-CABB-9399-1346F99235B6}"/>
          </ac:spMkLst>
        </pc:spChg>
        <pc:spChg chg="add del mod ord">
          <ac:chgData name="Trần Đình Hoàng" userId="c8fe505b-42f3-4e84-9347-555dc7f5a4e0" providerId="ADAL" clId="{4A3DD7C0-C0BC-426E-8F3B-8F4FCEC8EBCB}" dt="2023-06-03T02:54:22.311" v="770"/>
          <ac:spMkLst>
            <pc:docMk/>
            <pc:sldMk cId="3495916387" sldId="287"/>
            <ac:spMk id="36" creationId="{1EFB7385-5BA1-DA14-D97F-95CD09220BE2}"/>
          </ac:spMkLst>
        </pc:spChg>
        <pc:spChg chg="mod">
          <ac:chgData name="Trần Đình Hoàng" userId="c8fe505b-42f3-4e84-9347-555dc7f5a4e0" providerId="ADAL" clId="{4A3DD7C0-C0BC-426E-8F3B-8F4FCEC8EBCB}" dt="2023-06-03T02:53:30.725" v="759"/>
          <ac:spMkLst>
            <pc:docMk/>
            <pc:sldMk cId="3495916387" sldId="287"/>
            <ac:spMk id="37" creationId="{02BCBA89-50E0-3A42-0CEF-B4F802914F0D}"/>
          </ac:spMkLst>
        </pc:spChg>
        <pc:spChg chg="mod">
          <ac:chgData name="Trần Đình Hoàng" userId="c8fe505b-42f3-4e84-9347-555dc7f5a4e0" providerId="ADAL" clId="{4A3DD7C0-C0BC-426E-8F3B-8F4FCEC8EBCB}" dt="2023-06-03T02:53:42.557" v="763"/>
          <ac:spMkLst>
            <pc:docMk/>
            <pc:sldMk cId="3495916387" sldId="287"/>
            <ac:spMk id="38" creationId="{09818ED9-7DDA-6E37-194C-E3F558A9DD82}"/>
          </ac:spMkLst>
        </pc:spChg>
        <pc:spChg chg="add del mod">
          <ac:chgData name="Trần Đình Hoàng" userId="c8fe505b-42f3-4e84-9347-555dc7f5a4e0" providerId="ADAL" clId="{4A3DD7C0-C0BC-426E-8F3B-8F4FCEC8EBCB}" dt="2023-06-03T03:26:18.561" v="1506" actId="164"/>
          <ac:spMkLst>
            <pc:docMk/>
            <pc:sldMk cId="3495916387" sldId="287"/>
            <ac:spMk id="39" creationId="{02A88397-0BDF-5F78-0F43-7A53830F79E5}"/>
          </ac:spMkLst>
        </pc:spChg>
        <pc:spChg chg="add del mod">
          <ac:chgData name="Trần Đình Hoàng" userId="c8fe505b-42f3-4e84-9347-555dc7f5a4e0" providerId="ADAL" clId="{4A3DD7C0-C0BC-426E-8F3B-8F4FCEC8EBCB}" dt="2023-06-03T03:26:18.561" v="1506" actId="164"/>
          <ac:spMkLst>
            <pc:docMk/>
            <pc:sldMk cId="3495916387" sldId="287"/>
            <ac:spMk id="40" creationId="{39BD97E8-31AC-2150-1238-67B2DB850387}"/>
          </ac:spMkLst>
        </pc:spChg>
        <pc:spChg chg="mod">
          <ac:chgData name="Trần Đình Hoàng" userId="c8fe505b-42f3-4e84-9347-555dc7f5a4e0" providerId="ADAL" clId="{4A3DD7C0-C0BC-426E-8F3B-8F4FCEC8EBCB}" dt="2023-06-03T02:55:08.448" v="774"/>
          <ac:spMkLst>
            <pc:docMk/>
            <pc:sldMk cId="3495916387" sldId="287"/>
            <ac:spMk id="41" creationId="{568947D6-8242-4339-3698-258AD3FE4370}"/>
          </ac:spMkLst>
        </pc:spChg>
        <pc:spChg chg="add del mod">
          <ac:chgData name="Trần Đình Hoàng" userId="c8fe505b-42f3-4e84-9347-555dc7f5a4e0" providerId="ADAL" clId="{4A3DD7C0-C0BC-426E-8F3B-8F4FCEC8EBCB}" dt="2023-06-03T03:02:57.527" v="890"/>
          <ac:spMkLst>
            <pc:docMk/>
            <pc:sldMk cId="3495916387" sldId="287"/>
            <ac:spMk id="42" creationId="{C3C14DF5-B516-5048-4890-F95B3BC46B8D}"/>
          </ac:spMkLst>
        </pc:spChg>
        <pc:spChg chg="add del mod">
          <ac:chgData name="Trần Đình Hoàng" userId="c8fe505b-42f3-4e84-9347-555dc7f5a4e0" providerId="ADAL" clId="{4A3DD7C0-C0BC-426E-8F3B-8F4FCEC8EBCB}" dt="2023-06-03T02:56:31.141" v="780" actId="478"/>
          <ac:spMkLst>
            <pc:docMk/>
            <pc:sldMk cId="3495916387" sldId="287"/>
            <ac:spMk id="43" creationId="{55D3EE4F-BDC0-95F0-86FE-5923595EB091}"/>
          </ac:spMkLst>
        </pc:spChg>
        <pc:spChg chg="add del mod">
          <ac:chgData name="Trần Đình Hoàng" userId="c8fe505b-42f3-4e84-9347-555dc7f5a4e0" providerId="ADAL" clId="{4A3DD7C0-C0BC-426E-8F3B-8F4FCEC8EBCB}" dt="2023-06-03T03:02:57.527" v="890"/>
          <ac:spMkLst>
            <pc:docMk/>
            <pc:sldMk cId="3495916387" sldId="287"/>
            <ac:spMk id="44" creationId="{9F621E4B-D4ED-0D00-416A-C3885CFBEFEB}"/>
          </ac:spMkLst>
        </pc:spChg>
        <pc:spChg chg="mod">
          <ac:chgData name="Trần Đình Hoàng" userId="c8fe505b-42f3-4e84-9347-555dc7f5a4e0" providerId="ADAL" clId="{4A3DD7C0-C0BC-426E-8F3B-8F4FCEC8EBCB}" dt="2023-06-03T02:57:03.941" v="788"/>
          <ac:spMkLst>
            <pc:docMk/>
            <pc:sldMk cId="3495916387" sldId="287"/>
            <ac:spMk id="45" creationId="{D9FEB1CA-DF5C-A8C8-8B99-06073D0B5D95}"/>
          </ac:spMkLst>
        </pc:spChg>
        <pc:spChg chg="mod">
          <ac:chgData name="Trần Đình Hoàng" userId="c8fe505b-42f3-4e84-9347-555dc7f5a4e0" providerId="ADAL" clId="{4A3DD7C0-C0BC-426E-8F3B-8F4FCEC8EBCB}" dt="2023-06-03T02:59:54.197" v="801"/>
          <ac:spMkLst>
            <pc:docMk/>
            <pc:sldMk cId="3495916387" sldId="287"/>
            <ac:spMk id="46" creationId="{FD2B3543-2E78-E72B-66E3-D9E48A80424A}"/>
          </ac:spMkLst>
        </pc:spChg>
        <pc:spChg chg="add mod">
          <ac:chgData name="Trần Đình Hoàng" userId="c8fe505b-42f3-4e84-9347-555dc7f5a4e0" providerId="ADAL" clId="{4A3DD7C0-C0BC-426E-8F3B-8F4FCEC8EBCB}" dt="2023-06-03T02:59:53.147" v="799"/>
          <ac:spMkLst>
            <pc:docMk/>
            <pc:sldMk cId="3495916387" sldId="287"/>
            <ac:spMk id="47" creationId="{13A6A801-C7F4-6E4D-A7E4-83DF4DB96E27}"/>
          </ac:spMkLst>
        </pc:spChg>
        <pc:spChg chg="add del mod">
          <ac:chgData name="Trần Đình Hoàng" userId="c8fe505b-42f3-4e84-9347-555dc7f5a4e0" providerId="ADAL" clId="{4A3DD7C0-C0BC-426E-8F3B-8F4FCEC8EBCB}" dt="2023-06-03T03:03:28.271" v="913" actId="478"/>
          <ac:spMkLst>
            <pc:docMk/>
            <pc:sldMk cId="3495916387" sldId="287"/>
            <ac:spMk id="48" creationId="{E46A82B1-87B8-21AB-D667-D765732045BA}"/>
          </ac:spMkLst>
        </pc:spChg>
        <pc:spChg chg="add del mod">
          <ac:chgData name="Trần Đình Hoàng" userId="c8fe505b-42f3-4e84-9347-555dc7f5a4e0" providerId="ADAL" clId="{4A3DD7C0-C0BC-426E-8F3B-8F4FCEC8EBCB}" dt="2023-06-03T03:01:31.060" v="843"/>
          <ac:spMkLst>
            <pc:docMk/>
            <pc:sldMk cId="3495916387" sldId="287"/>
            <ac:spMk id="49" creationId="{DE68BB1E-471D-BC6E-872D-BA3810D5E4B0}"/>
          </ac:spMkLst>
        </pc:spChg>
        <pc:spChg chg="add mod">
          <ac:chgData name="Trần Đình Hoàng" userId="c8fe505b-42f3-4e84-9347-555dc7f5a4e0" providerId="ADAL" clId="{4A3DD7C0-C0BC-426E-8F3B-8F4FCEC8EBCB}" dt="2023-06-03T03:01:30.027" v="841"/>
          <ac:spMkLst>
            <pc:docMk/>
            <pc:sldMk cId="3495916387" sldId="287"/>
            <ac:spMk id="50" creationId="{9FBA46FA-C510-561A-4482-C99CDF47DAD1}"/>
          </ac:spMkLst>
        </pc:spChg>
        <pc:spChg chg="mod">
          <ac:chgData name="Trần Đình Hoàng" userId="c8fe505b-42f3-4e84-9347-555dc7f5a4e0" providerId="ADAL" clId="{4A3DD7C0-C0BC-426E-8F3B-8F4FCEC8EBCB}" dt="2023-06-03T03:02:42.253" v="869"/>
          <ac:spMkLst>
            <pc:docMk/>
            <pc:sldMk cId="3495916387" sldId="287"/>
            <ac:spMk id="51" creationId="{DED12E60-3F3D-8F83-2522-090B361F119E}"/>
          </ac:spMkLst>
        </pc:spChg>
        <pc:spChg chg="mod">
          <ac:chgData name="Trần Đình Hoàng" userId="c8fe505b-42f3-4e84-9347-555dc7f5a4e0" providerId="ADAL" clId="{4A3DD7C0-C0BC-426E-8F3B-8F4FCEC8EBCB}" dt="2023-06-03T03:20:55.059" v="1449" actId="1036"/>
          <ac:spMkLst>
            <pc:docMk/>
            <pc:sldMk cId="3495916387" sldId="287"/>
            <ac:spMk id="52" creationId="{83E37DFF-3A4A-8A24-FD3D-26A25763D564}"/>
          </ac:spMkLst>
        </pc:spChg>
        <pc:spChg chg="add mod">
          <ac:chgData name="Trần Đình Hoàng" userId="c8fe505b-42f3-4e84-9347-555dc7f5a4e0" providerId="ADAL" clId="{4A3DD7C0-C0BC-426E-8F3B-8F4FCEC8EBCB}" dt="2023-06-03T03:20:55.059" v="1449" actId="1036"/>
          <ac:spMkLst>
            <pc:docMk/>
            <pc:sldMk cId="3495916387" sldId="287"/>
            <ac:spMk id="53" creationId="{953C3960-0579-049D-220D-BEB47EEA7C66}"/>
          </ac:spMkLst>
        </pc:spChg>
        <pc:spChg chg="add del mod">
          <ac:chgData name="Trần Đình Hoàng" userId="c8fe505b-42f3-4e84-9347-555dc7f5a4e0" providerId="ADAL" clId="{4A3DD7C0-C0BC-426E-8F3B-8F4FCEC8EBCB}" dt="2023-06-03T03:06:12.246" v="942" actId="478"/>
          <ac:spMkLst>
            <pc:docMk/>
            <pc:sldMk cId="3495916387" sldId="287"/>
            <ac:spMk id="54" creationId="{FD188E52-4FBC-D176-C8B1-24B931EF78D1}"/>
          </ac:spMkLst>
        </pc:spChg>
        <pc:spChg chg="add del mod">
          <ac:chgData name="Trần Đình Hoàng" userId="c8fe505b-42f3-4e84-9347-555dc7f5a4e0" providerId="ADAL" clId="{4A3DD7C0-C0BC-426E-8F3B-8F4FCEC8EBCB}" dt="2023-06-03T03:04:32.526" v="929" actId="478"/>
          <ac:spMkLst>
            <pc:docMk/>
            <pc:sldMk cId="3495916387" sldId="287"/>
            <ac:spMk id="55" creationId="{4E385662-D618-9F6F-70F3-7A586B87FE22}"/>
          </ac:spMkLst>
        </pc:spChg>
        <pc:spChg chg="add del">
          <ac:chgData name="Trần Đình Hoàng" userId="c8fe505b-42f3-4e84-9347-555dc7f5a4e0" providerId="ADAL" clId="{4A3DD7C0-C0BC-426E-8F3B-8F4FCEC8EBCB}" dt="2023-06-03T03:04:47.719" v="931" actId="11529"/>
          <ac:spMkLst>
            <pc:docMk/>
            <pc:sldMk cId="3495916387" sldId="287"/>
            <ac:spMk id="56" creationId="{E11AD771-B27D-3D96-AC9F-785F875E17D2}"/>
          </ac:spMkLst>
        </pc:spChg>
        <pc:spChg chg="add del">
          <ac:chgData name="Trần Đình Hoàng" userId="c8fe505b-42f3-4e84-9347-555dc7f5a4e0" providerId="ADAL" clId="{4A3DD7C0-C0BC-426E-8F3B-8F4FCEC8EBCB}" dt="2023-06-03T03:05:03.046" v="933" actId="478"/>
          <ac:spMkLst>
            <pc:docMk/>
            <pc:sldMk cId="3495916387" sldId="287"/>
            <ac:spMk id="57" creationId="{301C586E-1937-45BB-8AFB-35DAA59C10DA}"/>
          </ac:spMkLst>
        </pc:spChg>
        <pc:spChg chg="add del mod">
          <ac:chgData name="Trần Đình Hoàng" userId="c8fe505b-42f3-4e84-9347-555dc7f5a4e0" providerId="ADAL" clId="{4A3DD7C0-C0BC-426E-8F3B-8F4FCEC8EBCB}" dt="2023-06-03T03:05:46.743" v="936" actId="478"/>
          <ac:spMkLst>
            <pc:docMk/>
            <pc:sldMk cId="3495916387" sldId="287"/>
            <ac:spMk id="58" creationId="{E154A503-D636-9B49-2E8A-1ECA64814352}"/>
          </ac:spMkLst>
        </pc:spChg>
        <pc:spChg chg="add del mod">
          <ac:chgData name="Trần Đình Hoàng" userId="c8fe505b-42f3-4e84-9347-555dc7f5a4e0" providerId="ADAL" clId="{4A3DD7C0-C0BC-426E-8F3B-8F4FCEC8EBCB}" dt="2023-06-03T03:06:01.709" v="939" actId="478"/>
          <ac:spMkLst>
            <pc:docMk/>
            <pc:sldMk cId="3495916387" sldId="287"/>
            <ac:spMk id="59" creationId="{0A9C70EE-0658-3C13-0AC8-CC65F787114A}"/>
          </ac:spMkLst>
        </pc:spChg>
        <pc:spChg chg="add del mod topLvl">
          <ac:chgData name="Trần Đình Hoàng" userId="c8fe505b-42f3-4e84-9347-555dc7f5a4e0" providerId="ADAL" clId="{4A3DD7C0-C0BC-426E-8F3B-8F4FCEC8EBCB}" dt="2023-06-03T03:21:53.678" v="1472"/>
          <ac:spMkLst>
            <pc:docMk/>
            <pc:sldMk cId="3495916387" sldId="287"/>
            <ac:spMk id="60" creationId="{46B97D60-540D-F0ED-3EBF-74FA9F9A275B}"/>
          </ac:spMkLst>
        </pc:spChg>
        <pc:spChg chg="add del mod topLvl">
          <ac:chgData name="Trần Đình Hoàng" userId="c8fe505b-42f3-4e84-9347-555dc7f5a4e0" providerId="ADAL" clId="{4A3DD7C0-C0BC-426E-8F3B-8F4FCEC8EBCB}" dt="2023-06-03T03:22:49.650" v="1475" actId="164"/>
          <ac:spMkLst>
            <pc:docMk/>
            <pc:sldMk cId="3495916387" sldId="287"/>
            <ac:spMk id="61" creationId="{498C3511-AD57-3222-B470-5EB00BD22D67}"/>
          </ac:spMkLst>
        </pc:spChg>
        <pc:spChg chg="add del mod topLvl">
          <ac:chgData name="Trần Đình Hoàng" userId="c8fe505b-42f3-4e84-9347-555dc7f5a4e0" providerId="ADAL" clId="{4A3DD7C0-C0BC-426E-8F3B-8F4FCEC8EBCB}" dt="2023-06-03T03:21:53.678" v="1472"/>
          <ac:spMkLst>
            <pc:docMk/>
            <pc:sldMk cId="3495916387" sldId="287"/>
            <ac:spMk id="62" creationId="{4E12C945-97E9-7626-2E22-4327C75D4174}"/>
          </ac:spMkLst>
        </pc:spChg>
        <pc:spChg chg="add del mod topLvl">
          <ac:chgData name="Trần Đình Hoàng" userId="c8fe505b-42f3-4e84-9347-555dc7f5a4e0" providerId="ADAL" clId="{4A3DD7C0-C0BC-426E-8F3B-8F4FCEC8EBCB}" dt="2023-06-03T03:21:53.678" v="1472"/>
          <ac:spMkLst>
            <pc:docMk/>
            <pc:sldMk cId="3495916387" sldId="287"/>
            <ac:spMk id="63" creationId="{C8EA0B96-721C-F826-67FC-11FEB3266F6D}"/>
          </ac:spMkLst>
        </pc:spChg>
        <pc:spChg chg="mod">
          <ac:chgData name="Trần Đình Hoàng" userId="c8fe505b-42f3-4e84-9347-555dc7f5a4e0" providerId="ADAL" clId="{4A3DD7C0-C0BC-426E-8F3B-8F4FCEC8EBCB}" dt="2023-06-03T03:10:57.445" v="1041"/>
          <ac:spMkLst>
            <pc:docMk/>
            <pc:sldMk cId="3495916387" sldId="287"/>
            <ac:spMk id="64" creationId="{ABC410DC-989F-A19D-4BB4-1B8F9461AAE5}"/>
          </ac:spMkLst>
        </pc:spChg>
        <pc:spChg chg="del mod topLvl">
          <ac:chgData name="Trần Đình Hoàng" userId="c8fe505b-42f3-4e84-9347-555dc7f5a4e0" providerId="ADAL" clId="{4A3DD7C0-C0BC-426E-8F3B-8F4FCEC8EBCB}" dt="2023-06-03T03:22:16.503" v="1474"/>
          <ac:spMkLst>
            <pc:docMk/>
            <pc:sldMk cId="3495916387" sldId="287"/>
            <ac:spMk id="68" creationId="{A8CB39A1-0E0B-122D-3250-5312B388555C}"/>
          </ac:spMkLst>
        </pc:spChg>
        <pc:spChg chg="mod topLvl">
          <ac:chgData name="Trần Đình Hoàng" userId="c8fe505b-42f3-4e84-9347-555dc7f5a4e0" providerId="ADAL" clId="{4A3DD7C0-C0BC-426E-8F3B-8F4FCEC8EBCB}" dt="2023-06-03T12:39:05.882" v="3049" actId="207"/>
          <ac:spMkLst>
            <pc:docMk/>
            <pc:sldMk cId="3495916387" sldId="287"/>
            <ac:spMk id="69" creationId="{1C38260E-0FD0-7665-D12D-B83232242DE6}"/>
          </ac:spMkLst>
        </pc:spChg>
        <pc:spChg chg="del mod topLvl">
          <ac:chgData name="Trần Đình Hoàng" userId="c8fe505b-42f3-4e84-9347-555dc7f5a4e0" providerId="ADAL" clId="{4A3DD7C0-C0BC-426E-8F3B-8F4FCEC8EBCB}" dt="2023-06-03T03:22:16.503" v="1474"/>
          <ac:spMkLst>
            <pc:docMk/>
            <pc:sldMk cId="3495916387" sldId="287"/>
            <ac:spMk id="70" creationId="{F52DF46A-2AC0-1525-E38C-28B11DFDDCB7}"/>
          </ac:spMkLst>
        </pc:spChg>
        <pc:spChg chg="del mod topLvl">
          <ac:chgData name="Trần Đình Hoàng" userId="c8fe505b-42f3-4e84-9347-555dc7f5a4e0" providerId="ADAL" clId="{4A3DD7C0-C0BC-426E-8F3B-8F4FCEC8EBCB}" dt="2023-06-03T03:22:16.503" v="1474"/>
          <ac:spMkLst>
            <pc:docMk/>
            <pc:sldMk cId="3495916387" sldId="287"/>
            <ac:spMk id="71" creationId="{B7C137C9-F9E6-9A50-3062-97D2A365E6C4}"/>
          </ac:spMkLst>
        </pc:spChg>
        <pc:spChg chg="add mod">
          <ac:chgData name="Trần Đình Hoàng" userId="c8fe505b-42f3-4e84-9347-555dc7f5a4e0" providerId="ADAL" clId="{4A3DD7C0-C0BC-426E-8F3B-8F4FCEC8EBCB}" dt="2023-06-03T03:22:49.650" v="1475" actId="164"/>
          <ac:spMkLst>
            <pc:docMk/>
            <pc:sldMk cId="3495916387" sldId="287"/>
            <ac:spMk id="72" creationId="{A8868A46-5487-56B8-4C02-1E43BB550217}"/>
          </ac:spMkLst>
        </pc:spChg>
        <pc:spChg chg="add mod">
          <ac:chgData name="Trần Đình Hoàng" userId="c8fe505b-42f3-4e84-9347-555dc7f5a4e0" providerId="ADAL" clId="{4A3DD7C0-C0BC-426E-8F3B-8F4FCEC8EBCB}" dt="2023-06-03T03:22:49.650" v="1475" actId="164"/>
          <ac:spMkLst>
            <pc:docMk/>
            <pc:sldMk cId="3495916387" sldId="287"/>
            <ac:spMk id="73" creationId="{31B42535-8DDA-DEC3-2E0C-57DF4CF5F8F9}"/>
          </ac:spMkLst>
        </pc:spChg>
        <pc:spChg chg="add mod">
          <ac:chgData name="Trần Đình Hoàng" userId="c8fe505b-42f3-4e84-9347-555dc7f5a4e0" providerId="ADAL" clId="{4A3DD7C0-C0BC-426E-8F3B-8F4FCEC8EBCB}" dt="2023-06-03T12:39:16.881" v="3051" actId="207"/>
          <ac:spMkLst>
            <pc:docMk/>
            <pc:sldMk cId="3495916387" sldId="287"/>
            <ac:spMk id="74" creationId="{E4DD35E5-E882-41B0-87D2-BE0797129F87}"/>
          </ac:spMkLst>
        </pc:spChg>
        <pc:spChg chg="add mod">
          <ac:chgData name="Trần Đình Hoàng" userId="c8fe505b-42f3-4e84-9347-555dc7f5a4e0" providerId="ADAL" clId="{4A3DD7C0-C0BC-426E-8F3B-8F4FCEC8EBCB}" dt="2023-06-03T03:23:03.946" v="1482" actId="164"/>
          <ac:spMkLst>
            <pc:docMk/>
            <pc:sldMk cId="3495916387" sldId="287"/>
            <ac:spMk id="75" creationId="{8625B593-6525-4222-D081-86E94568A22B}"/>
          </ac:spMkLst>
        </pc:spChg>
        <pc:spChg chg="add mod">
          <ac:chgData name="Trần Đình Hoàng" userId="c8fe505b-42f3-4e84-9347-555dc7f5a4e0" providerId="ADAL" clId="{4A3DD7C0-C0BC-426E-8F3B-8F4FCEC8EBCB}" dt="2023-06-03T12:59:45.048" v="3207" actId="207"/>
          <ac:spMkLst>
            <pc:docMk/>
            <pc:sldMk cId="3495916387" sldId="287"/>
            <ac:spMk id="76" creationId="{C2F20FD9-8257-36F8-D59D-4264B0A664F8}"/>
          </ac:spMkLst>
        </pc:spChg>
        <pc:spChg chg="mod">
          <ac:chgData name="Trần Đình Hoàng" userId="c8fe505b-42f3-4e84-9347-555dc7f5a4e0" providerId="ADAL" clId="{4A3DD7C0-C0BC-426E-8F3B-8F4FCEC8EBCB}" dt="2023-06-03T03:19:59.980" v="1291" actId="571"/>
          <ac:spMkLst>
            <pc:docMk/>
            <pc:sldMk cId="3495916387" sldId="287"/>
            <ac:spMk id="78" creationId="{3933E8B9-FFFE-65F0-06E8-FBD242B048AA}"/>
          </ac:spMkLst>
        </pc:spChg>
        <pc:spChg chg="mod">
          <ac:chgData name="Trần Đình Hoàng" userId="c8fe505b-42f3-4e84-9347-555dc7f5a4e0" providerId="ADAL" clId="{4A3DD7C0-C0BC-426E-8F3B-8F4FCEC8EBCB}" dt="2023-06-03T03:19:59.980" v="1291" actId="571"/>
          <ac:spMkLst>
            <pc:docMk/>
            <pc:sldMk cId="3495916387" sldId="287"/>
            <ac:spMk id="79" creationId="{E2467E19-227B-62AE-D603-B23175FD66CA}"/>
          </ac:spMkLst>
        </pc:spChg>
        <pc:spChg chg="mod">
          <ac:chgData name="Trần Đình Hoàng" userId="c8fe505b-42f3-4e84-9347-555dc7f5a4e0" providerId="ADAL" clId="{4A3DD7C0-C0BC-426E-8F3B-8F4FCEC8EBCB}" dt="2023-06-03T03:19:59.980" v="1291" actId="571"/>
          <ac:spMkLst>
            <pc:docMk/>
            <pc:sldMk cId="3495916387" sldId="287"/>
            <ac:spMk id="80" creationId="{CE6A37D7-5759-562C-7EAB-A233BBEC069A}"/>
          </ac:spMkLst>
        </pc:spChg>
        <pc:spChg chg="mod">
          <ac:chgData name="Trần Đình Hoàng" userId="c8fe505b-42f3-4e84-9347-555dc7f5a4e0" providerId="ADAL" clId="{4A3DD7C0-C0BC-426E-8F3B-8F4FCEC8EBCB}" dt="2023-06-03T03:19:59.980" v="1291" actId="571"/>
          <ac:spMkLst>
            <pc:docMk/>
            <pc:sldMk cId="3495916387" sldId="287"/>
            <ac:spMk id="81" creationId="{7A9729E7-31E6-6818-F500-0966D7EA4F3C}"/>
          </ac:spMkLst>
        </pc:spChg>
        <pc:spChg chg="add mod">
          <ac:chgData name="Trần Đình Hoàng" userId="c8fe505b-42f3-4e84-9347-555dc7f5a4e0" providerId="ADAL" clId="{4A3DD7C0-C0BC-426E-8F3B-8F4FCEC8EBCB}" dt="2023-06-03T03:19:59.980" v="1291" actId="571"/>
          <ac:spMkLst>
            <pc:docMk/>
            <pc:sldMk cId="3495916387" sldId="287"/>
            <ac:spMk id="82" creationId="{5180CBA0-837D-72A6-00B4-81602D561320}"/>
          </ac:spMkLst>
        </pc:spChg>
        <pc:spChg chg="add mod">
          <ac:chgData name="Trần Đình Hoàng" userId="c8fe505b-42f3-4e84-9347-555dc7f5a4e0" providerId="ADAL" clId="{4A3DD7C0-C0BC-426E-8F3B-8F4FCEC8EBCB}" dt="2023-06-05T03:15:38.520" v="13069" actId="207"/>
          <ac:spMkLst>
            <pc:docMk/>
            <pc:sldMk cId="3495916387" sldId="287"/>
            <ac:spMk id="83" creationId="{673AAFD2-D879-5895-FAE1-BF8C36F79A09}"/>
          </ac:spMkLst>
        </pc:spChg>
        <pc:spChg chg="add mod">
          <ac:chgData name="Trần Đình Hoàng" userId="c8fe505b-42f3-4e84-9347-555dc7f5a4e0" providerId="ADAL" clId="{4A3DD7C0-C0BC-426E-8F3B-8F4FCEC8EBCB}" dt="2023-06-03T12:59:48.768" v="3208" actId="207"/>
          <ac:spMkLst>
            <pc:docMk/>
            <pc:sldMk cId="3495916387" sldId="287"/>
            <ac:spMk id="84" creationId="{F7D7E150-FF9C-2F62-1E92-051CCC9E81C5}"/>
          </ac:spMkLst>
        </pc:spChg>
        <pc:spChg chg="add mod">
          <ac:chgData name="Trần Đình Hoàng" userId="c8fe505b-42f3-4e84-9347-555dc7f5a4e0" providerId="ADAL" clId="{4A3DD7C0-C0BC-426E-8F3B-8F4FCEC8EBCB}" dt="2023-06-05T03:16:04.424" v="13070" actId="207"/>
          <ac:spMkLst>
            <pc:docMk/>
            <pc:sldMk cId="3495916387" sldId="287"/>
            <ac:spMk id="85" creationId="{38D9000E-B36A-9207-72D7-2A1E804E276E}"/>
          </ac:spMkLst>
        </pc:spChg>
        <pc:spChg chg="add mod">
          <ac:chgData name="Trần Đình Hoàng" userId="c8fe505b-42f3-4e84-9347-555dc7f5a4e0" providerId="ADAL" clId="{4A3DD7C0-C0BC-426E-8F3B-8F4FCEC8EBCB}" dt="2023-06-03T12:59:52.416" v="3209" actId="207"/>
          <ac:spMkLst>
            <pc:docMk/>
            <pc:sldMk cId="3495916387" sldId="287"/>
            <ac:spMk id="86" creationId="{56E6AD24-AEE5-942B-6C97-018BD5719F94}"/>
          </ac:spMkLst>
        </pc:spChg>
        <pc:spChg chg="add mod">
          <ac:chgData name="Trần Đình Hoàng" userId="c8fe505b-42f3-4e84-9347-555dc7f5a4e0" providerId="ADAL" clId="{4A3DD7C0-C0BC-426E-8F3B-8F4FCEC8EBCB}" dt="2023-06-03T12:40:48.474" v="3057" actId="207"/>
          <ac:spMkLst>
            <pc:docMk/>
            <pc:sldMk cId="3495916387" sldId="287"/>
            <ac:spMk id="87" creationId="{BAB6E5DE-0ABB-375C-9C1F-8983282CB97F}"/>
          </ac:spMkLst>
        </pc:spChg>
        <pc:spChg chg="mod">
          <ac:chgData name="Trần Đình Hoàng" userId="c8fe505b-42f3-4e84-9347-555dc7f5a4e0" providerId="ADAL" clId="{4A3DD7C0-C0BC-426E-8F3B-8F4FCEC8EBCB}" dt="2023-06-03T03:24:20.490" v="1486" actId="164"/>
          <ac:spMkLst>
            <pc:docMk/>
            <pc:sldMk cId="3495916387" sldId="287"/>
            <ac:spMk id="88" creationId="{81148AAD-5252-D6C8-129F-5BB550F0451B}"/>
          </ac:spMkLst>
        </pc:spChg>
        <pc:spChg chg="mod">
          <ac:chgData name="Trần Đình Hoàng" userId="c8fe505b-42f3-4e84-9347-555dc7f5a4e0" providerId="ADAL" clId="{4A3DD7C0-C0BC-426E-8F3B-8F4FCEC8EBCB}" dt="2023-06-03T03:24:22.307" v="1487" actId="164"/>
          <ac:spMkLst>
            <pc:docMk/>
            <pc:sldMk cId="3495916387" sldId="287"/>
            <ac:spMk id="89" creationId="{BAA09180-A22B-C665-6631-101774EF02A1}"/>
          </ac:spMkLst>
        </pc:spChg>
        <pc:grpChg chg="add mod">
          <ac:chgData name="Trần Đình Hoàng" userId="c8fe505b-42f3-4e84-9347-555dc7f5a4e0" providerId="ADAL" clId="{4A3DD7C0-C0BC-426E-8F3B-8F4FCEC8EBCB}" dt="2023-06-05T03:14:41.847" v="13068" actId="1035"/>
          <ac:grpSpMkLst>
            <pc:docMk/>
            <pc:sldMk cId="3495916387" sldId="287"/>
            <ac:grpSpMk id="5" creationId="{AB1615E0-2F92-D0A4-9F0C-C3D9A7B22034}"/>
          </ac:grpSpMkLst>
        </pc:grpChg>
        <pc:grpChg chg="add mod">
          <ac:chgData name="Trần Đình Hoàng" userId="c8fe505b-42f3-4e84-9347-555dc7f5a4e0" providerId="ADAL" clId="{4A3DD7C0-C0BC-426E-8F3B-8F4FCEC8EBCB}" dt="2023-06-05T03:14:41.847" v="13068" actId="1035"/>
          <ac:grpSpMkLst>
            <pc:docMk/>
            <pc:sldMk cId="3495916387" sldId="287"/>
            <ac:grpSpMk id="7" creationId="{79F4560D-E973-0D55-C1CC-CAF4B6D3A58A}"/>
          </ac:grpSpMkLst>
        </pc:grpChg>
        <pc:grpChg chg="add mod">
          <ac:chgData name="Trần Đình Hoàng" userId="c8fe505b-42f3-4e84-9347-555dc7f5a4e0" providerId="ADAL" clId="{4A3DD7C0-C0BC-426E-8F3B-8F4FCEC8EBCB}" dt="2023-06-05T03:14:41.847" v="13068" actId="1035"/>
          <ac:grpSpMkLst>
            <pc:docMk/>
            <pc:sldMk cId="3495916387" sldId="287"/>
            <ac:grpSpMk id="8" creationId="{0893C0A2-D238-32E0-1906-7C2646058523}"/>
          </ac:grpSpMkLst>
        </pc:grpChg>
        <pc:grpChg chg="add mod">
          <ac:chgData name="Trần Đình Hoàng" userId="c8fe505b-42f3-4e84-9347-555dc7f5a4e0" providerId="ADAL" clId="{4A3DD7C0-C0BC-426E-8F3B-8F4FCEC8EBCB}" dt="2023-06-05T03:14:41.847" v="13068" actId="1035"/>
          <ac:grpSpMkLst>
            <pc:docMk/>
            <pc:sldMk cId="3495916387" sldId="287"/>
            <ac:grpSpMk id="9" creationId="{57E9306C-6935-7CDD-0807-68E834D229FF}"/>
          </ac:grpSpMkLst>
        </pc:grpChg>
        <pc:grpChg chg="mod">
          <ac:chgData name="Trần Đình Hoàng" userId="c8fe505b-42f3-4e84-9347-555dc7f5a4e0" providerId="ADAL" clId="{4A3DD7C0-C0BC-426E-8F3B-8F4FCEC8EBCB}" dt="2023-06-05T03:13:26.679" v="12952"/>
          <ac:grpSpMkLst>
            <pc:docMk/>
            <pc:sldMk cId="3495916387" sldId="287"/>
            <ac:grpSpMk id="11" creationId="{3C671BDC-ABAB-92A2-E976-02A8E7BA6A0E}"/>
          </ac:grpSpMkLst>
        </pc:grpChg>
        <pc:grpChg chg="add del mod">
          <ac:chgData name="Trần Đình Hoàng" userId="c8fe505b-42f3-4e84-9347-555dc7f5a4e0" providerId="ADAL" clId="{4A3DD7C0-C0BC-426E-8F3B-8F4FCEC8EBCB}" dt="2023-06-03T02:52:21.708" v="741" actId="165"/>
          <ac:grpSpMkLst>
            <pc:docMk/>
            <pc:sldMk cId="3495916387" sldId="287"/>
            <ac:grpSpMk id="34" creationId="{3F125096-E453-33A9-8D88-4779ADDBF257}"/>
          </ac:grpSpMkLst>
        </pc:grpChg>
        <pc:grpChg chg="add mod">
          <ac:chgData name="Trần Đình Hoàng" userId="c8fe505b-42f3-4e84-9347-555dc7f5a4e0" providerId="ADAL" clId="{4A3DD7C0-C0BC-426E-8F3B-8F4FCEC8EBCB}" dt="2023-06-03T03:11:15.149" v="1043" actId="164"/>
          <ac:grpSpMkLst>
            <pc:docMk/>
            <pc:sldMk cId="3495916387" sldId="287"/>
            <ac:grpSpMk id="65" creationId="{478E2F83-AA89-866E-EA59-34A86BD6423E}"/>
          </ac:grpSpMkLst>
        </pc:grpChg>
        <pc:grpChg chg="add del mod">
          <ac:chgData name="Trần Đình Hoàng" userId="c8fe505b-42f3-4e84-9347-555dc7f5a4e0" providerId="ADAL" clId="{4A3DD7C0-C0BC-426E-8F3B-8F4FCEC8EBCB}" dt="2023-06-03T03:21:45.869" v="1471" actId="165"/>
          <ac:grpSpMkLst>
            <pc:docMk/>
            <pc:sldMk cId="3495916387" sldId="287"/>
            <ac:grpSpMk id="66" creationId="{50940016-9EBE-4EA9-C571-852601B456AC}"/>
          </ac:grpSpMkLst>
        </pc:grpChg>
        <pc:grpChg chg="add del mod">
          <ac:chgData name="Trần Đình Hoàng" userId="c8fe505b-42f3-4e84-9347-555dc7f5a4e0" providerId="ADAL" clId="{4A3DD7C0-C0BC-426E-8F3B-8F4FCEC8EBCB}" dt="2023-06-03T03:22:08.084" v="1473" actId="165"/>
          <ac:grpSpMkLst>
            <pc:docMk/>
            <pc:sldMk cId="3495916387" sldId="287"/>
            <ac:grpSpMk id="67" creationId="{9942E764-4572-FB9C-2128-0562F83EB76B}"/>
          </ac:grpSpMkLst>
        </pc:grpChg>
        <pc:grpChg chg="add mod">
          <ac:chgData name="Trần Đình Hoàng" userId="c8fe505b-42f3-4e84-9347-555dc7f5a4e0" providerId="ADAL" clId="{4A3DD7C0-C0BC-426E-8F3B-8F4FCEC8EBCB}" dt="2023-06-03T03:19:59.980" v="1291" actId="571"/>
          <ac:grpSpMkLst>
            <pc:docMk/>
            <pc:sldMk cId="3495916387" sldId="287"/>
            <ac:grpSpMk id="77" creationId="{44F885DB-FC03-77B4-9480-D8AAE3B92B6B}"/>
          </ac:grpSpMkLst>
        </pc:grpChg>
        <pc:grpChg chg="add mod">
          <ac:chgData name="Trần Đình Hoàng" userId="c8fe505b-42f3-4e84-9347-555dc7f5a4e0" providerId="ADAL" clId="{4A3DD7C0-C0BC-426E-8F3B-8F4FCEC8EBCB}" dt="2023-06-03T03:24:20.490" v="1486" actId="164"/>
          <ac:grpSpMkLst>
            <pc:docMk/>
            <pc:sldMk cId="3495916387" sldId="287"/>
            <ac:grpSpMk id="90" creationId="{4F41CFF0-8A51-0C2A-D74C-27D730128E5E}"/>
          </ac:grpSpMkLst>
        </pc:grpChg>
        <pc:grpChg chg="add mod">
          <ac:chgData name="Trần Đình Hoàng" userId="c8fe505b-42f3-4e84-9347-555dc7f5a4e0" providerId="ADAL" clId="{4A3DD7C0-C0BC-426E-8F3B-8F4FCEC8EBCB}" dt="2023-06-03T03:24:22.307" v="1487" actId="164"/>
          <ac:grpSpMkLst>
            <pc:docMk/>
            <pc:sldMk cId="3495916387" sldId="287"/>
            <ac:grpSpMk id="91" creationId="{9E61127C-80C4-D25F-CEB4-4E06B48A8D79}"/>
          </ac:grpSpMkLst>
        </pc:grpChg>
        <pc:grpChg chg="add mod">
          <ac:chgData name="Trần Đình Hoàng" userId="c8fe505b-42f3-4e84-9347-555dc7f5a4e0" providerId="ADAL" clId="{4A3DD7C0-C0BC-426E-8F3B-8F4FCEC8EBCB}" dt="2023-06-03T09:16:56.510" v="2227" actId="1036"/>
          <ac:grpSpMkLst>
            <pc:docMk/>
            <pc:sldMk cId="3495916387" sldId="287"/>
            <ac:grpSpMk id="92" creationId="{A1846620-E423-31EC-EB3F-7A4D37DABCB4}"/>
          </ac:grpSpMkLst>
        </pc:grpChg>
        <pc:grpChg chg="add mod">
          <ac:chgData name="Trần Đình Hoàng" userId="c8fe505b-42f3-4e84-9347-555dc7f5a4e0" providerId="ADAL" clId="{4A3DD7C0-C0BC-426E-8F3B-8F4FCEC8EBCB}" dt="2023-06-05T03:13:37.315" v="12965" actId="1035"/>
          <ac:grpSpMkLst>
            <pc:docMk/>
            <pc:sldMk cId="3495916387" sldId="287"/>
            <ac:grpSpMk id="93" creationId="{3D4925C9-2699-C244-D926-A8F86BCB79D7}"/>
          </ac:grpSpMkLst>
        </pc:grpChg>
        <pc:grpChg chg="add mod">
          <ac:chgData name="Trần Đình Hoàng" userId="c8fe505b-42f3-4e84-9347-555dc7f5a4e0" providerId="ADAL" clId="{4A3DD7C0-C0BC-426E-8F3B-8F4FCEC8EBCB}" dt="2023-06-03T09:15:36.265" v="2200" actId="164"/>
          <ac:grpSpMkLst>
            <pc:docMk/>
            <pc:sldMk cId="3495916387" sldId="287"/>
            <ac:grpSpMk id="94" creationId="{508FB15E-725D-92B5-8444-CD3F5CC99F45}"/>
          </ac:grpSpMkLst>
        </pc:grpChg>
        <pc:grpChg chg="add mod">
          <ac:chgData name="Trần Đình Hoàng" userId="c8fe505b-42f3-4e84-9347-555dc7f5a4e0" providerId="ADAL" clId="{4A3DD7C0-C0BC-426E-8F3B-8F4FCEC8EBCB}" dt="2023-06-03T09:15:39.328" v="2201" actId="164"/>
          <ac:grpSpMkLst>
            <pc:docMk/>
            <pc:sldMk cId="3495916387" sldId="287"/>
            <ac:grpSpMk id="95" creationId="{2098B1E7-F415-0189-81EF-A5EBCD766179}"/>
          </ac:grpSpMkLst>
        </pc:grpChg>
        <pc:grpChg chg="add mod">
          <ac:chgData name="Trần Đình Hoàng" userId="c8fe505b-42f3-4e84-9347-555dc7f5a4e0" providerId="ADAL" clId="{4A3DD7C0-C0BC-426E-8F3B-8F4FCEC8EBCB}" dt="2023-06-03T09:15:41.641" v="2202" actId="164"/>
          <ac:grpSpMkLst>
            <pc:docMk/>
            <pc:sldMk cId="3495916387" sldId="287"/>
            <ac:grpSpMk id="96" creationId="{0979CDEF-6139-DF70-ACE2-600341EE6CB1}"/>
          </ac:grpSpMkLst>
        </pc:grpChg>
        <pc:grpChg chg="add mod">
          <ac:chgData name="Trần Đình Hoàng" userId="c8fe505b-42f3-4e84-9347-555dc7f5a4e0" providerId="ADAL" clId="{4A3DD7C0-C0BC-426E-8F3B-8F4FCEC8EBCB}" dt="2023-06-03T03:34:58.999" v="1542" actId="164"/>
          <ac:grpSpMkLst>
            <pc:docMk/>
            <pc:sldMk cId="3495916387" sldId="287"/>
            <ac:grpSpMk id="97" creationId="{B01996D1-CE80-74C9-5B65-384D137D2CF3}"/>
          </ac:grpSpMkLst>
        </pc:grpChg>
        <pc:grpChg chg="add mod">
          <ac:chgData name="Trần Đình Hoàng" userId="c8fe505b-42f3-4e84-9347-555dc7f5a4e0" providerId="ADAL" clId="{4A3DD7C0-C0BC-426E-8F3B-8F4FCEC8EBCB}" dt="2023-06-03T03:34:58.999" v="1542" actId="164"/>
          <ac:grpSpMkLst>
            <pc:docMk/>
            <pc:sldMk cId="3495916387" sldId="287"/>
            <ac:grpSpMk id="99" creationId="{3FFFB3C3-08D7-843D-CEA3-9825993C3D2B}"/>
          </ac:grpSpMkLst>
        </pc:grpChg>
        <pc:picChg chg="add del mod">
          <ac:chgData name="Trần Đình Hoàng" userId="c8fe505b-42f3-4e84-9347-555dc7f5a4e0" providerId="ADAL" clId="{4A3DD7C0-C0BC-426E-8F3B-8F4FCEC8EBCB}" dt="2023-06-03T02:13:13.800" v="305" actId="478"/>
          <ac:picMkLst>
            <pc:docMk/>
            <pc:sldMk cId="3495916387" sldId="287"/>
            <ac:picMk id="4" creationId="{8F0AD7B5-4F2E-C746-611E-89EA1BDBFE13}"/>
          </ac:picMkLst>
        </pc:picChg>
        <pc:picChg chg="add del mod">
          <ac:chgData name="Trần Đình Hoàng" userId="c8fe505b-42f3-4e84-9347-555dc7f5a4e0" providerId="ADAL" clId="{4A3DD7C0-C0BC-426E-8F3B-8F4FCEC8EBCB}" dt="2023-06-03T02:20:34.389" v="307" actId="478"/>
          <ac:picMkLst>
            <pc:docMk/>
            <pc:sldMk cId="3495916387" sldId="287"/>
            <ac:picMk id="5" creationId="{8178C6DC-9CFA-3E9A-D883-E67236B69631}"/>
          </ac:picMkLst>
        </pc:picChg>
        <pc:picChg chg="add mod">
          <ac:chgData name="Trần Đình Hoàng" userId="c8fe505b-42f3-4e84-9347-555dc7f5a4e0" providerId="ADAL" clId="{4A3DD7C0-C0BC-426E-8F3B-8F4FCEC8EBCB}" dt="2023-06-03T03:34:58.999" v="1542" actId="164"/>
          <ac:picMkLst>
            <pc:docMk/>
            <pc:sldMk cId="3495916387" sldId="287"/>
            <ac:picMk id="98" creationId="{AED6DB46-C46D-ED8F-2BF8-6F7A8E711356}"/>
          </ac:picMkLst>
        </pc:picChg>
      </pc:sldChg>
      <pc:sldChg chg="addSp delSp modSp add mod setBg delAnim modAnim">
        <pc:chgData name="Trần Đình Hoàng" userId="c8fe505b-42f3-4e84-9347-555dc7f5a4e0" providerId="ADAL" clId="{4A3DD7C0-C0BC-426E-8F3B-8F4FCEC8EBCB}" dt="2023-06-05T03:18:04.218" v="13072"/>
        <pc:sldMkLst>
          <pc:docMk/>
          <pc:sldMk cId="3639577679" sldId="288"/>
        </pc:sldMkLst>
        <pc:spChg chg="add mod">
          <ac:chgData name="Trần Đình Hoàng" userId="c8fe505b-42f3-4e84-9347-555dc7f5a4e0" providerId="ADAL" clId="{4A3DD7C0-C0BC-426E-8F3B-8F4FCEC8EBCB}" dt="2023-06-03T03:53:33.917" v="1824" actId="12788"/>
          <ac:spMkLst>
            <pc:docMk/>
            <pc:sldMk cId="3639577679" sldId="288"/>
            <ac:spMk id="2" creationId="{71BE78F8-0C3E-3723-E1DA-F9A689EED6E6}"/>
          </ac:spMkLst>
        </pc:spChg>
        <pc:spChg chg="add mod">
          <ac:chgData name="Trần Đình Hoàng" userId="c8fe505b-42f3-4e84-9347-555dc7f5a4e0" providerId="ADAL" clId="{4A3DD7C0-C0BC-426E-8F3B-8F4FCEC8EBCB}" dt="2023-06-03T03:50:43.135" v="1795" actId="555"/>
          <ac:spMkLst>
            <pc:docMk/>
            <pc:sldMk cId="3639577679" sldId="288"/>
            <ac:spMk id="4" creationId="{88280F76-8D32-72A7-DBC5-94DF09EF5385}"/>
          </ac:spMkLst>
        </pc:spChg>
        <pc:spChg chg="mod ord">
          <ac:chgData name="Trần Đình Hoàng" userId="c8fe505b-42f3-4e84-9347-555dc7f5a4e0" providerId="ADAL" clId="{4A3DD7C0-C0BC-426E-8F3B-8F4FCEC8EBCB}" dt="2023-06-03T03:52:00.222" v="1810" actId="167"/>
          <ac:spMkLst>
            <pc:docMk/>
            <pc:sldMk cId="3639577679" sldId="288"/>
            <ac:spMk id="6" creationId="{00000000-0000-0000-0000-000000000000}"/>
          </ac:spMkLst>
        </pc:spChg>
        <pc:spChg chg="add mod">
          <ac:chgData name="Trần Đình Hoàng" userId="c8fe505b-42f3-4e84-9347-555dc7f5a4e0" providerId="ADAL" clId="{4A3DD7C0-C0BC-426E-8F3B-8F4FCEC8EBCB}" dt="2023-06-03T03:53:51.260" v="1830" actId="20577"/>
          <ac:spMkLst>
            <pc:docMk/>
            <pc:sldMk cId="3639577679" sldId="288"/>
            <ac:spMk id="7" creationId="{872D5FD6-861E-E473-9FCF-FE739960F2BA}"/>
          </ac:spMkLst>
        </pc:spChg>
        <pc:spChg chg="mod">
          <ac:chgData name="Trần Đình Hoàng" userId="c8fe505b-42f3-4e84-9347-555dc7f5a4e0" providerId="ADAL" clId="{4A3DD7C0-C0BC-426E-8F3B-8F4FCEC8EBCB}" dt="2023-06-03T03:48:03.734" v="1723" actId="123"/>
          <ac:spMkLst>
            <pc:docMk/>
            <pc:sldMk cId="3639577679" sldId="288"/>
            <ac:spMk id="8" creationId="{00000000-0000-0000-0000-000000000000}"/>
          </ac:spMkLst>
        </pc:spChg>
        <pc:spChg chg="del mod">
          <ac:chgData name="Trần Đình Hoàng" userId="c8fe505b-42f3-4e84-9347-555dc7f5a4e0" providerId="ADAL" clId="{4A3DD7C0-C0BC-426E-8F3B-8F4FCEC8EBCB}" dt="2023-06-03T03:48:09.919" v="1725" actId="478"/>
          <ac:spMkLst>
            <pc:docMk/>
            <pc:sldMk cId="3639577679" sldId="288"/>
            <ac:spMk id="9" creationId="{00000000-0000-0000-0000-000000000000}"/>
          </ac:spMkLst>
        </pc:spChg>
        <pc:spChg chg="add mod">
          <ac:chgData name="Trần Đình Hoàng" userId="c8fe505b-42f3-4e84-9347-555dc7f5a4e0" providerId="ADAL" clId="{4A3DD7C0-C0BC-426E-8F3B-8F4FCEC8EBCB}" dt="2023-06-03T03:53:53.004" v="1832" actId="20577"/>
          <ac:spMkLst>
            <pc:docMk/>
            <pc:sldMk cId="3639577679" sldId="288"/>
            <ac:spMk id="10" creationId="{7838DC35-D45B-C9DE-FBD0-9394E5C42F2E}"/>
          </ac:spMkLst>
        </pc:spChg>
        <pc:spChg chg="add mod ord">
          <ac:chgData name="Trần Đình Hoàng" userId="c8fe505b-42f3-4e84-9347-555dc7f5a4e0" providerId="ADAL" clId="{4A3DD7C0-C0BC-426E-8F3B-8F4FCEC8EBCB}" dt="2023-06-03T03:54:15.403" v="1841" actId="1037"/>
          <ac:spMkLst>
            <pc:docMk/>
            <pc:sldMk cId="3639577679" sldId="288"/>
            <ac:spMk id="12" creationId="{B8698606-3FAA-C014-52C0-1651F519A8BE}"/>
          </ac:spMkLst>
        </pc:spChg>
      </pc:sldChg>
      <pc:sldChg chg="addSp delSp modSp new mod setBg">
        <pc:chgData name="Trần Đình Hoàng" userId="c8fe505b-42f3-4e84-9347-555dc7f5a4e0" providerId="ADAL" clId="{4A3DD7C0-C0BC-426E-8F3B-8F4FCEC8EBCB}" dt="2023-06-03T13:02:09.654" v="3220" actId="20577"/>
        <pc:sldMkLst>
          <pc:docMk/>
          <pc:sldMk cId="1482634344" sldId="289"/>
        </pc:sldMkLst>
        <pc:spChg chg="add mod">
          <ac:chgData name="Trần Đình Hoàng" userId="c8fe505b-42f3-4e84-9347-555dc7f5a4e0" providerId="ADAL" clId="{4A3DD7C0-C0BC-426E-8F3B-8F4FCEC8EBCB}" dt="2023-06-03T13:01:35.558" v="3214" actId="1076"/>
          <ac:spMkLst>
            <pc:docMk/>
            <pc:sldMk cId="1482634344" sldId="289"/>
            <ac:spMk id="2" creationId="{1386275E-9F76-BDB0-EB4C-6215CFCA2C4B}"/>
          </ac:spMkLst>
        </pc:spChg>
        <pc:spChg chg="add del mod">
          <ac:chgData name="Trần Đình Hoàng" userId="c8fe505b-42f3-4e84-9347-555dc7f5a4e0" providerId="ADAL" clId="{4A3DD7C0-C0BC-426E-8F3B-8F4FCEC8EBCB}" dt="2023-06-03T12:58:47.128" v="3203" actId="478"/>
          <ac:spMkLst>
            <pc:docMk/>
            <pc:sldMk cId="1482634344" sldId="289"/>
            <ac:spMk id="3" creationId="{F80968CF-0A01-1CF2-2081-AAD38D344A49}"/>
          </ac:spMkLst>
        </pc:spChg>
        <pc:spChg chg="add mod">
          <ac:chgData name="Trần Đình Hoàng" userId="c8fe505b-42f3-4e84-9347-555dc7f5a4e0" providerId="ADAL" clId="{4A3DD7C0-C0BC-426E-8F3B-8F4FCEC8EBCB}" dt="2023-06-03T13:02:09.654" v="3220" actId="20577"/>
          <ac:spMkLst>
            <pc:docMk/>
            <pc:sldMk cId="1482634344" sldId="289"/>
            <ac:spMk id="4" creationId="{D528094E-2B56-B22D-50FB-BC81C76ADD4E}"/>
          </ac:spMkLst>
        </pc:spChg>
      </pc:sldChg>
      <pc:sldChg chg="addSp modSp new mod setBg modAnim">
        <pc:chgData name="Trần Đình Hoàng" userId="c8fe505b-42f3-4e84-9347-555dc7f5a4e0" providerId="ADAL" clId="{4A3DD7C0-C0BC-426E-8F3B-8F4FCEC8EBCB}" dt="2023-06-03T13:04:39.727" v="3230" actId="1076"/>
        <pc:sldMkLst>
          <pc:docMk/>
          <pc:sldMk cId="3176757879" sldId="290"/>
        </pc:sldMkLst>
        <pc:spChg chg="add mod">
          <ac:chgData name="Trần Đình Hoàng" userId="c8fe505b-42f3-4e84-9347-555dc7f5a4e0" providerId="ADAL" clId="{4A3DD7C0-C0BC-426E-8F3B-8F4FCEC8EBCB}" dt="2023-06-03T13:04:36.639" v="3229" actId="1076"/>
          <ac:spMkLst>
            <pc:docMk/>
            <pc:sldMk cId="3176757879" sldId="290"/>
            <ac:spMk id="4" creationId="{821714A4-1E0B-3AB1-B20E-28FB3B90106E}"/>
          </ac:spMkLst>
        </pc:spChg>
        <pc:spChg chg="add mod">
          <ac:chgData name="Trần Đình Hoàng" userId="c8fe505b-42f3-4e84-9347-555dc7f5a4e0" providerId="ADAL" clId="{4A3DD7C0-C0BC-426E-8F3B-8F4FCEC8EBCB}" dt="2023-06-03T13:04:39.727" v="3230" actId="1076"/>
          <ac:spMkLst>
            <pc:docMk/>
            <pc:sldMk cId="3176757879" sldId="290"/>
            <ac:spMk id="5" creationId="{F7CF3AB1-CD1F-8C28-7ACB-EB01CBE0F037}"/>
          </ac:spMkLst>
        </pc:spChg>
        <pc:picChg chg="add mod">
          <ac:chgData name="Trần Đình Hoàng" userId="c8fe505b-42f3-4e84-9347-555dc7f5a4e0" providerId="ADAL" clId="{4A3DD7C0-C0BC-426E-8F3B-8F4FCEC8EBCB}" dt="2023-06-03T13:04:33.926" v="3228" actId="1076"/>
          <ac:picMkLst>
            <pc:docMk/>
            <pc:sldMk cId="3176757879" sldId="290"/>
            <ac:picMk id="2" creationId="{6E505B0F-F18F-012B-FD56-4A0BA82A3C22}"/>
          </ac:picMkLst>
        </pc:picChg>
        <pc:picChg chg="add mod">
          <ac:chgData name="Trần Đình Hoàng" userId="c8fe505b-42f3-4e84-9347-555dc7f5a4e0" providerId="ADAL" clId="{4A3DD7C0-C0BC-426E-8F3B-8F4FCEC8EBCB}" dt="2023-06-03T13:04:32.535" v="3227" actId="1076"/>
          <ac:picMkLst>
            <pc:docMk/>
            <pc:sldMk cId="3176757879" sldId="290"/>
            <ac:picMk id="3" creationId="{B7289ED9-7C3E-F3ED-3309-5F68E2610903}"/>
          </ac:picMkLst>
        </pc:picChg>
      </pc:sldChg>
      <pc:sldChg chg="addSp delSp modSp new mod setBg modAnim">
        <pc:chgData name="Trần Đình Hoàng" userId="c8fe505b-42f3-4e84-9347-555dc7f5a4e0" providerId="ADAL" clId="{4A3DD7C0-C0BC-426E-8F3B-8F4FCEC8EBCB}" dt="2023-06-05T03:34:47.446" v="13279"/>
        <pc:sldMkLst>
          <pc:docMk/>
          <pc:sldMk cId="885216975" sldId="291"/>
        </pc:sldMkLst>
        <pc:spChg chg="add mod">
          <ac:chgData name="Trần Đình Hoàng" userId="c8fe505b-42f3-4e84-9347-555dc7f5a4e0" providerId="ADAL" clId="{4A3DD7C0-C0BC-426E-8F3B-8F4FCEC8EBCB}" dt="2023-06-05T03:34:17.038" v="13276" actId="1076"/>
          <ac:spMkLst>
            <pc:docMk/>
            <pc:sldMk cId="885216975" sldId="291"/>
            <ac:spMk id="3" creationId="{43E5F62B-B643-6E8A-F6CA-AC5E5D235A3A}"/>
          </ac:spMkLst>
        </pc:spChg>
        <pc:spChg chg="add mod">
          <ac:chgData name="Trần Đình Hoàng" userId="c8fe505b-42f3-4e84-9347-555dc7f5a4e0" providerId="ADAL" clId="{4A3DD7C0-C0BC-426E-8F3B-8F4FCEC8EBCB}" dt="2023-06-03T13:44:10.829" v="3577" actId="14100"/>
          <ac:spMkLst>
            <pc:docMk/>
            <pc:sldMk cId="885216975" sldId="291"/>
            <ac:spMk id="5" creationId="{08A591B7-B170-CF8E-2259-2BC27B7C679E}"/>
          </ac:spMkLst>
        </pc:spChg>
        <pc:spChg chg="add mod">
          <ac:chgData name="Trần Đình Hoàng" userId="c8fe505b-42f3-4e84-9347-555dc7f5a4e0" providerId="ADAL" clId="{4A3DD7C0-C0BC-426E-8F3B-8F4FCEC8EBCB}" dt="2023-06-03T13:43:57.029" v="3555" actId="1035"/>
          <ac:spMkLst>
            <pc:docMk/>
            <pc:sldMk cId="885216975" sldId="291"/>
            <ac:spMk id="6" creationId="{6D9A8B88-8B05-8BC7-4A17-35F9E6807DA0}"/>
          </ac:spMkLst>
        </pc:spChg>
        <pc:spChg chg="add del mod">
          <ac:chgData name="Trần Đình Hoàng" userId="c8fe505b-42f3-4e84-9347-555dc7f5a4e0" providerId="ADAL" clId="{4A3DD7C0-C0BC-426E-8F3B-8F4FCEC8EBCB}" dt="2023-06-04T01:59:38.900" v="5095" actId="21"/>
          <ac:spMkLst>
            <pc:docMk/>
            <pc:sldMk cId="885216975" sldId="291"/>
            <ac:spMk id="10" creationId="{67E7ED4D-2ED2-3627-204E-822C357290AC}"/>
          </ac:spMkLst>
        </pc:spChg>
        <pc:spChg chg="add del mod">
          <ac:chgData name="Trần Đình Hoàng" userId="c8fe505b-42f3-4e84-9347-555dc7f5a4e0" providerId="ADAL" clId="{4A3DD7C0-C0BC-426E-8F3B-8F4FCEC8EBCB}" dt="2023-06-04T01:59:38.900" v="5095" actId="21"/>
          <ac:spMkLst>
            <pc:docMk/>
            <pc:sldMk cId="885216975" sldId="291"/>
            <ac:spMk id="11" creationId="{7B25BCDC-E81D-C7AB-974E-3ECA14E8E766}"/>
          </ac:spMkLst>
        </pc:spChg>
        <pc:grpChg chg="add mod">
          <ac:chgData name="Trần Đình Hoàng" userId="c8fe505b-42f3-4e84-9347-555dc7f5a4e0" providerId="ADAL" clId="{4A3DD7C0-C0BC-426E-8F3B-8F4FCEC8EBCB}" dt="2023-06-04T01:59:45.152" v="5113" actId="1036"/>
          <ac:grpSpMkLst>
            <pc:docMk/>
            <pc:sldMk cId="885216975" sldId="291"/>
            <ac:grpSpMk id="2" creationId="{35A5BADA-CBDF-872B-5320-E269DACC476C}"/>
          </ac:grpSpMkLst>
        </pc:grpChg>
        <pc:grpChg chg="add mod">
          <ac:chgData name="Trần Đình Hoàng" userId="c8fe505b-42f3-4e84-9347-555dc7f5a4e0" providerId="ADAL" clId="{4A3DD7C0-C0BC-426E-8F3B-8F4FCEC8EBCB}" dt="2023-06-04T01:51:06.073" v="4843" actId="164"/>
          <ac:grpSpMkLst>
            <pc:docMk/>
            <pc:sldMk cId="885216975" sldId="291"/>
            <ac:grpSpMk id="7" creationId="{633C1353-6479-3BA8-4A10-086640BDB2EF}"/>
          </ac:grpSpMkLst>
        </pc:grpChg>
        <pc:picChg chg="add del mod">
          <ac:chgData name="Trần Đình Hoàng" userId="c8fe505b-42f3-4e84-9347-555dc7f5a4e0" providerId="ADAL" clId="{4A3DD7C0-C0BC-426E-8F3B-8F4FCEC8EBCB}" dt="2023-06-03T13:35:09.789" v="3459" actId="21"/>
          <ac:picMkLst>
            <pc:docMk/>
            <pc:sldMk cId="885216975" sldId="291"/>
            <ac:picMk id="2" creationId="{696CDAD2-4F4F-CF1E-817D-94E29DEEB434}"/>
          </ac:picMkLst>
        </pc:picChg>
        <pc:picChg chg="add del mod">
          <ac:chgData name="Trần Đình Hoàng" userId="c8fe505b-42f3-4e84-9347-555dc7f5a4e0" providerId="ADAL" clId="{4A3DD7C0-C0BC-426E-8F3B-8F4FCEC8EBCB}" dt="2023-06-03T13:31:35.869" v="3415" actId="478"/>
          <ac:picMkLst>
            <pc:docMk/>
            <pc:sldMk cId="885216975" sldId="291"/>
            <ac:picMk id="3" creationId="{B997FA03-5BCA-E451-CE2A-05E4977FF24F}"/>
          </ac:picMkLst>
        </pc:picChg>
        <pc:picChg chg="add mod">
          <ac:chgData name="Trần Đình Hoàng" userId="c8fe505b-42f3-4e84-9347-555dc7f5a4e0" providerId="ADAL" clId="{4A3DD7C0-C0BC-426E-8F3B-8F4FCEC8EBCB}" dt="2023-06-04T01:51:06.073" v="4843" actId="164"/>
          <ac:picMkLst>
            <pc:docMk/>
            <pc:sldMk cId="885216975" sldId="291"/>
            <ac:picMk id="4" creationId="{0E967028-A377-AA67-D720-EFA9F96764A6}"/>
          </ac:picMkLst>
        </pc:picChg>
        <pc:picChg chg="add del mod">
          <ac:chgData name="Trần Đình Hoàng" userId="c8fe505b-42f3-4e84-9347-555dc7f5a4e0" providerId="ADAL" clId="{4A3DD7C0-C0BC-426E-8F3B-8F4FCEC8EBCB}" dt="2023-06-03T13:42:49.277" v="3493" actId="478"/>
          <ac:picMkLst>
            <pc:docMk/>
            <pc:sldMk cId="885216975" sldId="291"/>
            <ac:picMk id="8" creationId="{ADE6C0E6-D98C-48D2-9E1E-B14ACB37C063}"/>
          </ac:picMkLst>
        </pc:picChg>
        <pc:picChg chg="add mod">
          <ac:chgData name="Trần Đình Hoàng" userId="c8fe505b-42f3-4e84-9347-555dc7f5a4e0" providerId="ADAL" clId="{4A3DD7C0-C0BC-426E-8F3B-8F4FCEC8EBCB}" dt="2023-06-05T03:34:20.951" v="13277" actId="1076"/>
          <ac:picMkLst>
            <pc:docMk/>
            <pc:sldMk cId="885216975" sldId="291"/>
            <ac:picMk id="9" creationId="{9A158F94-4282-1BA1-A850-9B55F0F25265}"/>
          </ac:picMkLst>
        </pc:picChg>
      </pc:sldChg>
      <pc:sldChg chg="addSp delSp modSp new mod setBg modAnim">
        <pc:chgData name="Trần Đình Hoàng" userId="c8fe505b-42f3-4e84-9347-555dc7f5a4e0" providerId="ADAL" clId="{4A3DD7C0-C0BC-426E-8F3B-8F4FCEC8EBCB}" dt="2023-06-05T03:36:31.182" v="13286" actId="20577"/>
        <pc:sldMkLst>
          <pc:docMk/>
          <pc:sldMk cId="3692342669" sldId="292"/>
        </pc:sldMkLst>
        <pc:spChg chg="add del mod">
          <ac:chgData name="Trần Đình Hoàng" userId="c8fe505b-42f3-4e84-9347-555dc7f5a4e0" providerId="ADAL" clId="{4A3DD7C0-C0BC-426E-8F3B-8F4FCEC8EBCB}" dt="2023-06-03T13:48:40.820" v="3670" actId="478"/>
          <ac:spMkLst>
            <pc:docMk/>
            <pc:sldMk cId="3692342669" sldId="292"/>
            <ac:spMk id="2" creationId="{CDC60E03-2991-27E6-25C1-4C3BCB8E189B}"/>
          </ac:spMkLst>
        </pc:spChg>
        <pc:spChg chg="add del mod">
          <ac:chgData name="Trần Đình Hoàng" userId="c8fe505b-42f3-4e84-9347-555dc7f5a4e0" providerId="ADAL" clId="{4A3DD7C0-C0BC-426E-8F3B-8F4FCEC8EBCB}" dt="2023-06-03T13:49:29.668" v="3673" actId="478"/>
          <ac:spMkLst>
            <pc:docMk/>
            <pc:sldMk cId="3692342669" sldId="292"/>
            <ac:spMk id="3" creationId="{B0BD9A84-7E76-CBA0-661A-9A68051AE830}"/>
          </ac:spMkLst>
        </pc:spChg>
        <pc:spChg chg="add del mod">
          <ac:chgData name="Trần Đình Hoàng" userId="c8fe505b-42f3-4e84-9347-555dc7f5a4e0" providerId="ADAL" clId="{4A3DD7C0-C0BC-426E-8F3B-8F4FCEC8EBCB}" dt="2023-06-03T13:51:07.334" v="3685"/>
          <ac:spMkLst>
            <pc:docMk/>
            <pc:sldMk cId="3692342669" sldId="292"/>
            <ac:spMk id="4" creationId="{54FFAF9E-4371-40CE-7683-887CAA2206B4}"/>
          </ac:spMkLst>
        </pc:spChg>
        <pc:spChg chg="add del mod">
          <ac:chgData name="Trần Đình Hoàng" userId="c8fe505b-42f3-4e84-9347-555dc7f5a4e0" providerId="ADAL" clId="{4A3DD7C0-C0BC-426E-8F3B-8F4FCEC8EBCB}" dt="2023-06-03T13:51:07.334" v="3685"/>
          <ac:spMkLst>
            <pc:docMk/>
            <pc:sldMk cId="3692342669" sldId="292"/>
            <ac:spMk id="5" creationId="{B8CD9CEE-0E78-1474-B959-6949BC3F34F4}"/>
          </ac:spMkLst>
        </pc:spChg>
        <pc:spChg chg="mod">
          <ac:chgData name="Trần Đình Hoàng" userId="c8fe505b-42f3-4e84-9347-555dc7f5a4e0" providerId="ADAL" clId="{4A3DD7C0-C0BC-426E-8F3B-8F4FCEC8EBCB}" dt="2023-06-03T13:57:18.496" v="3806" actId="164"/>
          <ac:spMkLst>
            <pc:docMk/>
            <pc:sldMk cId="3692342669" sldId="292"/>
            <ac:spMk id="6" creationId="{B4932221-73F4-423B-138F-3AA4A0954996}"/>
          </ac:spMkLst>
        </pc:spChg>
        <pc:spChg chg="add mod">
          <ac:chgData name="Trần Đình Hoàng" userId="c8fe505b-42f3-4e84-9347-555dc7f5a4e0" providerId="ADAL" clId="{4A3DD7C0-C0BC-426E-8F3B-8F4FCEC8EBCB}" dt="2023-06-03T13:57:18.496" v="3806" actId="164"/>
          <ac:spMkLst>
            <pc:docMk/>
            <pc:sldMk cId="3692342669" sldId="292"/>
            <ac:spMk id="7" creationId="{54049B07-F88E-EAE1-A156-76C11612BA23}"/>
          </ac:spMkLst>
        </pc:spChg>
        <pc:spChg chg="add del mod">
          <ac:chgData name="Trần Đình Hoàng" userId="c8fe505b-42f3-4e84-9347-555dc7f5a4e0" providerId="ADAL" clId="{4A3DD7C0-C0BC-426E-8F3B-8F4FCEC8EBCB}" dt="2023-06-03T13:57:18.496" v="3806" actId="164"/>
          <ac:spMkLst>
            <pc:docMk/>
            <pc:sldMk cId="3692342669" sldId="292"/>
            <ac:spMk id="8" creationId="{B103E61C-CA2A-8B51-9B1E-B6793704BF5B}"/>
          </ac:spMkLst>
        </pc:spChg>
        <pc:spChg chg="add mod">
          <ac:chgData name="Trần Đình Hoàng" userId="c8fe505b-42f3-4e84-9347-555dc7f5a4e0" providerId="ADAL" clId="{4A3DD7C0-C0BC-426E-8F3B-8F4FCEC8EBCB}" dt="2023-06-05T03:36:31.182" v="13286" actId="20577"/>
          <ac:spMkLst>
            <pc:docMk/>
            <pc:sldMk cId="3692342669" sldId="292"/>
            <ac:spMk id="12" creationId="{A5A55787-7CBA-5D41-B018-3C3A9F2FB69C}"/>
          </ac:spMkLst>
        </pc:spChg>
        <pc:spChg chg="add mod">
          <ac:chgData name="Trần Đình Hoàng" userId="c8fe505b-42f3-4e84-9347-555dc7f5a4e0" providerId="ADAL" clId="{4A3DD7C0-C0BC-426E-8F3B-8F4FCEC8EBCB}" dt="2023-06-04T03:51:07.947" v="6631" actId="1036"/>
          <ac:spMkLst>
            <pc:docMk/>
            <pc:sldMk cId="3692342669" sldId="292"/>
            <ac:spMk id="13" creationId="{E312BEF9-5AF8-48AF-8897-09B4B78EBF5E}"/>
          </ac:spMkLst>
        </pc:spChg>
        <pc:spChg chg="add mod">
          <ac:chgData name="Trần Đình Hoàng" userId="c8fe505b-42f3-4e84-9347-555dc7f5a4e0" providerId="ADAL" clId="{4A3DD7C0-C0BC-426E-8F3B-8F4FCEC8EBCB}" dt="2023-06-04T03:51:28.420" v="6632" actId="207"/>
          <ac:spMkLst>
            <pc:docMk/>
            <pc:sldMk cId="3692342669" sldId="292"/>
            <ac:spMk id="14" creationId="{73A1CA87-7D4C-3698-FF25-0D2ED85F04DB}"/>
          </ac:spMkLst>
        </pc:spChg>
        <pc:spChg chg="add mod">
          <ac:chgData name="Trần Đình Hoàng" userId="c8fe505b-42f3-4e84-9347-555dc7f5a4e0" providerId="ADAL" clId="{4A3DD7C0-C0BC-426E-8F3B-8F4FCEC8EBCB}" dt="2023-06-04T03:51:28.420" v="6632" actId="207"/>
          <ac:spMkLst>
            <pc:docMk/>
            <pc:sldMk cId="3692342669" sldId="292"/>
            <ac:spMk id="16" creationId="{77D447F1-4D39-BFB1-6D5F-221B8ECD2B93}"/>
          </ac:spMkLst>
        </pc:spChg>
        <pc:spChg chg="add mod">
          <ac:chgData name="Trần Đình Hoàng" userId="c8fe505b-42f3-4e84-9347-555dc7f5a4e0" providerId="ADAL" clId="{4A3DD7C0-C0BC-426E-8F3B-8F4FCEC8EBCB}" dt="2023-06-04T03:51:28.420" v="6632" actId="207"/>
          <ac:spMkLst>
            <pc:docMk/>
            <pc:sldMk cId="3692342669" sldId="292"/>
            <ac:spMk id="17" creationId="{B67DA5FF-B60C-E2BA-6451-55FDFA2DB57A}"/>
          </ac:spMkLst>
        </pc:spChg>
        <pc:grpChg chg="add mod">
          <ac:chgData name="Trần Đình Hoàng" userId="c8fe505b-42f3-4e84-9347-555dc7f5a4e0" providerId="ADAL" clId="{4A3DD7C0-C0BC-426E-8F3B-8F4FCEC8EBCB}" dt="2023-06-04T03:51:00.420" v="6621" actId="1035"/>
          <ac:grpSpMkLst>
            <pc:docMk/>
            <pc:sldMk cId="3692342669" sldId="292"/>
            <ac:grpSpMk id="10" creationId="{7F759D32-DFBB-7F39-BF4C-568D088D5B0F}"/>
          </ac:grpSpMkLst>
        </pc:grpChg>
        <pc:grpChg chg="add mod">
          <ac:chgData name="Trần Đình Hoàng" userId="c8fe505b-42f3-4e84-9347-555dc7f5a4e0" providerId="ADAL" clId="{4A3DD7C0-C0BC-426E-8F3B-8F4FCEC8EBCB}" dt="2023-06-04T03:51:04.706" v="6628" actId="1036"/>
          <ac:grpSpMkLst>
            <pc:docMk/>
            <pc:sldMk cId="3692342669" sldId="292"/>
            <ac:grpSpMk id="19" creationId="{951C3BCF-D98A-1D3C-E616-03E64B4B8993}"/>
          </ac:grpSpMkLst>
        </pc:grpChg>
        <pc:graphicFrameChg chg="add mod">
          <ac:chgData name="Trần Đình Hoàng" userId="c8fe505b-42f3-4e84-9347-555dc7f5a4e0" providerId="ADAL" clId="{4A3DD7C0-C0BC-426E-8F3B-8F4FCEC8EBCB}" dt="2023-06-04T03:51:36.773" v="6634"/>
          <ac:graphicFrameMkLst>
            <pc:docMk/>
            <pc:sldMk cId="3692342669" sldId="292"/>
            <ac:graphicFrameMk id="18" creationId="{B5F99E48-C136-CC14-3811-2790911AC3F0}"/>
          </ac:graphicFrameMkLst>
        </pc:graphicFrameChg>
        <pc:picChg chg="add mod">
          <ac:chgData name="Trần Đình Hoàng" userId="c8fe505b-42f3-4e84-9347-555dc7f5a4e0" providerId="ADAL" clId="{4A3DD7C0-C0BC-426E-8F3B-8F4FCEC8EBCB}" dt="2023-06-03T14:10:50.340" v="4259" actId="164"/>
          <ac:picMkLst>
            <pc:docMk/>
            <pc:sldMk cId="3692342669" sldId="292"/>
            <ac:picMk id="9" creationId="{5C234C4B-59F9-7A50-AABE-55B02CC885DC}"/>
          </ac:picMkLst>
        </pc:picChg>
      </pc:sldChg>
      <pc:sldChg chg="addSp delSp modSp new mod setBg modAnim">
        <pc:chgData name="Trần Đình Hoàng" userId="c8fe505b-42f3-4e84-9347-555dc7f5a4e0" providerId="ADAL" clId="{4A3DD7C0-C0BC-426E-8F3B-8F4FCEC8EBCB}" dt="2023-06-05T03:49:51.437" v="13340"/>
        <pc:sldMkLst>
          <pc:docMk/>
          <pc:sldMk cId="2387482846" sldId="293"/>
        </pc:sldMkLst>
        <pc:spChg chg="add del mod">
          <ac:chgData name="Trần Đình Hoàng" userId="c8fe505b-42f3-4e84-9347-555dc7f5a4e0" providerId="ADAL" clId="{4A3DD7C0-C0BC-426E-8F3B-8F4FCEC8EBCB}" dt="2023-06-03T13:52:30.648" v="3752"/>
          <ac:spMkLst>
            <pc:docMk/>
            <pc:sldMk cId="2387482846" sldId="293"/>
            <ac:spMk id="2" creationId="{AA59E048-0DF1-6FBF-2392-63E4B030636E}"/>
          </ac:spMkLst>
        </pc:spChg>
        <pc:spChg chg="add mod">
          <ac:chgData name="Trần Đình Hoàng" userId="c8fe505b-42f3-4e84-9347-555dc7f5a4e0" providerId="ADAL" clId="{4A3DD7C0-C0BC-426E-8F3B-8F4FCEC8EBCB}" dt="2023-06-04T03:51:50.724" v="6660" actId="1035"/>
          <ac:spMkLst>
            <pc:docMk/>
            <pc:sldMk cId="2387482846" sldId="293"/>
            <ac:spMk id="3" creationId="{ABFAECFF-01EA-3BFF-4E49-C7780EBCCA70}"/>
          </ac:spMkLst>
        </pc:spChg>
        <pc:spChg chg="add mod">
          <ac:chgData name="Trần Đình Hoàng" userId="c8fe505b-42f3-4e84-9347-555dc7f5a4e0" providerId="ADAL" clId="{4A3DD7C0-C0BC-426E-8F3B-8F4FCEC8EBCB}" dt="2023-06-04T03:51:50.724" v="6660" actId="1035"/>
          <ac:spMkLst>
            <pc:docMk/>
            <pc:sldMk cId="2387482846" sldId="293"/>
            <ac:spMk id="4" creationId="{8C4B2C64-6CE3-6E42-8FE3-C15297D20C70}"/>
          </ac:spMkLst>
        </pc:spChg>
        <pc:spChg chg="add mod">
          <ac:chgData name="Trần Đình Hoàng" userId="c8fe505b-42f3-4e84-9347-555dc7f5a4e0" providerId="ADAL" clId="{4A3DD7C0-C0BC-426E-8F3B-8F4FCEC8EBCB}" dt="2023-06-04T03:51:50.724" v="6660" actId="1035"/>
          <ac:spMkLst>
            <pc:docMk/>
            <pc:sldMk cId="2387482846" sldId="293"/>
            <ac:spMk id="5" creationId="{CF959BFB-2987-E79D-F0AA-7B7D75B7CAAD}"/>
          </ac:spMkLst>
        </pc:spChg>
        <pc:spChg chg="add mod">
          <ac:chgData name="Trần Đình Hoàng" userId="c8fe505b-42f3-4e84-9347-555dc7f5a4e0" providerId="ADAL" clId="{4A3DD7C0-C0BC-426E-8F3B-8F4FCEC8EBCB}" dt="2023-06-05T03:38:58.725" v="13294" actId="123"/>
          <ac:spMkLst>
            <pc:docMk/>
            <pc:sldMk cId="2387482846" sldId="293"/>
            <ac:spMk id="7" creationId="{24223135-5848-90E1-08DD-CBF9BE8DCF28}"/>
          </ac:spMkLst>
        </pc:spChg>
        <pc:spChg chg="add mod ord topLvl">
          <ac:chgData name="Trần Đình Hoàng" userId="c8fe505b-42f3-4e84-9347-555dc7f5a4e0" providerId="ADAL" clId="{4A3DD7C0-C0BC-426E-8F3B-8F4FCEC8EBCB}" dt="2023-06-04T01:53:36.361" v="4855" actId="164"/>
          <ac:spMkLst>
            <pc:docMk/>
            <pc:sldMk cId="2387482846" sldId="293"/>
            <ac:spMk id="9" creationId="{B8D1AB00-00E4-BE3D-AD5D-DFF0250957B2}"/>
          </ac:spMkLst>
        </pc:spChg>
        <pc:spChg chg="add mod topLvl">
          <ac:chgData name="Trần Đình Hoàng" userId="c8fe505b-42f3-4e84-9347-555dc7f5a4e0" providerId="ADAL" clId="{4A3DD7C0-C0BC-426E-8F3B-8F4FCEC8EBCB}" dt="2023-06-04T01:53:36.361" v="4855" actId="164"/>
          <ac:spMkLst>
            <pc:docMk/>
            <pc:sldMk cId="2387482846" sldId="293"/>
            <ac:spMk id="10" creationId="{977CE60F-787A-573F-7DB1-14DB9B64D4AC}"/>
          </ac:spMkLst>
        </pc:spChg>
        <pc:spChg chg="add mod ord">
          <ac:chgData name="Trần Đình Hoàng" userId="c8fe505b-42f3-4e84-9347-555dc7f5a4e0" providerId="ADAL" clId="{4A3DD7C0-C0BC-426E-8F3B-8F4FCEC8EBCB}" dt="2023-06-04T01:54:15.143" v="4863" actId="207"/>
          <ac:spMkLst>
            <pc:docMk/>
            <pc:sldMk cId="2387482846" sldId="293"/>
            <ac:spMk id="15" creationId="{67789CD1-E052-8D6A-347D-C1F794B26876}"/>
          </ac:spMkLst>
        </pc:spChg>
        <pc:grpChg chg="add mod">
          <ac:chgData name="Trần Đình Hoàng" userId="c8fe505b-42f3-4e84-9347-555dc7f5a4e0" providerId="ADAL" clId="{4A3DD7C0-C0BC-426E-8F3B-8F4FCEC8EBCB}" dt="2023-06-04T01:53:36.361" v="4855" actId="164"/>
          <ac:grpSpMkLst>
            <pc:docMk/>
            <pc:sldMk cId="2387482846" sldId="293"/>
            <ac:grpSpMk id="2" creationId="{DCBFD433-3BED-1B5B-3737-36C212E8DCE9}"/>
          </ac:grpSpMkLst>
        </pc:grpChg>
        <pc:grpChg chg="add mod">
          <ac:chgData name="Trần Đình Hoàng" userId="c8fe505b-42f3-4e84-9347-555dc7f5a4e0" providerId="ADAL" clId="{4A3DD7C0-C0BC-426E-8F3B-8F4FCEC8EBCB}" dt="2023-06-04T01:53:58.570" v="4861" actId="164"/>
          <ac:grpSpMkLst>
            <pc:docMk/>
            <pc:sldMk cId="2387482846" sldId="293"/>
            <ac:grpSpMk id="8" creationId="{B6C15D74-309E-2404-01D9-BA842795448F}"/>
          </ac:grpSpMkLst>
        </pc:grpChg>
        <pc:grpChg chg="add mod">
          <ac:chgData name="Trần Đình Hoàng" userId="c8fe505b-42f3-4e84-9347-555dc7f5a4e0" providerId="ADAL" clId="{4A3DD7C0-C0BC-426E-8F3B-8F4FCEC8EBCB}" dt="2023-06-04T03:51:50.724" v="6660" actId="1035"/>
          <ac:grpSpMkLst>
            <pc:docMk/>
            <pc:sldMk cId="2387482846" sldId="293"/>
            <ac:grpSpMk id="11" creationId="{3892FF06-28F5-FC06-B557-FBEDBBF935AD}"/>
          </ac:grpSpMkLst>
        </pc:grpChg>
        <pc:grpChg chg="add del mod">
          <ac:chgData name="Trần Đình Hoàng" userId="c8fe505b-42f3-4e84-9347-555dc7f5a4e0" providerId="ADAL" clId="{4A3DD7C0-C0BC-426E-8F3B-8F4FCEC8EBCB}" dt="2023-06-03T14:25:29.013" v="4722" actId="165"/>
          <ac:grpSpMkLst>
            <pc:docMk/>
            <pc:sldMk cId="2387482846" sldId="293"/>
            <ac:grpSpMk id="11" creationId="{CA488359-3A6E-B151-6A07-3EC9F5DD81F1}"/>
          </ac:grpSpMkLst>
        </pc:grpChg>
        <pc:grpChg chg="add mod">
          <ac:chgData name="Trần Đình Hoàng" userId="c8fe505b-42f3-4e84-9347-555dc7f5a4e0" providerId="ADAL" clId="{4A3DD7C0-C0BC-426E-8F3B-8F4FCEC8EBCB}" dt="2023-06-04T01:53:42.267" v="4857" actId="164"/>
          <ac:grpSpMkLst>
            <pc:docMk/>
            <pc:sldMk cId="2387482846" sldId="293"/>
            <ac:grpSpMk id="13" creationId="{97B5D8F7-0037-46E1-6D51-BADAF5DCC41E}"/>
          </ac:grpSpMkLst>
        </pc:grpChg>
        <pc:grpChg chg="add mod">
          <ac:chgData name="Trần Đình Hoàng" userId="c8fe505b-42f3-4e84-9347-555dc7f5a4e0" providerId="ADAL" clId="{4A3DD7C0-C0BC-426E-8F3B-8F4FCEC8EBCB}" dt="2023-06-03T14:33:38.157" v="4819" actId="164"/>
          <ac:grpSpMkLst>
            <pc:docMk/>
            <pc:sldMk cId="2387482846" sldId="293"/>
            <ac:grpSpMk id="19" creationId="{1CA8C8C7-D089-1632-AC44-94B61D5C2019}"/>
          </ac:grpSpMkLst>
        </pc:grpChg>
        <pc:grpChg chg="add mod">
          <ac:chgData name="Trần Đình Hoàng" userId="c8fe505b-42f3-4e84-9347-555dc7f5a4e0" providerId="ADAL" clId="{4A3DD7C0-C0BC-426E-8F3B-8F4FCEC8EBCB}" dt="2023-06-03T14:33:42.473" v="4821" actId="164"/>
          <ac:grpSpMkLst>
            <pc:docMk/>
            <pc:sldMk cId="2387482846" sldId="293"/>
            <ac:grpSpMk id="20" creationId="{07CAD698-5EB7-EF88-D6AC-75F0F97977AB}"/>
          </ac:grpSpMkLst>
        </pc:grpChg>
        <pc:grpChg chg="add mod">
          <ac:chgData name="Trần Đình Hoàng" userId="c8fe505b-42f3-4e84-9347-555dc7f5a4e0" providerId="ADAL" clId="{4A3DD7C0-C0BC-426E-8F3B-8F4FCEC8EBCB}" dt="2023-06-03T14:33:55.193" v="4827" actId="164"/>
          <ac:grpSpMkLst>
            <pc:docMk/>
            <pc:sldMk cId="2387482846" sldId="293"/>
            <ac:grpSpMk id="21" creationId="{AEFCAD5C-127C-F96B-E668-332386AA086A}"/>
          </ac:grpSpMkLst>
        </pc:grpChg>
        <pc:graphicFrameChg chg="add mod">
          <ac:chgData name="Trần Đình Hoàng" userId="c8fe505b-42f3-4e84-9347-555dc7f5a4e0" providerId="ADAL" clId="{4A3DD7C0-C0BC-426E-8F3B-8F4FCEC8EBCB}" dt="2023-06-04T03:52:00.373" v="6663"/>
          <ac:graphicFrameMkLst>
            <pc:docMk/>
            <pc:sldMk cId="2387482846" sldId="293"/>
            <ac:graphicFrameMk id="6" creationId="{1BD275BA-CA01-4A66-D08F-BD9A4E24E08A}"/>
          </ac:graphicFrameMkLst>
        </pc:graphicFrameChg>
        <pc:graphicFrameChg chg="add del mod">
          <ac:chgData name="Trần Đình Hoàng" userId="c8fe505b-42f3-4e84-9347-555dc7f5a4e0" providerId="ADAL" clId="{4A3DD7C0-C0BC-426E-8F3B-8F4FCEC8EBCB}" dt="2023-06-03T14:33:12.254" v="4798"/>
          <ac:graphicFrameMkLst>
            <pc:docMk/>
            <pc:sldMk cId="2387482846" sldId="293"/>
            <ac:graphicFrameMk id="16" creationId="{2754380E-7B0E-EBB2-25A6-7293BE5A25DD}"/>
          </ac:graphicFrameMkLst>
        </pc:graphicFrameChg>
        <pc:picChg chg="add mod">
          <ac:chgData name="Trần Đình Hoàng" userId="c8fe505b-42f3-4e84-9347-555dc7f5a4e0" providerId="ADAL" clId="{4A3DD7C0-C0BC-426E-8F3B-8F4FCEC8EBCB}" dt="2023-06-05T03:40:08.014" v="13298" actId="1076"/>
          <ac:picMkLst>
            <pc:docMk/>
            <pc:sldMk cId="2387482846" sldId="293"/>
            <ac:picMk id="2" creationId="{DE01C401-EF14-6F89-6E5E-B8FEF159E9C6}"/>
          </ac:picMkLst>
        </pc:picChg>
        <pc:picChg chg="add del mod">
          <ac:chgData name="Trần Đình Hoàng" userId="c8fe505b-42f3-4e84-9347-555dc7f5a4e0" providerId="ADAL" clId="{4A3DD7C0-C0BC-426E-8F3B-8F4FCEC8EBCB}" dt="2023-06-03T14:27:03.875" v="4759" actId="478"/>
          <ac:picMkLst>
            <pc:docMk/>
            <pc:sldMk cId="2387482846" sldId="293"/>
            <ac:picMk id="8" creationId="{184C448C-362F-A519-5F99-912DD663A435}"/>
          </ac:picMkLst>
        </pc:picChg>
        <pc:picChg chg="add del mod modCrop">
          <ac:chgData name="Trần Đình Hoàng" userId="c8fe505b-42f3-4e84-9347-555dc7f5a4e0" providerId="ADAL" clId="{4A3DD7C0-C0BC-426E-8F3B-8F4FCEC8EBCB}" dt="2023-06-03T14:31:38.962" v="4795" actId="478"/>
          <ac:picMkLst>
            <pc:docMk/>
            <pc:sldMk cId="2387482846" sldId="293"/>
            <ac:picMk id="12" creationId="{51CB9644-A893-0858-9B0C-F602D98C2F9D}"/>
          </ac:picMkLst>
        </pc:picChg>
        <pc:picChg chg="add mod">
          <ac:chgData name="Trần Đình Hoàng" userId="c8fe505b-42f3-4e84-9347-555dc7f5a4e0" providerId="ADAL" clId="{4A3DD7C0-C0BC-426E-8F3B-8F4FCEC8EBCB}" dt="2023-06-04T01:53:42.267" v="4857" actId="164"/>
          <ac:picMkLst>
            <pc:docMk/>
            <pc:sldMk cId="2387482846" sldId="293"/>
            <ac:picMk id="18" creationId="{1A9DE8EE-F7CD-6AB8-6C08-6CC825AC46B7}"/>
          </ac:picMkLst>
        </pc:picChg>
      </pc:sldChg>
      <pc:sldChg chg="addSp modSp new mod setBg modAnim">
        <pc:chgData name="Trần Đình Hoàng" userId="c8fe505b-42f3-4e84-9347-555dc7f5a4e0" providerId="ADAL" clId="{4A3DD7C0-C0BC-426E-8F3B-8F4FCEC8EBCB}" dt="2023-06-05T03:46:13.646" v="13328" actId="1076"/>
        <pc:sldMkLst>
          <pc:docMk/>
          <pc:sldMk cId="1673590410" sldId="294"/>
        </pc:sldMkLst>
        <pc:spChg chg="add mod">
          <ac:chgData name="Trần Đình Hoàng" userId="c8fe505b-42f3-4e84-9347-555dc7f5a4e0" providerId="ADAL" clId="{4A3DD7C0-C0BC-426E-8F3B-8F4FCEC8EBCB}" dt="2023-06-04T03:52:11.214" v="6679" actId="1035"/>
          <ac:spMkLst>
            <pc:docMk/>
            <pc:sldMk cId="1673590410" sldId="294"/>
            <ac:spMk id="2" creationId="{D1B6A5E2-B5FB-32E9-75DB-BC78E05DC670}"/>
          </ac:spMkLst>
        </pc:spChg>
        <pc:spChg chg="add mod">
          <ac:chgData name="Trần Đình Hoàng" userId="c8fe505b-42f3-4e84-9347-555dc7f5a4e0" providerId="ADAL" clId="{4A3DD7C0-C0BC-426E-8F3B-8F4FCEC8EBCB}" dt="2023-06-04T03:52:11.214" v="6679" actId="1035"/>
          <ac:spMkLst>
            <pc:docMk/>
            <pc:sldMk cId="1673590410" sldId="294"/>
            <ac:spMk id="4" creationId="{C84E5F1D-57E6-1948-5110-E6E63C6B15FE}"/>
          </ac:spMkLst>
        </pc:spChg>
        <pc:spChg chg="add mod">
          <ac:chgData name="Trần Đình Hoàng" userId="c8fe505b-42f3-4e84-9347-555dc7f5a4e0" providerId="ADAL" clId="{4A3DD7C0-C0BC-426E-8F3B-8F4FCEC8EBCB}" dt="2023-06-04T13:35:15.603" v="9507" actId="207"/>
          <ac:spMkLst>
            <pc:docMk/>
            <pc:sldMk cId="1673590410" sldId="294"/>
            <ac:spMk id="5" creationId="{60B9912A-BD8B-BCE4-264D-8479F34DCDD2}"/>
          </ac:spMkLst>
        </pc:spChg>
        <pc:spChg chg="add mod">
          <ac:chgData name="Trần Đình Hoàng" userId="c8fe505b-42f3-4e84-9347-555dc7f5a4e0" providerId="ADAL" clId="{4A3DD7C0-C0BC-426E-8F3B-8F4FCEC8EBCB}" dt="2023-06-04T13:35:20.672" v="9508" actId="1076"/>
          <ac:spMkLst>
            <pc:docMk/>
            <pc:sldMk cId="1673590410" sldId="294"/>
            <ac:spMk id="6" creationId="{6D29352D-7784-AB49-7145-3E1926FA58F9}"/>
          </ac:spMkLst>
        </pc:spChg>
        <pc:spChg chg="add mod">
          <ac:chgData name="Trần Đình Hoàng" userId="c8fe505b-42f3-4e84-9347-555dc7f5a4e0" providerId="ADAL" clId="{4A3DD7C0-C0BC-426E-8F3B-8F4FCEC8EBCB}" dt="2023-06-04T13:35:30.343" v="9520" actId="1036"/>
          <ac:spMkLst>
            <pc:docMk/>
            <pc:sldMk cId="1673590410" sldId="294"/>
            <ac:spMk id="8" creationId="{D781AF08-B54E-1817-A93E-264D54163445}"/>
          </ac:spMkLst>
        </pc:spChg>
        <pc:spChg chg="add mod">
          <ac:chgData name="Trần Đình Hoàng" userId="c8fe505b-42f3-4e84-9347-555dc7f5a4e0" providerId="ADAL" clId="{4A3DD7C0-C0BC-426E-8F3B-8F4FCEC8EBCB}" dt="2023-06-04T13:35:41.408" v="9526" actId="14100"/>
          <ac:spMkLst>
            <pc:docMk/>
            <pc:sldMk cId="1673590410" sldId="294"/>
            <ac:spMk id="9" creationId="{DD3BA34B-13AE-2F94-9E93-3C0645B0D8A9}"/>
          </ac:spMkLst>
        </pc:spChg>
        <pc:picChg chg="add mod">
          <ac:chgData name="Trần Đình Hoàng" userId="c8fe505b-42f3-4e84-9347-555dc7f5a4e0" providerId="ADAL" clId="{4A3DD7C0-C0BC-426E-8F3B-8F4FCEC8EBCB}" dt="2023-06-04T03:52:11.214" v="6679" actId="1035"/>
          <ac:picMkLst>
            <pc:docMk/>
            <pc:sldMk cId="1673590410" sldId="294"/>
            <ac:picMk id="3" creationId="{780F6DC3-118B-C545-9EDA-DB9D7FEDB958}"/>
          </ac:picMkLst>
        </pc:picChg>
        <pc:picChg chg="add mod">
          <ac:chgData name="Trần Đình Hoàng" userId="c8fe505b-42f3-4e84-9347-555dc7f5a4e0" providerId="ADAL" clId="{4A3DD7C0-C0BC-426E-8F3B-8F4FCEC8EBCB}" dt="2023-06-05T03:46:13.646" v="13328" actId="1076"/>
          <ac:picMkLst>
            <pc:docMk/>
            <pc:sldMk cId="1673590410" sldId="294"/>
            <ac:picMk id="7" creationId="{1F3E54E4-D337-6385-9809-9E892D787FD8}"/>
          </ac:picMkLst>
        </pc:picChg>
      </pc:sldChg>
      <pc:sldChg chg="addSp delSp modSp new mod setBg modAnim">
        <pc:chgData name="Trần Đình Hoàng" userId="c8fe505b-42f3-4e84-9347-555dc7f5a4e0" providerId="ADAL" clId="{4A3DD7C0-C0BC-426E-8F3B-8F4FCEC8EBCB}" dt="2023-06-05T03:49:26.445" v="13339"/>
        <pc:sldMkLst>
          <pc:docMk/>
          <pc:sldMk cId="3424735350" sldId="295"/>
        </pc:sldMkLst>
        <pc:spChg chg="add mod">
          <ac:chgData name="Trần Đình Hoàng" userId="c8fe505b-42f3-4e84-9347-555dc7f5a4e0" providerId="ADAL" clId="{4A3DD7C0-C0BC-426E-8F3B-8F4FCEC8EBCB}" dt="2023-06-04T11:30:14.075" v="8124" actId="1035"/>
          <ac:spMkLst>
            <pc:docMk/>
            <pc:sldMk cId="3424735350" sldId="295"/>
            <ac:spMk id="3" creationId="{B8DCE3C2-1F5C-CF43-2411-73FDD12C5C27}"/>
          </ac:spMkLst>
        </pc:spChg>
        <pc:spChg chg="add del mod">
          <ac:chgData name="Trần Đình Hoàng" userId="c8fe505b-42f3-4e84-9347-555dc7f5a4e0" providerId="ADAL" clId="{4A3DD7C0-C0BC-426E-8F3B-8F4FCEC8EBCB}" dt="2023-06-04T02:08:48.083" v="5292" actId="21"/>
          <ac:spMkLst>
            <pc:docMk/>
            <pc:sldMk cId="3424735350" sldId="295"/>
            <ac:spMk id="3" creationId="{E73F0B6C-D451-1866-804A-81F181FED5E2}"/>
          </ac:spMkLst>
        </pc:spChg>
        <pc:spChg chg="add del mod">
          <ac:chgData name="Trần Đình Hoàng" userId="c8fe505b-42f3-4e84-9347-555dc7f5a4e0" providerId="ADAL" clId="{4A3DD7C0-C0BC-426E-8F3B-8F4FCEC8EBCB}" dt="2023-06-04T02:08:48.083" v="5292" actId="21"/>
          <ac:spMkLst>
            <pc:docMk/>
            <pc:sldMk cId="3424735350" sldId="295"/>
            <ac:spMk id="4" creationId="{28EAC671-616B-7D10-628F-6A437C18DB3C}"/>
          </ac:spMkLst>
        </pc:spChg>
        <pc:spChg chg="add mod">
          <ac:chgData name="Trần Đình Hoàng" userId="c8fe505b-42f3-4e84-9347-555dc7f5a4e0" providerId="ADAL" clId="{4A3DD7C0-C0BC-426E-8F3B-8F4FCEC8EBCB}" dt="2023-06-04T03:14:45.036" v="5734" actId="207"/>
          <ac:spMkLst>
            <pc:docMk/>
            <pc:sldMk cId="3424735350" sldId="295"/>
            <ac:spMk id="7" creationId="{A2670819-128D-6645-28A6-536C812A3955}"/>
          </ac:spMkLst>
        </pc:spChg>
        <pc:spChg chg="add mod">
          <ac:chgData name="Trần Đình Hoàng" userId="c8fe505b-42f3-4e84-9347-555dc7f5a4e0" providerId="ADAL" clId="{4A3DD7C0-C0BC-426E-8F3B-8F4FCEC8EBCB}" dt="2023-06-04T11:30:47.757" v="8146" actId="207"/>
          <ac:spMkLst>
            <pc:docMk/>
            <pc:sldMk cId="3424735350" sldId="295"/>
            <ac:spMk id="9" creationId="{42A17AD0-7045-259E-2339-D49E79AF1588}"/>
          </ac:spMkLst>
        </pc:spChg>
        <pc:spChg chg="add mod topLvl">
          <ac:chgData name="Trần Đình Hoàng" userId="c8fe505b-42f3-4e84-9347-555dc7f5a4e0" providerId="ADAL" clId="{4A3DD7C0-C0BC-426E-8F3B-8F4FCEC8EBCB}" dt="2023-06-04T03:10:34.518" v="5599" actId="20577"/>
          <ac:spMkLst>
            <pc:docMk/>
            <pc:sldMk cId="3424735350" sldId="295"/>
            <ac:spMk id="10" creationId="{67A3564C-569B-63F1-E33F-70B4D9E47AAE}"/>
          </ac:spMkLst>
        </pc:spChg>
        <pc:spChg chg="add del mod">
          <ac:chgData name="Trần Đình Hoàng" userId="c8fe505b-42f3-4e84-9347-555dc7f5a4e0" providerId="ADAL" clId="{4A3DD7C0-C0BC-426E-8F3B-8F4FCEC8EBCB}" dt="2023-06-04T02:35:00.373" v="5432" actId="478"/>
          <ac:spMkLst>
            <pc:docMk/>
            <pc:sldMk cId="3424735350" sldId="295"/>
            <ac:spMk id="14" creationId="{7FF360A7-BCAC-E9E1-03BE-2E5D5A18F680}"/>
          </ac:spMkLst>
        </pc:spChg>
        <pc:spChg chg="add del mod">
          <ac:chgData name="Trần Đình Hoàng" userId="c8fe505b-42f3-4e84-9347-555dc7f5a4e0" providerId="ADAL" clId="{4A3DD7C0-C0BC-426E-8F3B-8F4FCEC8EBCB}" dt="2023-06-04T02:25:38.653" v="5398" actId="478"/>
          <ac:spMkLst>
            <pc:docMk/>
            <pc:sldMk cId="3424735350" sldId="295"/>
            <ac:spMk id="15" creationId="{5847B15C-8319-9849-7E7E-302D6EF8FD55}"/>
          </ac:spMkLst>
        </pc:spChg>
        <pc:spChg chg="add del">
          <ac:chgData name="Trần Đình Hoàng" userId="c8fe505b-42f3-4e84-9347-555dc7f5a4e0" providerId="ADAL" clId="{4A3DD7C0-C0BC-426E-8F3B-8F4FCEC8EBCB}" dt="2023-06-04T02:25:56.669" v="5400" actId="478"/>
          <ac:spMkLst>
            <pc:docMk/>
            <pc:sldMk cId="3424735350" sldId="295"/>
            <ac:spMk id="16" creationId="{FB0558A2-FB2C-CFB6-0A1A-87EB149C5074}"/>
          </ac:spMkLst>
        </pc:spChg>
        <pc:spChg chg="add del mod">
          <ac:chgData name="Trần Đình Hoàng" userId="c8fe505b-42f3-4e84-9347-555dc7f5a4e0" providerId="ADAL" clId="{4A3DD7C0-C0BC-426E-8F3B-8F4FCEC8EBCB}" dt="2023-06-04T02:26:58.692" v="5415" actId="478"/>
          <ac:spMkLst>
            <pc:docMk/>
            <pc:sldMk cId="3424735350" sldId="295"/>
            <ac:spMk id="17" creationId="{5DE736CB-E16E-5773-F5F1-04FC2DE401C8}"/>
          </ac:spMkLst>
        </pc:spChg>
        <pc:spChg chg="add mod topLvl">
          <ac:chgData name="Trần Đình Hoàng" userId="c8fe505b-42f3-4e84-9347-555dc7f5a4e0" providerId="ADAL" clId="{4A3DD7C0-C0BC-426E-8F3B-8F4FCEC8EBCB}" dt="2023-06-04T03:09:06.415" v="5577" actId="164"/>
          <ac:spMkLst>
            <pc:docMk/>
            <pc:sldMk cId="3424735350" sldId="295"/>
            <ac:spMk id="19" creationId="{6E7DF9D7-AC70-C62F-6BEB-F4D0335152E1}"/>
          </ac:spMkLst>
        </pc:spChg>
        <pc:spChg chg="add mod">
          <ac:chgData name="Trần Đình Hoàng" userId="c8fe505b-42f3-4e84-9347-555dc7f5a4e0" providerId="ADAL" clId="{4A3DD7C0-C0BC-426E-8F3B-8F4FCEC8EBCB}" dt="2023-06-04T11:30:10.397" v="8112" actId="1076"/>
          <ac:spMkLst>
            <pc:docMk/>
            <pc:sldMk cId="3424735350" sldId="295"/>
            <ac:spMk id="24" creationId="{5506C50B-61F7-C46E-E0E4-22B5667B8E46}"/>
          </ac:spMkLst>
        </pc:spChg>
        <pc:spChg chg="add mod">
          <ac:chgData name="Trần Đình Hoàng" userId="c8fe505b-42f3-4e84-9347-555dc7f5a4e0" providerId="ADAL" clId="{4A3DD7C0-C0BC-426E-8F3B-8F4FCEC8EBCB}" dt="2023-06-04T11:30:14.075" v="8124" actId="1035"/>
          <ac:spMkLst>
            <pc:docMk/>
            <pc:sldMk cId="3424735350" sldId="295"/>
            <ac:spMk id="26" creationId="{059B0B26-7D4A-6C05-8D11-54B6479C2EEA}"/>
          </ac:spMkLst>
        </pc:spChg>
        <pc:grpChg chg="add mod">
          <ac:chgData name="Trần Đình Hoàng" userId="c8fe505b-42f3-4e84-9347-555dc7f5a4e0" providerId="ADAL" clId="{4A3DD7C0-C0BC-426E-8F3B-8F4FCEC8EBCB}" dt="2023-06-04T11:28:01.241" v="8036" actId="1035"/>
          <ac:grpSpMkLst>
            <pc:docMk/>
            <pc:sldMk cId="3424735350" sldId="295"/>
            <ac:grpSpMk id="8" creationId="{5DE132AF-4A83-EE95-6DAC-FA71577787B7}"/>
          </ac:grpSpMkLst>
        </pc:grpChg>
        <pc:grpChg chg="add del mod">
          <ac:chgData name="Trần Đình Hoàng" userId="c8fe505b-42f3-4e84-9347-555dc7f5a4e0" providerId="ADAL" clId="{4A3DD7C0-C0BC-426E-8F3B-8F4FCEC8EBCB}" dt="2023-06-04T03:08:45.861" v="5569" actId="165"/>
          <ac:grpSpMkLst>
            <pc:docMk/>
            <pc:sldMk cId="3424735350" sldId="295"/>
            <ac:grpSpMk id="21" creationId="{676C045E-2DB6-E796-BE5C-1012E938F1EC}"/>
          </ac:grpSpMkLst>
        </pc:grpChg>
        <pc:grpChg chg="add mod">
          <ac:chgData name="Trần Đình Hoàng" userId="c8fe505b-42f3-4e84-9347-555dc7f5a4e0" providerId="ADAL" clId="{4A3DD7C0-C0BC-426E-8F3B-8F4FCEC8EBCB}" dt="2023-06-04T11:28:05.930" v="8056" actId="1035"/>
          <ac:grpSpMkLst>
            <pc:docMk/>
            <pc:sldMk cId="3424735350" sldId="295"/>
            <ac:grpSpMk id="23" creationId="{EF114D9E-12D8-2BA4-CDAC-10F6F38824AF}"/>
          </ac:grpSpMkLst>
        </pc:grpChg>
        <pc:graphicFrameChg chg="add del mod">
          <ac:chgData name="Trần Đình Hoàng" userId="c8fe505b-42f3-4e84-9347-555dc7f5a4e0" providerId="ADAL" clId="{4A3DD7C0-C0BC-426E-8F3B-8F4FCEC8EBCB}" dt="2023-06-04T02:23:49.737" v="5374"/>
          <ac:graphicFrameMkLst>
            <pc:docMk/>
            <pc:sldMk cId="3424735350" sldId="295"/>
            <ac:graphicFrameMk id="11" creationId="{88D73C5E-B82E-C105-910A-7FF0BE9796E5}"/>
          </ac:graphicFrameMkLst>
        </pc:graphicFrameChg>
        <pc:picChg chg="add del mod">
          <ac:chgData name="Trần Đình Hoàng" userId="c8fe505b-42f3-4e84-9347-555dc7f5a4e0" providerId="ADAL" clId="{4A3DD7C0-C0BC-426E-8F3B-8F4FCEC8EBCB}" dt="2023-06-04T02:08:48.083" v="5292" actId="21"/>
          <ac:picMkLst>
            <pc:docMk/>
            <pc:sldMk cId="3424735350" sldId="295"/>
            <ac:picMk id="2" creationId="{60678320-1900-82F0-37A8-66F412C2B0F7}"/>
          </ac:picMkLst>
        </pc:picChg>
        <pc:picChg chg="add mod">
          <ac:chgData name="Trần Đình Hoàng" userId="c8fe505b-42f3-4e84-9347-555dc7f5a4e0" providerId="ADAL" clId="{4A3DD7C0-C0BC-426E-8F3B-8F4FCEC8EBCB}" dt="2023-06-05T03:41:28.934" v="13301" actId="1076"/>
          <ac:picMkLst>
            <pc:docMk/>
            <pc:sldMk cId="3424735350" sldId="295"/>
            <ac:picMk id="2" creationId="{BAD72003-99AE-0B9D-0A74-5C967D665D4E}"/>
          </ac:picMkLst>
        </pc:picChg>
        <pc:picChg chg="add mod">
          <ac:chgData name="Trần Đình Hoàng" userId="c8fe505b-42f3-4e84-9347-555dc7f5a4e0" providerId="ADAL" clId="{4A3DD7C0-C0BC-426E-8F3B-8F4FCEC8EBCB}" dt="2023-06-04T11:28:08.572" v="8057" actId="1076"/>
          <ac:picMkLst>
            <pc:docMk/>
            <pc:sldMk cId="3424735350" sldId="295"/>
            <ac:picMk id="5" creationId="{F4AE29FE-F351-3F4A-9C31-42711BB8BF7F}"/>
          </ac:picMkLst>
        </pc:picChg>
        <pc:picChg chg="add mod">
          <ac:chgData name="Trần Đình Hoàng" userId="c8fe505b-42f3-4e84-9347-555dc7f5a4e0" providerId="ADAL" clId="{4A3DD7C0-C0BC-426E-8F3B-8F4FCEC8EBCB}" dt="2023-06-04T02:12:25.963" v="5359" actId="164"/>
          <ac:picMkLst>
            <pc:docMk/>
            <pc:sldMk cId="3424735350" sldId="295"/>
            <ac:picMk id="6" creationId="{0DC4E086-48C0-72C8-9CF1-D92584ABB243}"/>
          </ac:picMkLst>
        </pc:picChg>
        <pc:picChg chg="add del mod">
          <ac:chgData name="Trần Đình Hoàng" userId="c8fe505b-42f3-4e84-9347-555dc7f5a4e0" providerId="ADAL" clId="{4A3DD7C0-C0BC-426E-8F3B-8F4FCEC8EBCB}" dt="2023-06-04T02:27:02.605" v="5416" actId="21"/>
          <ac:picMkLst>
            <pc:docMk/>
            <pc:sldMk cId="3424735350" sldId="295"/>
            <ac:picMk id="9" creationId="{74CD70D1-0761-04A0-5C03-559AC73E0093}"/>
          </ac:picMkLst>
        </pc:picChg>
        <pc:picChg chg="add del mod">
          <ac:chgData name="Trần Đình Hoàng" userId="c8fe505b-42f3-4e84-9347-555dc7f5a4e0" providerId="ADAL" clId="{4A3DD7C0-C0BC-426E-8F3B-8F4FCEC8EBCB}" dt="2023-06-04T11:30:05.042" v="8111" actId="478"/>
          <ac:picMkLst>
            <pc:docMk/>
            <pc:sldMk cId="3424735350" sldId="295"/>
            <ac:picMk id="11" creationId="{E73D08B6-0FA0-9C26-AC67-7138B74F0387}"/>
          </ac:picMkLst>
        </pc:picChg>
        <pc:picChg chg="add del mod ord">
          <ac:chgData name="Trần Đình Hoàng" userId="c8fe505b-42f3-4e84-9347-555dc7f5a4e0" providerId="ADAL" clId="{4A3DD7C0-C0BC-426E-8F3B-8F4FCEC8EBCB}" dt="2023-06-04T03:05:42.019" v="5470" actId="478"/>
          <ac:picMkLst>
            <pc:docMk/>
            <pc:sldMk cId="3424735350" sldId="295"/>
            <ac:picMk id="13" creationId="{01035287-62AE-4E5B-8AA9-6019CA563F8D}"/>
          </ac:picMkLst>
        </pc:picChg>
        <pc:picChg chg="add del mod">
          <ac:chgData name="Trần Đình Hoàng" userId="c8fe505b-42f3-4e84-9347-555dc7f5a4e0" providerId="ADAL" clId="{4A3DD7C0-C0BC-426E-8F3B-8F4FCEC8EBCB}" dt="2023-06-04T03:05:38.164" v="5467" actId="478"/>
          <ac:picMkLst>
            <pc:docMk/>
            <pc:sldMk cId="3424735350" sldId="295"/>
            <ac:picMk id="18" creationId="{9619AD2C-99BE-D1F3-763E-E1447E4DEFB0}"/>
          </ac:picMkLst>
        </pc:picChg>
        <pc:picChg chg="add del mod topLvl">
          <ac:chgData name="Trần Đình Hoàng" userId="c8fe505b-42f3-4e84-9347-555dc7f5a4e0" providerId="ADAL" clId="{4A3DD7C0-C0BC-426E-8F3B-8F4FCEC8EBCB}" dt="2023-06-04T03:08:52.547" v="5573" actId="478"/>
          <ac:picMkLst>
            <pc:docMk/>
            <pc:sldMk cId="3424735350" sldId="295"/>
            <ac:picMk id="20" creationId="{1C8B94FA-E1B4-9141-DBA6-DE6AFD3D2E85}"/>
          </ac:picMkLst>
        </pc:picChg>
        <pc:picChg chg="add mod">
          <ac:chgData name="Trần Đình Hoàng" userId="c8fe505b-42f3-4e84-9347-555dc7f5a4e0" providerId="ADAL" clId="{4A3DD7C0-C0BC-426E-8F3B-8F4FCEC8EBCB}" dt="2023-06-04T03:09:06.415" v="5577" actId="164"/>
          <ac:picMkLst>
            <pc:docMk/>
            <pc:sldMk cId="3424735350" sldId="295"/>
            <ac:picMk id="22" creationId="{97A0165C-FB2D-ED93-C60F-E9505F9D62E5}"/>
          </ac:picMkLst>
        </pc:picChg>
      </pc:sldChg>
      <pc:sldChg chg="addSp delSp modSp new mod setBg modAnim">
        <pc:chgData name="Trần Đình Hoàng" userId="c8fe505b-42f3-4e84-9347-555dc7f5a4e0" providerId="ADAL" clId="{4A3DD7C0-C0BC-426E-8F3B-8F4FCEC8EBCB}" dt="2023-06-05T03:51:45.162" v="13351"/>
        <pc:sldMkLst>
          <pc:docMk/>
          <pc:sldMk cId="2092492916" sldId="296"/>
        </pc:sldMkLst>
        <pc:spChg chg="add del mod">
          <ac:chgData name="Trần Đình Hoàng" userId="c8fe505b-42f3-4e84-9347-555dc7f5a4e0" providerId="ADAL" clId="{4A3DD7C0-C0BC-426E-8F3B-8F4FCEC8EBCB}" dt="2023-06-04T03:43:45.500" v="6384" actId="21"/>
          <ac:spMkLst>
            <pc:docMk/>
            <pc:sldMk cId="2092492916" sldId="296"/>
            <ac:spMk id="3" creationId="{076AD9DF-9307-FB24-BE94-567400D9A69D}"/>
          </ac:spMkLst>
        </pc:spChg>
        <pc:spChg chg="add del mod">
          <ac:chgData name="Trần Đình Hoàng" userId="c8fe505b-42f3-4e84-9347-555dc7f5a4e0" providerId="ADAL" clId="{4A3DD7C0-C0BC-426E-8F3B-8F4FCEC8EBCB}" dt="2023-06-04T03:43:45.500" v="6384" actId="21"/>
          <ac:spMkLst>
            <pc:docMk/>
            <pc:sldMk cId="2092492916" sldId="296"/>
            <ac:spMk id="4" creationId="{EBCEFBE1-9FBC-9E13-E6BF-25AAC1B2A8AC}"/>
          </ac:spMkLst>
        </pc:spChg>
        <pc:spChg chg="del mod topLvl">
          <ac:chgData name="Trần Đình Hoàng" userId="c8fe505b-42f3-4e84-9347-555dc7f5a4e0" providerId="ADAL" clId="{4A3DD7C0-C0BC-426E-8F3B-8F4FCEC8EBCB}" dt="2023-06-04T03:17:42.755" v="5790" actId="478"/>
          <ac:spMkLst>
            <pc:docMk/>
            <pc:sldMk cId="2092492916" sldId="296"/>
            <ac:spMk id="6" creationId="{7F585D09-81D1-48BB-3C73-56D9C781F31F}"/>
          </ac:spMkLst>
        </pc:spChg>
        <pc:spChg chg="mod ord topLvl">
          <ac:chgData name="Trần Đình Hoàng" userId="c8fe505b-42f3-4e84-9347-555dc7f5a4e0" providerId="ADAL" clId="{4A3DD7C0-C0BC-426E-8F3B-8F4FCEC8EBCB}" dt="2023-06-04T03:20:06.952" v="5821" actId="164"/>
          <ac:spMkLst>
            <pc:docMk/>
            <pc:sldMk cId="2092492916" sldId="296"/>
            <ac:spMk id="7" creationId="{E99E92D1-8AE5-BC72-9B82-530753667E56}"/>
          </ac:spMkLst>
        </pc:spChg>
        <pc:spChg chg="mod ord topLvl">
          <ac:chgData name="Trần Đình Hoàng" userId="c8fe505b-42f3-4e84-9347-555dc7f5a4e0" providerId="ADAL" clId="{4A3DD7C0-C0BC-426E-8F3B-8F4FCEC8EBCB}" dt="2023-06-04T03:20:06.952" v="5821" actId="164"/>
          <ac:spMkLst>
            <pc:docMk/>
            <pc:sldMk cId="2092492916" sldId="296"/>
            <ac:spMk id="8" creationId="{7011878B-CDC8-5EB8-4D8E-38CD66FD7E4A}"/>
          </ac:spMkLst>
        </pc:spChg>
        <pc:spChg chg="add del mod">
          <ac:chgData name="Trần Đình Hoàng" userId="c8fe505b-42f3-4e84-9347-555dc7f5a4e0" providerId="ADAL" clId="{4A3DD7C0-C0BC-426E-8F3B-8F4FCEC8EBCB}" dt="2023-06-04T03:19:01.899" v="5805"/>
          <ac:spMkLst>
            <pc:docMk/>
            <pc:sldMk cId="2092492916" sldId="296"/>
            <ac:spMk id="10" creationId="{B595B0D4-2E8F-1BED-7BD2-A5E55DE72299}"/>
          </ac:spMkLst>
        </pc:spChg>
        <pc:spChg chg="add del">
          <ac:chgData name="Trần Đình Hoàng" userId="c8fe505b-42f3-4e84-9347-555dc7f5a4e0" providerId="ADAL" clId="{4A3DD7C0-C0BC-426E-8F3B-8F4FCEC8EBCB}" dt="2023-06-04T03:18:21.344" v="5797" actId="11529"/>
          <ac:spMkLst>
            <pc:docMk/>
            <pc:sldMk cId="2092492916" sldId="296"/>
            <ac:spMk id="11" creationId="{08E2D5BB-A7D1-7D75-ED6D-AD3B478720CA}"/>
          </ac:spMkLst>
        </pc:spChg>
        <pc:spChg chg="add del mod">
          <ac:chgData name="Trần Đình Hoàng" userId="c8fe505b-42f3-4e84-9347-555dc7f5a4e0" providerId="ADAL" clId="{4A3DD7C0-C0BC-426E-8F3B-8F4FCEC8EBCB}" dt="2023-06-04T03:19:01.899" v="5805"/>
          <ac:spMkLst>
            <pc:docMk/>
            <pc:sldMk cId="2092492916" sldId="296"/>
            <ac:spMk id="12" creationId="{93CE45DE-D9C8-429E-9D7F-342B6A0BBCC3}"/>
          </ac:spMkLst>
        </pc:spChg>
        <pc:spChg chg="mod">
          <ac:chgData name="Trần Đình Hoàng" userId="c8fe505b-42f3-4e84-9347-555dc7f5a4e0" providerId="ADAL" clId="{4A3DD7C0-C0BC-426E-8F3B-8F4FCEC8EBCB}" dt="2023-06-04T03:20:06.952" v="5821" actId="164"/>
          <ac:spMkLst>
            <pc:docMk/>
            <pc:sldMk cId="2092492916" sldId="296"/>
            <ac:spMk id="13" creationId="{BAA7C4F9-F120-F134-D2C7-2EF740E9E0FA}"/>
          </ac:spMkLst>
        </pc:spChg>
        <pc:spChg chg="add mod">
          <ac:chgData name="Trần Đình Hoàng" userId="c8fe505b-42f3-4e84-9347-555dc7f5a4e0" providerId="ADAL" clId="{4A3DD7C0-C0BC-426E-8F3B-8F4FCEC8EBCB}" dt="2023-06-05T03:50:32.045" v="13343" actId="164"/>
          <ac:spMkLst>
            <pc:docMk/>
            <pc:sldMk cId="2092492916" sldId="296"/>
            <ac:spMk id="15" creationId="{1ECDD045-D57F-3824-7E4D-B43E48F4B31D}"/>
          </ac:spMkLst>
        </pc:spChg>
        <pc:spChg chg="add del mod">
          <ac:chgData name="Trần Đình Hoàng" userId="c8fe505b-42f3-4e84-9347-555dc7f5a4e0" providerId="ADAL" clId="{4A3DD7C0-C0BC-426E-8F3B-8F4FCEC8EBCB}" dt="2023-06-04T03:43:45.500" v="6384" actId="21"/>
          <ac:spMkLst>
            <pc:docMk/>
            <pc:sldMk cId="2092492916" sldId="296"/>
            <ac:spMk id="17" creationId="{44056F56-BF52-D134-DAFA-BECA29AF88DE}"/>
          </ac:spMkLst>
        </pc:spChg>
        <pc:spChg chg="add del mod">
          <ac:chgData name="Trần Đình Hoàng" userId="c8fe505b-42f3-4e84-9347-555dc7f5a4e0" providerId="ADAL" clId="{4A3DD7C0-C0BC-426E-8F3B-8F4FCEC8EBCB}" dt="2023-06-04T03:43:45.500" v="6384" actId="21"/>
          <ac:spMkLst>
            <pc:docMk/>
            <pc:sldMk cId="2092492916" sldId="296"/>
            <ac:spMk id="18" creationId="{A0FBC9E5-D316-BF1C-AFFE-9AF4DB2EE98C}"/>
          </ac:spMkLst>
        </pc:spChg>
        <pc:spChg chg="add mod">
          <ac:chgData name="Trần Đình Hoàng" userId="c8fe505b-42f3-4e84-9347-555dc7f5a4e0" providerId="ADAL" clId="{4A3DD7C0-C0BC-426E-8F3B-8F4FCEC8EBCB}" dt="2023-06-04T13:36:06.087" v="9538" actId="1035"/>
          <ac:spMkLst>
            <pc:docMk/>
            <pc:sldMk cId="2092492916" sldId="296"/>
            <ac:spMk id="19" creationId="{0625CA59-5363-F902-4E7E-8322E073F31D}"/>
          </ac:spMkLst>
        </pc:spChg>
        <pc:spChg chg="add mod">
          <ac:chgData name="Trần Đình Hoàng" userId="c8fe505b-42f3-4e84-9347-555dc7f5a4e0" providerId="ADAL" clId="{4A3DD7C0-C0BC-426E-8F3B-8F4FCEC8EBCB}" dt="2023-06-04T03:53:31.898" v="6714" actId="1038"/>
          <ac:spMkLst>
            <pc:docMk/>
            <pc:sldMk cId="2092492916" sldId="296"/>
            <ac:spMk id="20" creationId="{1F9A4956-6022-30C8-DB69-DA1E43760DAC}"/>
          </ac:spMkLst>
        </pc:spChg>
        <pc:spChg chg="add mod">
          <ac:chgData name="Trần Đình Hoàng" userId="c8fe505b-42f3-4e84-9347-555dc7f5a4e0" providerId="ADAL" clId="{4A3DD7C0-C0BC-426E-8F3B-8F4FCEC8EBCB}" dt="2023-06-04T03:53:25.978" v="6712" actId="1038"/>
          <ac:spMkLst>
            <pc:docMk/>
            <pc:sldMk cId="2092492916" sldId="296"/>
            <ac:spMk id="21" creationId="{64129C40-6E4B-E081-C406-6E1A2A75BA20}"/>
          </ac:spMkLst>
        </pc:spChg>
        <pc:spChg chg="add mod">
          <ac:chgData name="Trần Đình Hoàng" userId="c8fe505b-42f3-4e84-9347-555dc7f5a4e0" providerId="ADAL" clId="{4A3DD7C0-C0BC-426E-8F3B-8F4FCEC8EBCB}" dt="2023-06-04T03:52:48.196" v="6705" actId="1035"/>
          <ac:spMkLst>
            <pc:docMk/>
            <pc:sldMk cId="2092492916" sldId="296"/>
            <ac:spMk id="22" creationId="{B86EB5F3-61CE-5B8F-2AE0-46A427D8D9D2}"/>
          </ac:spMkLst>
        </pc:spChg>
        <pc:spChg chg="add mod">
          <ac:chgData name="Trần Đình Hoàng" userId="c8fe505b-42f3-4e84-9347-555dc7f5a4e0" providerId="ADAL" clId="{4A3DD7C0-C0BC-426E-8F3B-8F4FCEC8EBCB}" dt="2023-06-04T13:36:14.894" v="9550" actId="1036"/>
          <ac:spMkLst>
            <pc:docMk/>
            <pc:sldMk cId="2092492916" sldId="296"/>
            <ac:spMk id="23" creationId="{E60A1EF7-0CD7-A2AD-BD71-EB92E349987E}"/>
          </ac:spMkLst>
        </pc:spChg>
        <pc:grpChg chg="add mod">
          <ac:chgData name="Trần Đình Hoàng" userId="c8fe505b-42f3-4e84-9347-555dc7f5a4e0" providerId="ADAL" clId="{4A3DD7C0-C0BC-426E-8F3B-8F4FCEC8EBCB}" dt="2023-06-05T03:50:32.045" v="13343" actId="164"/>
          <ac:grpSpMkLst>
            <pc:docMk/>
            <pc:sldMk cId="2092492916" sldId="296"/>
            <ac:grpSpMk id="3" creationId="{9C711656-9252-C987-978F-8C1CAC681573}"/>
          </ac:grpSpMkLst>
        </pc:grpChg>
        <pc:grpChg chg="add del mod">
          <ac:chgData name="Trần Đình Hoàng" userId="c8fe505b-42f3-4e84-9347-555dc7f5a4e0" providerId="ADAL" clId="{4A3DD7C0-C0BC-426E-8F3B-8F4FCEC8EBCB}" dt="2023-06-04T03:16:24.778" v="5741" actId="165"/>
          <ac:grpSpMkLst>
            <pc:docMk/>
            <pc:sldMk cId="2092492916" sldId="296"/>
            <ac:grpSpMk id="5" creationId="{6433203E-7B9F-09D7-2924-7AE6B3CAB1ED}"/>
          </ac:grpSpMkLst>
        </pc:grpChg>
        <pc:grpChg chg="add del mod">
          <ac:chgData name="Trần Đình Hoàng" userId="c8fe505b-42f3-4e84-9347-555dc7f5a4e0" providerId="ADAL" clId="{4A3DD7C0-C0BC-426E-8F3B-8F4FCEC8EBCB}" dt="2023-06-04T03:17:26.883" v="5787" actId="165"/>
          <ac:grpSpMkLst>
            <pc:docMk/>
            <pc:sldMk cId="2092492916" sldId="296"/>
            <ac:grpSpMk id="9" creationId="{C209294F-6992-43E8-E007-F82B142E6447}"/>
          </ac:grpSpMkLst>
        </pc:grpChg>
        <pc:grpChg chg="add mod">
          <ac:chgData name="Trần Đình Hoàng" userId="c8fe505b-42f3-4e84-9347-555dc7f5a4e0" providerId="ADAL" clId="{4A3DD7C0-C0BC-426E-8F3B-8F4FCEC8EBCB}" dt="2023-06-04T13:36:07.718" v="9541" actId="1035"/>
          <ac:grpSpMkLst>
            <pc:docMk/>
            <pc:sldMk cId="2092492916" sldId="296"/>
            <ac:grpSpMk id="14" creationId="{7D665566-B9E6-8C7F-0ECF-AB841CC1AAD7}"/>
          </ac:grpSpMkLst>
        </pc:grpChg>
        <pc:picChg chg="add mod">
          <ac:chgData name="Trần Đình Hoàng" userId="c8fe505b-42f3-4e84-9347-555dc7f5a4e0" providerId="ADAL" clId="{4A3DD7C0-C0BC-426E-8F3B-8F4FCEC8EBCB}" dt="2023-06-05T03:50:32.045" v="13343" actId="164"/>
          <ac:picMkLst>
            <pc:docMk/>
            <pc:sldMk cId="2092492916" sldId="296"/>
            <ac:picMk id="2" creationId="{F0A5CEE5-1C94-117C-F583-17FBB95A4C6F}"/>
          </ac:picMkLst>
        </pc:picChg>
        <pc:picChg chg="add mod">
          <ac:chgData name="Trần Đình Hoàng" userId="c8fe505b-42f3-4e84-9347-555dc7f5a4e0" providerId="ADAL" clId="{4A3DD7C0-C0BC-426E-8F3B-8F4FCEC8EBCB}" dt="2023-06-04T13:36:12.101" v="9546" actId="1038"/>
          <ac:picMkLst>
            <pc:docMk/>
            <pc:sldMk cId="2092492916" sldId="296"/>
            <ac:picMk id="16" creationId="{367DE259-459A-30F3-14C7-8E3261CFE241}"/>
          </ac:picMkLst>
        </pc:picChg>
      </pc:sldChg>
      <pc:sldChg chg="addSp delSp modSp new mod setBg delAnim modAnim">
        <pc:chgData name="Trần Đình Hoàng" userId="c8fe505b-42f3-4e84-9347-555dc7f5a4e0" providerId="ADAL" clId="{4A3DD7C0-C0BC-426E-8F3B-8F4FCEC8EBCB}" dt="2023-06-05T03:54:42.473" v="13357" actId="207"/>
        <pc:sldMkLst>
          <pc:docMk/>
          <pc:sldMk cId="380948467" sldId="297"/>
        </pc:sldMkLst>
        <pc:spChg chg="add del mod">
          <ac:chgData name="Trần Đình Hoàng" userId="c8fe505b-42f3-4e84-9347-555dc7f5a4e0" providerId="ADAL" clId="{4A3DD7C0-C0BC-426E-8F3B-8F4FCEC8EBCB}" dt="2023-06-04T03:44:35.771" v="6451" actId="21"/>
          <ac:spMkLst>
            <pc:docMk/>
            <pc:sldMk cId="380948467" sldId="297"/>
            <ac:spMk id="3" creationId="{63F79D96-200F-0747-7BA6-AF46476D027B}"/>
          </ac:spMkLst>
        </pc:spChg>
        <pc:spChg chg="add del mod">
          <ac:chgData name="Trần Đình Hoàng" userId="c8fe505b-42f3-4e84-9347-555dc7f5a4e0" providerId="ADAL" clId="{4A3DD7C0-C0BC-426E-8F3B-8F4FCEC8EBCB}" dt="2023-06-04T03:44:35.771" v="6451" actId="21"/>
          <ac:spMkLst>
            <pc:docMk/>
            <pc:sldMk cId="380948467" sldId="297"/>
            <ac:spMk id="4" creationId="{1B16AB76-9DA6-4EC0-2B33-3605347BB658}"/>
          </ac:spMkLst>
        </pc:spChg>
        <pc:spChg chg="add del mod">
          <ac:chgData name="Trần Đình Hoàng" userId="c8fe505b-42f3-4e84-9347-555dc7f5a4e0" providerId="ADAL" clId="{4A3DD7C0-C0BC-426E-8F3B-8F4FCEC8EBCB}" dt="2023-06-04T03:44:35.771" v="6451" actId="21"/>
          <ac:spMkLst>
            <pc:docMk/>
            <pc:sldMk cId="380948467" sldId="297"/>
            <ac:spMk id="5" creationId="{27250446-0052-7095-92B4-FDC75BAFF2EE}"/>
          </ac:spMkLst>
        </pc:spChg>
        <pc:spChg chg="add del mod">
          <ac:chgData name="Trần Đình Hoàng" userId="c8fe505b-42f3-4e84-9347-555dc7f5a4e0" providerId="ADAL" clId="{4A3DD7C0-C0BC-426E-8F3B-8F4FCEC8EBCB}" dt="2023-06-04T03:44:35.771" v="6451" actId="21"/>
          <ac:spMkLst>
            <pc:docMk/>
            <pc:sldMk cId="380948467" sldId="297"/>
            <ac:spMk id="6" creationId="{05583027-BFF2-911A-F84E-666EF327B24D}"/>
          </ac:spMkLst>
        </pc:spChg>
        <pc:spChg chg="add mod">
          <ac:chgData name="Trần Đình Hoàng" userId="c8fe505b-42f3-4e84-9347-555dc7f5a4e0" providerId="ADAL" clId="{4A3DD7C0-C0BC-426E-8F3B-8F4FCEC8EBCB}" dt="2023-06-04T04:04:27.752" v="7101" actId="1035"/>
          <ac:spMkLst>
            <pc:docMk/>
            <pc:sldMk cId="380948467" sldId="297"/>
            <ac:spMk id="8" creationId="{A2A7D41C-E854-9093-D0B9-A3B93D5184DA}"/>
          </ac:spMkLst>
        </pc:spChg>
        <pc:spChg chg="add mod">
          <ac:chgData name="Trần Đình Hoàng" userId="c8fe505b-42f3-4e84-9347-555dc7f5a4e0" providerId="ADAL" clId="{4A3DD7C0-C0BC-426E-8F3B-8F4FCEC8EBCB}" dt="2023-06-04T04:04:27.752" v="7101" actId="1035"/>
          <ac:spMkLst>
            <pc:docMk/>
            <pc:sldMk cId="380948467" sldId="297"/>
            <ac:spMk id="9" creationId="{D81587EA-C34E-00F5-E69B-44F9238E5C08}"/>
          </ac:spMkLst>
        </pc:spChg>
        <pc:spChg chg="add mod">
          <ac:chgData name="Trần Đình Hoàng" userId="c8fe505b-42f3-4e84-9347-555dc7f5a4e0" providerId="ADAL" clId="{4A3DD7C0-C0BC-426E-8F3B-8F4FCEC8EBCB}" dt="2023-06-04T04:04:33.514" v="7111" actId="1035"/>
          <ac:spMkLst>
            <pc:docMk/>
            <pc:sldMk cId="380948467" sldId="297"/>
            <ac:spMk id="10" creationId="{7A3256BB-2DAF-EFCE-70D0-7588CE444F39}"/>
          </ac:spMkLst>
        </pc:spChg>
        <pc:spChg chg="add mod">
          <ac:chgData name="Trần Đình Hoàng" userId="c8fe505b-42f3-4e84-9347-555dc7f5a4e0" providerId="ADAL" clId="{4A3DD7C0-C0BC-426E-8F3B-8F4FCEC8EBCB}" dt="2023-06-04T04:04:37.089" v="7129" actId="1035"/>
          <ac:spMkLst>
            <pc:docMk/>
            <pc:sldMk cId="380948467" sldId="297"/>
            <ac:spMk id="12" creationId="{6B723BA5-BBF5-30F5-10D1-01D1426AD83A}"/>
          </ac:spMkLst>
        </pc:spChg>
        <pc:spChg chg="add mod">
          <ac:chgData name="Trần Đình Hoàng" userId="c8fe505b-42f3-4e84-9347-555dc7f5a4e0" providerId="ADAL" clId="{4A3DD7C0-C0BC-426E-8F3B-8F4FCEC8EBCB}" dt="2023-06-04T04:04:40.306" v="7146" actId="1035"/>
          <ac:spMkLst>
            <pc:docMk/>
            <pc:sldMk cId="380948467" sldId="297"/>
            <ac:spMk id="13" creationId="{22ACE1D8-32D2-6BD9-2778-267CDB0AC0E3}"/>
          </ac:spMkLst>
        </pc:spChg>
        <pc:spChg chg="add mod">
          <ac:chgData name="Trần Đình Hoàng" userId="c8fe505b-42f3-4e84-9347-555dc7f5a4e0" providerId="ADAL" clId="{4A3DD7C0-C0BC-426E-8F3B-8F4FCEC8EBCB}" dt="2023-06-04T04:04:45.220" v="7158" actId="14100"/>
          <ac:spMkLst>
            <pc:docMk/>
            <pc:sldMk cId="380948467" sldId="297"/>
            <ac:spMk id="14" creationId="{0BF43207-9B79-8996-35E7-0E838281EDD7}"/>
          </ac:spMkLst>
        </pc:spChg>
        <pc:spChg chg="add mod">
          <ac:chgData name="Trần Đình Hoàng" userId="c8fe505b-42f3-4e84-9347-555dc7f5a4e0" providerId="ADAL" clId="{4A3DD7C0-C0BC-426E-8F3B-8F4FCEC8EBCB}" dt="2023-06-05T03:54:42.473" v="13357" actId="207"/>
          <ac:spMkLst>
            <pc:docMk/>
            <pc:sldMk cId="380948467" sldId="297"/>
            <ac:spMk id="15" creationId="{86A8885B-D877-1EA0-3C2D-9D6B45776D6C}"/>
          </ac:spMkLst>
        </pc:spChg>
        <pc:spChg chg="add mod">
          <ac:chgData name="Trần Đình Hoàng" userId="c8fe505b-42f3-4e84-9347-555dc7f5a4e0" providerId="ADAL" clId="{4A3DD7C0-C0BC-426E-8F3B-8F4FCEC8EBCB}" dt="2023-06-04T04:04:21.851" v="7074" actId="1076"/>
          <ac:spMkLst>
            <pc:docMk/>
            <pc:sldMk cId="380948467" sldId="297"/>
            <ac:spMk id="16" creationId="{B24230B4-61EE-7C73-5942-698064507998}"/>
          </ac:spMkLst>
        </pc:spChg>
        <pc:picChg chg="add del mod">
          <ac:chgData name="Trần Đình Hoàng" userId="c8fe505b-42f3-4e84-9347-555dc7f5a4e0" providerId="ADAL" clId="{4A3DD7C0-C0BC-426E-8F3B-8F4FCEC8EBCB}" dt="2023-06-04T03:37:48.415" v="6223" actId="478"/>
          <ac:picMkLst>
            <pc:docMk/>
            <pc:sldMk cId="380948467" sldId="297"/>
            <ac:picMk id="2" creationId="{A13A5F56-EB42-5FC0-8B8A-E0B8BC1053DE}"/>
          </ac:picMkLst>
        </pc:picChg>
      </pc:sldChg>
      <pc:sldChg chg="addSp delSp modSp new mod setBg modAnim">
        <pc:chgData name="Trần Đình Hoàng" userId="c8fe505b-42f3-4e84-9347-555dc7f5a4e0" providerId="ADAL" clId="{4A3DD7C0-C0BC-426E-8F3B-8F4FCEC8EBCB}" dt="2023-06-05T03:56:42.294" v="13371"/>
        <pc:sldMkLst>
          <pc:docMk/>
          <pc:sldMk cId="1350664825" sldId="298"/>
        </pc:sldMkLst>
        <pc:spChg chg="add mod">
          <ac:chgData name="Trần Đình Hoàng" userId="c8fe505b-42f3-4e84-9347-555dc7f5a4e0" providerId="ADAL" clId="{4A3DD7C0-C0BC-426E-8F3B-8F4FCEC8EBCB}" dt="2023-06-05T03:56:18.918" v="13370" actId="164"/>
          <ac:spMkLst>
            <pc:docMk/>
            <pc:sldMk cId="1350664825" sldId="298"/>
            <ac:spMk id="2" creationId="{EC1D1D79-44B3-E66C-1E91-8F618FFE5491}"/>
          </ac:spMkLst>
        </pc:spChg>
        <pc:spChg chg="add mod">
          <ac:chgData name="Trần Đình Hoàng" userId="c8fe505b-42f3-4e84-9347-555dc7f5a4e0" providerId="ADAL" clId="{4A3DD7C0-C0BC-426E-8F3B-8F4FCEC8EBCB}" dt="2023-06-05T03:56:18.918" v="13370" actId="164"/>
          <ac:spMkLst>
            <pc:docMk/>
            <pc:sldMk cId="1350664825" sldId="298"/>
            <ac:spMk id="3" creationId="{BACCCAF2-6882-60E8-80BE-DBDF032AE4A2}"/>
          </ac:spMkLst>
        </pc:spChg>
        <pc:spChg chg="mod">
          <ac:chgData name="Trần Đình Hoàng" userId="c8fe505b-42f3-4e84-9347-555dc7f5a4e0" providerId="ADAL" clId="{4A3DD7C0-C0BC-426E-8F3B-8F4FCEC8EBCB}" dt="2023-06-04T13:37:05.724" v="9554" actId="207"/>
          <ac:spMkLst>
            <pc:docMk/>
            <pc:sldMk cId="1350664825" sldId="298"/>
            <ac:spMk id="6" creationId="{6B77DCAB-074F-16DE-C2D6-09FE51FF3E2F}"/>
          </ac:spMkLst>
        </pc:spChg>
        <pc:spChg chg="mod">
          <ac:chgData name="Trần Đình Hoàng" userId="c8fe505b-42f3-4e84-9347-555dc7f5a4e0" providerId="ADAL" clId="{4A3DD7C0-C0BC-426E-8F3B-8F4FCEC8EBCB}" dt="2023-06-04T13:36:39.191" v="9551" actId="207"/>
          <ac:spMkLst>
            <pc:docMk/>
            <pc:sldMk cId="1350664825" sldId="298"/>
            <ac:spMk id="9" creationId="{39B3967F-B41D-B309-A01F-19E7821AA533}"/>
          </ac:spMkLst>
        </pc:spChg>
        <pc:spChg chg="mod">
          <ac:chgData name="Trần Đình Hoàng" userId="c8fe505b-42f3-4e84-9347-555dc7f5a4e0" providerId="ADAL" clId="{4A3DD7C0-C0BC-426E-8F3B-8F4FCEC8EBCB}" dt="2023-06-04T13:36:39.191" v="9551" actId="207"/>
          <ac:spMkLst>
            <pc:docMk/>
            <pc:sldMk cId="1350664825" sldId="298"/>
            <ac:spMk id="10" creationId="{FE731BB1-39D0-EDD0-BF15-D52BFEF546DB}"/>
          </ac:spMkLst>
        </pc:spChg>
        <pc:spChg chg="add mod">
          <ac:chgData name="Trần Đình Hoàng" userId="c8fe505b-42f3-4e84-9347-555dc7f5a4e0" providerId="ADAL" clId="{4A3DD7C0-C0BC-426E-8F3B-8F4FCEC8EBCB}" dt="2023-06-04T15:09:20.165" v="11179" actId="1076"/>
          <ac:spMkLst>
            <pc:docMk/>
            <pc:sldMk cId="1350664825" sldId="298"/>
            <ac:spMk id="11" creationId="{04E02DE1-5241-1C33-4033-620E30794972}"/>
          </ac:spMkLst>
        </pc:spChg>
        <pc:spChg chg="add del mod">
          <ac:chgData name="Trần Đình Hoàng" userId="c8fe505b-42f3-4e84-9347-555dc7f5a4e0" providerId="ADAL" clId="{4A3DD7C0-C0BC-426E-8F3B-8F4FCEC8EBCB}" dt="2023-06-04T08:40:24.441" v="7487" actId="478"/>
          <ac:spMkLst>
            <pc:docMk/>
            <pc:sldMk cId="1350664825" sldId="298"/>
            <ac:spMk id="12" creationId="{6ED94D52-3516-B651-1E63-0AF96C4A56FA}"/>
          </ac:spMkLst>
        </pc:spChg>
        <pc:spChg chg="add del mod">
          <ac:chgData name="Trần Đình Hoàng" userId="c8fe505b-42f3-4e84-9347-555dc7f5a4e0" providerId="ADAL" clId="{4A3DD7C0-C0BC-426E-8F3B-8F4FCEC8EBCB}" dt="2023-06-04T15:05:50.867" v="11008" actId="478"/>
          <ac:spMkLst>
            <pc:docMk/>
            <pc:sldMk cId="1350664825" sldId="298"/>
            <ac:spMk id="13" creationId="{E9458F59-086F-6201-9FD4-9907912ACDE2}"/>
          </ac:spMkLst>
        </pc:spChg>
        <pc:spChg chg="add del mod">
          <ac:chgData name="Trần Đình Hoàng" userId="c8fe505b-42f3-4e84-9347-555dc7f5a4e0" providerId="ADAL" clId="{4A3DD7C0-C0BC-426E-8F3B-8F4FCEC8EBCB}" dt="2023-06-04T15:05:48.804" v="11007" actId="478"/>
          <ac:spMkLst>
            <pc:docMk/>
            <pc:sldMk cId="1350664825" sldId="298"/>
            <ac:spMk id="14" creationId="{7936E591-023C-0CA3-F8C7-2D37B86AA532}"/>
          </ac:spMkLst>
        </pc:spChg>
        <pc:spChg chg="add del mod">
          <ac:chgData name="Trần Đình Hoàng" userId="c8fe505b-42f3-4e84-9347-555dc7f5a4e0" providerId="ADAL" clId="{4A3DD7C0-C0BC-426E-8F3B-8F4FCEC8EBCB}" dt="2023-06-04T11:19:51.636" v="7838" actId="21"/>
          <ac:spMkLst>
            <pc:docMk/>
            <pc:sldMk cId="1350664825" sldId="298"/>
            <ac:spMk id="15" creationId="{177D9DF0-13E9-5EB5-DFDC-34D080575CD4}"/>
          </ac:spMkLst>
        </pc:spChg>
        <pc:spChg chg="add del mod">
          <ac:chgData name="Trần Đình Hoàng" userId="c8fe505b-42f3-4e84-9347-555dc7f5a4e0" providerId="ADAL" clId="{4A3DD7C0-C0BC-426E-8F3B-8F4FCEC8EBCB}" dt="2023-06-04T11:19:51.636" v="7838" actId="21"/>
          <ac:spMkLst>
            <pc:docMk/>
            <pc:sldMk cId="1350664825" sldId="298"/>
            <ac:spMk id="17" creationId="{1568E74A-5BA0-D38A-6393-A2D232A503B0}"/>
          </ac:spMkLst>
        </pc:spChg>
        <pc:spChg chg="add del mod">
          <ac:chgData name="Trần Đình Hoàng" userId="c8fe505b-42f3-4e84-9347-555dc7f5a4e0" providerId="ADAL" clId="{4A3DD7C0-C0BC-426E-8F3B-8F4FCEC8EBCB}" dt="2023-06-04T11:19:51.636" v="7838" actId="21"/>
          <ac:spMkLst>
            <pc:docMk/>
            <pc:sldMk cId="1350664825" sldId="298"/>
            <ac:spMk id="19" creationId="{BA4162DE-B59A-5B88-84CB-67A066735E82}"/>
          </ac:spMkLst>
        </pc:spChg>
        <pc:spChg chg="add del mod">
          <ac:chgData name="Trần Đình Hoàng" userId="c8fe505b-42f3-4e84-9347-555dc7f5a4e0" providerId="ADAL" clId="{4A3DD7C0-C0BC-426E-8F3B-8F4FCEC8EBCB}" dt="2023-06-04T11:19:51.636" v="7838" actId="21"/>
          <ac:spMkLst>
            <pc:docMk/>
            <pc:sldMk cId="1350664825" sldId="298"/>
            <ac:spMk id="21" creationId="{D6A49C7A-DEF3-FB2B-A650-75477DFAE9CD}"/>
          </ac:spMkLst>
        </pc:spChg>
        <pc:spChg chg="add del mod">
          <ac:chgData name="Trần Đình Hoàng" userId="c8fe505b-42f3-4e84-9347-555dc7f5a4e0" providerId="ADAL" clId="{4A3DD7C0-C0BC-426E-8F3B-8F4FCEC8EBCB}" dt="2023-06-04T15:05:52.027" v="11009" actId="478"/>
          <ac:spMkLst>
            <pc:docMk/>
            <pc:sldMk cId="1350664825" sldId="298"/>
            <ac:spMk id="26" creationId="{1D26D2E2-6C78-8EA1-115F-6A9C64C3443C}"/>
          </ac:spMkLst>
        </pc:spChg>
        <pc:spChg chg="add del mod">
          <ac:chgData name="Trần Đình Hoàng" userId="c8fe505b-42f3-4e84-9347-555dc7f5a4e0" providerId="ADAL" clId="{4A3DD7C0-C0BC-426E-8F3B-8F4FCEC8EBCB}" dt="2023-06-04T15:05:53.732" v="11010" actId="478"/>
          <ac:spMkLst>
            <pc:docMk/>
            <pc:sldMk cId="1350664825" sldId="298"/>
            <ac:spMk id="27" creationId="{FED8D1FB-AC67-3CE3-BB47-22A5695AF77F}"/>
          </ac:spMkLst>
        </pc:spChg>
        <pc:spChg chg="add del mod">
          <ac:chgData name="Trần Đình Hoàng" userId="c8fe505b-42f3-4e84-9347-555dc7f5a4e0" providerId="ADAL" clId="{4A3DD7C0-C0BC-426E-8F3B-8F4FCEC8EBCB}" dt="2023-06-04T15:05:55.419" v="11011" actId="478"/>
          <ac:spMkLst>
            <pc:docMk/>
            <pc:sldMk cId="1350664825" sldId="298"/>
            <ac:spMk id="28" creationId="{D9973513-5169-D437-903A-2381AD60DCF4}"/>
          </ac:spMkLst>
        </pc:spChg>
        <pc:spChg chg="add del mod">
          <ac:chgData name="Trần Đình Hoàng" userId="c8fe505b-42f3-4e84-9347-555dc7f5a4e0" providerId="ADAL" clId="{4A3DD7C0-C0BC-426E-8F3B-8F4FCEC8EBCB}" dt="2023-06-04T15:05:57.547" v="11013" actId="478"/>
          <ac:spMkLst>
            <pc:docMk/>
            <pc:sldMk cId="1350664825" sldId="298"/>
            <ac:spMk id="29" creationId="{8AEFAE0F-97EB-BF74-482F-82C6B0AF2D9D}"/>
          </ac:spMkLst>
        </pc:spChg>
        <pc:spChg chg="add del mod">
          <ac:chgData name="Trần Đình Hoàng" userId="c8fe505b-42f3-4e84-9347-555dc7f5a4e0" providerId="ADAL" clId="{4A3DD7C0-C0BC-426E-8F3B-8F4FCEC8EBCB}" dt="2023-06-04T15:05:56.699" v="11012" actId="478"/>
          <ac:spMkLst>
            <pc:docMk/>
            <pc:sldMk cId="1350664825" sldId="298"/>
            <ac:spMk id="30" creationId="{B21BFF65-D9F3-17EA-16AE-2C391765A921}"/>
          </ac:spMkLst>
        </pc:spChg>
        <pc:spChg chg="add del mod">
          <ac:chgData name="Trần Đình Hoàng" userId="c8fe505b-42f3-4e84-9347-555dc7f5a4e0" providerId="ADAL" clId="{4A3DD7C0-C0BC-426E-8F3B-8F4FCEC8EBCB}" dt="2023-06-04T15:05:59.069" v="11014" actId="478"/>
          <ac:spMkLst>
            <pc:docMk/>
            <pc:sldMk cId="1350664825" sldId="298"/>
            <ac:spMk id="31" creationId="{D93CECA9-97D7-AB47-5D78-F338B3A277EF}"/>
          </ac:spMkLst>
        </pc:spChg>
        <pc:spChg chg="add mod">
          <ac:chgData name="Trần Đình Hoàng" userId="c8fe505b-42f3-4e84-9347-555dc7f5a4e0" providerId="ADAL" clId="{4A3DD7C0-C0BC-426E-8F3B-8F4FCEC8EBCB}" dt="2023-06-05T03:55:59.760" v="13365" actId="1076"/>
          <ac:spMkLst>
            <pc:docMk/>
            <pc:sldMk cId="1350664825" sldId="298"/>
            <ac:spMk id="34" creationId="{4A3F636D-12AF-784A-8402-1D36C8D4247A}"/>
          </ac:spMkLst>
        </pc:spChg>
        <pc:spChg chg="add del mod">
          <ac:chgData name="Trần Đình Hoàng" userId="c8fe505b-42f3-4e84-9347-555dc7f5a4e0" providerId="ADAL" clId="{4A3DD7C0-C0BC-426E-8F3B-8F4FCEC8EBCB}" dt="2023-06-04T15:12:25.780" v="11338" actId="478"/>
          <ac:spMkLst>
            <pc:docMk/>
            <pc:sldMk cId="1350664825" sldId="298"/>
            <ac:spMk id="35" creationId="{3230829D-3507-012D-9639-3896D3D5ECCE}"/>
          </ac:spMkLst>
        </pc:spChg>
        <pc:spChg chg="add mod">
          <ac:chgData name="Trần Đình Hoàng" userId="c8fe505b-42f3-4e84-9347-555dc7f5a4e0" providerId="ADAL" clId="{4A3DD7C0-C0BC-426E-8F3B-8F4FCEC8EBCB}" dt="2023-06-05T03:55:59.760" v="13365" actId="1076"/>
          <ac:spMkLst>
            <pc:docMk/>
            <pc:sldMk cId="1350664825" sldId="298"/>
            <ac:spMk id="37" creationId="{CEDB949A-664F-CC6A-2963-E4F0B39D0104}"/>
          </ac:spMkLst>
        </pc:spChg>
        <pc:grpChg chg="add mod">
          <ac:chgData name="Trần Đình Hoàng" userId="c8fe505b-42f3-4e84-9347-555dc7f5a4e0" providerId="ADAL" clId="{4A3DD7C0-C0BC-426E-8F3B-8F4FCEC8EBCB}" dt="2023-06-04T13:36:39.191" v="9551" actId="207"/>
          <ac:grpSpMkLst>
            <pc:docMk/>
            <pc:sldMk cId="1350664825" sldId="298"/>
            <ac:grpSpMk id="4" creationId="{654D51BE-569E-92A4-7F84-9F0FFC0ACB11}"/>
          </ac:grpSpMkLst>
        </pc:grpChg>
        <pc:grpChg chg="mod">
          <ac:chgData name="Trần Đình Hoàng" userId="c8fe505b-42f3-4e84-9347-555dc7f5a4e0" providerId="ADAL" clId="{4A3DD7C0-C0BC-426E-8F3B-8F4FCEC8EBCB}" dt="2023-06-04T13:36:39.191" v="9551" actId="207"/>
          <ac:grpSpMkLst>
            <pc:docMk/>
            <pc:sldMk cId="1350664825" sldId="298"/>
            <ac:grpSpMk id="5" creationId="{78199563-2283-ABC0-B426-5CA2F028C8AD}"/>
          </ac:grpSpMkLst>
        </pc:grpChg>
        <pc:grpChg chg="mod">
          <ac:chgData name="Trần Đình Hoàng" userId="c8fe505b-42f3-4e84-9347-555dc7f5a4e0" providerId="ADAL" clId="{4A3DD7C0-C0BC-426E-8F3B-8F4FCEC8EBCB}" dt="2023-06-04T13:36:39.191" v="9551" actId="207"/>
          <ac:grpSpMkLst>
            <pc:docMk/>
            <pc:sldMk cId="1350664825" sldId="298"/>
            <ac:grpSpMk id="7" creationId="{D4117F60-C55B-9AC4-92AE-E5E9C84E9D1B}"/>
          </ac:grpSpMkLst>
        </pc:grpChg>
        <pc:grpChg chg="add mod">
          <ac:chgData name="Trần Đình Hoàng" userId="c8fe505b-42f3-4e84-9347-555dc7f5a4e0" providerId="ADAL" clId="{4A3DD7C0-C0BC-426E-8F3B-8F4FCEC8EBCB}" dt="2023-06-05T03:56:18.918" v="13370" actId="164"/>
          <ac:grpSpMkLst>
            <pc:docMk/>
            <pc:sldMk cId="1350664825" sldId="298"/>
            <ac:grpSpMk id="13" creationId="{88673D56-A82E-889E-6E62-D20F44694462}"/>
          </ac:grpSpMkLst>
        </pc:grpChg>
        <pc:graphicFrameChg chg="add del mod">
          <ac:chgData name="Trần Đình Hoàng" userId="c8fe505b-42f3-4e84-9347-555dc7f5a4e0" providerId="ADAL" clId="{4A3DD7C0-C0BC-426E-8F3B-8F4FCEC8EBCB}" dt="2023-06-04T11:27:19.599" v="8000" actId="478"/>
          <ac:graphicFrameMkLst>
            <pc:docMk/>
            <pc:sldMk cId="1350664825" sldId="298"/>
            <ac:graphicFrameMk id="32" creationId="{5B601951-2636-A4EE-AA4B-3D52E7FEC890}"/>
          </ac:graphicFrameMkLst>
        </pc:graphicFrameChg>
        <pc:picChg chg="mod">
          <ac:chgData name="Trần Đình Hoàng" userId="c8fe505b-42f3-4e84-9347-555dc7f5a4e0" providerId="ADAL" clId="{4A3DD7C0-C0BC-426E-8F3B-8F4FCEC8EBCB}" dt="2023-06-04T13:36:39.191" v="9551" actId="207"/>
          <ac:picMkLst>
            <pc:docMk/>
            <pc:sldMk cId="1350664825" sldId="298"/>
            <ac:picMk id="8" creationId="{8C94133F-8460-FB32-9E52-E9331463D584}"/>
          </ac:picMkLst>
        </pc:picChg>
        <pc:picChg chg="add mod">
          <ac:chgData name="Trần Đình Hoàng" userId="c8fe505b-42f3-4e84-9347-555dc7f5a4e0" providerId="ADAL" clId="{4A3DD7C0-C0BC-426E-8F3B-8F4FCEC8EBCB}" dt="2023-06-05T03:56:04.797" v="13367" actId="1076"/>
          <ac:picMkLst>
            <pc:docMk/>
            <pc:sldMk cId="1350664825" sldId="298"/>
            <ac:picMk id="12" creationId="{16BDF6EE-BBAC-5148-5685-4B183930279F}"/>
          </ac:picMkLst>
        </pc:picChg>
        <pc:picChg chg="add mod">
          <ac:chgData name="Trần Đình Hoàng" userId="c8fe505b-42f3-4e84-9347-555dc7f5a4e0" providerId="ADAL" clId="{4A3DD7C0-C0BC-426E-8F3B-8F4FCEC8EBCB}" dt="2023-06-04T15:09:21.844" v="11180" actId="1076"/>
          <ac:picMkLst>
            <pc:docMk/>
            <pc:sldMk cId="1350664825" sldId="298"/>
            <ac:picMk id="33" creationId="{CB746B0A-FF50-6BAB-B5A7-2EED48DB5BC3}"/>
          </ac:picMkLst>
        </pc:picChg>
        <pc:cxnChg chg="add del mod">
          <ac:chgData name="Trần Đình Hoàng" userId="c8fe505b-42f3-4e84-9347-555dc7f5a4e0" providerId="ADAL" clId="{4A3DD7C0-C0BC-426E-8F3B-8F4FCEC8EBCB}" dt="2023-06-04T11:20:18.530" v="7846" actId="11529"/>
          <ac:cxnSpMkLst>
            <pc:docMk/>
            <pc:sldMk cId="1350664825" sldId="298"/>
            <ac:cxnSpMk id="23" creationId="{B1AACF71-2632-F433-B523-1C3D59973098}"/>
          </ac:cxnSpMkLst>
        </pc:cxnChg>
        <pc:cxnChg chg="add del mod">
          <ac:chgData name="Trần Đình Hoàng" userId="c8fe505b-42f3-4e84-9347-555dc7f5a4e0" providerId="ADAL" clId="{4A3DD7C0-C0BC-426E-8F3B-8F4FCEC8EBCB}" dt="2023-06-04T15:05:46.148" v="11005" actId="478"/>
          <ac:cxnSpMkLst>
            <pc:docMk/>
            <pc:sldMk cId="1350664825" sldId="298"/>
            <ac:cxnSpMk id="25" creationId="{EED18C85-7865-2CCA-2FE3-B2968858DE9D}"/>
          </ac:cxnSpMkLst>
        </pc:cxnChg>
      </pc:sldChg>
      <pc:sldChg chg="addSp delSp modSp new mod setBg delAnim modAnim">
        <pc:chgData name="Trần Đình Hoàng" userId="c8fe505b-42f3-4e84-9347-555dc7f5a4e0" providerId="ADAL" clId="{4A3DD7C0-C0BC-426E-8F3B-8F4FCEC8EBCB}" dt="2023-06-05T04:05:40.677" v="13441"/>
        <pc:sldMkLst>
          <pc:docMk/>
          <pc:sldMk cId="707242858" sldId="299"/>
        </pc:sldMkLst>
        <pc:spChg chg="add del mod">
          <ac:chgData name="Trần Đình Hoàng" userId="c8fe505b-42f3-4e84-9347-555dc7f5a4e0" providerId="ADAL" clId="{4A3DD7C0-C0BC-426E-8F3B-8F4FCEC8EBCB}" dt="2023-06-04T11:21:56.391" v="7864" actId="21"/>
          <ac:spMkLst>
            <pc:docMk/>
            <pc:sldMk cId="707242858" sldId="299"/>
            <ac:spMk id="2" creationId="{30F776D1-7FAC-DB2D-63DF-DACFDD0A0975}"/>
          </ac:spMkLst>
        </pc:spChg>
        <pc:spChg chg="add del mod">
          <ac:chgData name="Trần Đình Hoàng" userId="c8fe505b-42f3-4e84-9347-555dc7f5a4e0" providerId="ADAL" clId="{4A3DD7C0-C0BC-426E-8F3B-8F4FCEC8EBCB}" dt="2023-06-04T11:22:32.818" v="7880" actId="21"/>
          <ac:spMkLst>
            <pc:docMk/>
            <pc:sldMk cId="707242858" sldId="299"/>
            <ac:spMk id="3" creationId="{32E5AF22-C94E-016F-FE64-C151335F96F1}"/>
          </ac:spMkLst>
        </pc:spChg>
        <pc:spChg chg="add mod">
          <ac:chgData name="Trần Đình Hoàng" userId="c8fe505b-42f3-4e84-9347-555dc7f5a4e0" providerId="ADAL" clId="{4A3DD7C0-C0BC-426E-8F3B-8F4FCEC8EBCB}" dt="2023-06-05T04:05:12.269" v="13433" actId="1038"/>
          <ac:spMkLst>
            <pc:docMk/>
            <pc:sldMk cId="707242858" sldId="299"/>
            <ac:spMk id="4" creationId="{42E2EFCA-766E-C1C8-3B32-81BEF31E2CB1}"/>
          </ac:spMkLst>
        </pc:spChg>
        <pc:spChg chg="add del mod">
          <ac:chgData name="Trần Đình Hoàng" userId="c8fe505b-42f3-4e84-9347-555dc7f5a4e0" providerId="ADAL" clId="{4A3DD7C0-C0BC-426E-8F3B-8F4FCEC8EBCB}" dt="2023-06-04T11:23:26.771" v="7896" actId="21"/>
          <ac:spMkLst>
            <pc:docMk/>
            <pc:sldMk cId="707242858" sldId="299"/>
            <ac:spMk id="4" creationId="{D2E43EFC-F1FE-9369-4959-120390BF2BBC}"/>
          </ac:spMkLst>
        </pc:spChg>
        <pc:spChg chg="add del mod">
          <ac:chgData name="Trần Đình Hoàng" userId="c8fe505b-42f3-4e84-9347-555dc7f5a4e0" providerId="ADAL" clId="{4A3DD7C0-C0BC-426E-8F3B-8F4FCEC8EBCB}" dt="2023-06-04T11:23:26.771" v="7896" actId="21"/>
          <ac:spMkLst>
            <pc:docMk/>
            <pc:sldMk cId="707242858" sldId="299"/>
            <ac:spMk id="5" creationId="{CF1AB3BB-1021-93E3-50ED-763D8B86405E}"/>
          </ac:spMkLst>
        </pc:spChg>
        <pc:spChg chg="add del mod">
          <ac:chgData name="Trần Đình Hoàng" userId="c8fe505b-42f3-4e84-9347-555dc7f5a4e0" providerId="ADAL" clId="{4A3DD7C0-C0BC-426E-8F3B-8F4FCEC8EBCB}" dt="2023-06-04T11:21:56.391" v="7864" actId="21"/>
          <ac:spMkLst>
            <pc:docMk/>
            <pc:sldMk cId="707242858" sldId="299"/>
            <ac:spMk id="7" creationId="{74AF0517-1B0A-2B44-2216-E5006BA001AA}"/>
          </ac:spMkLst>
        </pc:spChg>
        <pc:spChg chg="add del mod">
          <ac:chgData name="Trần Đình Hoàng" userId="c8fe505b-42f3-4e84-9347-555dc7f5a4e0" providerId="ADAL" clId="{4A3DD7C0-C0BC-426E-8F3B-8F4FCEC8EBCB}" dt="2023-06-04T11:22:32.818" v="7880" actId="21"/>
          <ac:spMkLst>
            <pc:docMk/>
            <pc:sldMk cId="707242858" sldId="299"/>
            <ac:spMk id="9" creationId="{BF88EF9A-DC57-152F-BC89-25643F8C48AB}"/>
          </ac:spMkLst>
        </pc:spChg>
        <pc:spChg chg="mod">
          <ac:chgData name="Trần Đình Hoàng" userId="c8fe505b-42f3-4e84-9347-555dc7f5a4e0" providerId="ADAL" clId="{4A3DD7C0-C0BC-426E-8F3B-8F4FCEC8EBCB}" dt="2023-06-04T12:43:10.756" v="9290" actId="20577"/>
          <ac:spMkLst>
            <pc:docMk/>
            <pc:sldMk cId="707242858" sldId="299"/>
            <ac:spMk id="13" creationId="{3B3E999A-4554-0B28-EDEC-6A7BCE4D29EC}"/>
          </ac:spMkLst>
        </pc:spChg>
        <pc:spChg chg="mod topLvl">
          <ac:chgData name="Trần Đình Hoàng" userId="c8fe505b-42f3-4e84-9347-555dc7f5a4e0" providerId="ADAL" clId="{4A3DD7C0-C0BC-426E-8F3B-8F4FCEC8EBCB}" dt="2023-06-04T11:43:23.923" v="8364" actId="1035"/>
          <ac:spMkLst>
            <pc:docMk/>
            <pc:sldMk cId="707242858" sldId="299"/>
            <ac:spMk id="15" creationId="{A9B9A1E1-2A84-D05B-312E-5B8972A746D5}"/>
          </ac:spMkLst>
        </pc:spChg>
        <pc:spChg chg="del mod topLvl">
          <ac:chgData name="Trần Đình Hoàng" userId="c8fe505b-42f3-4e84-9347-555dc7f5a4e0" providerId="ADAL" clId="{4A3DD7C0-C0BC-426E-8F3B-8F4FCEC8EBCB}" dt="2023-06-04T11:41:38.891" v="8339" actId="478"/>
          <ac:spMkLst>
            <pc:docMk/>
            <pc:sldMk cId="707242858" sldId="299"/>
            <ac:spMk id="16" creationId="{53BC6E8E-4EC2-8669-0359-78D63956B42F}"/>
          </ac:spMkLst>
        </pc:spChg>
        <pc:spChg chg="add mod">
          <ac:chgData name="Trần Đình Hoàng" userId="c8fe505b-42f3-4e84-9347-555dc7f5a4e0" providerId="ADAL" clId="{4A3DD7C0-C0BC-426E-8F3B-8F4FCEC8EBCB}" dt="2023-06-05T04:03:43.759" v="13385" actId="20577"/>
          <ac:spMkLst>
            <pc:docMk/>
            <pc:sldMk cId="707242858" sldId="299"/>
            <ac:spMk id="18" creationId="{E6D29B6F-FFEA-2B20-A65F-A809BE5003F3}"/>
          </ac:spMkLst>
        </pc:spChg>
        <pc:spChg chg="add del mod">
          <ac:chgData name="Trần Đình Hoàng" userId="c8fe505b-42f3-4e84-9347-555dc7f5a4e0" providerId="ADAL" clId="{4A3DD7C0-C0BC-426E-8F3B-8F4FCEC8EBCB}" dt="2023-06-04T11:31:54.036" v="8147" actId="478"/>
          <ac:spMkLst>
            <pc:docMk/>
            <pc:sldMk cId="707242858" sldId="299"/>
            <ac:spMk id="19" creationId="{E2C6003F-4287-0D4B-A60E-BE4BF51F120B}"/>
          </ac:spMkLst>
        </pc:spChg>
        <pc:spChg chg="mod">
          <ac:chgData name="Trần Đình Hoàng" userId="c8fe505b-42f3-4e84-9347-555dc7f5a4e0" providerId="ADAL" clId="{4A3DD7C0-C0BC-426E-8F3B-8F4FCEC8EBCB}" dt="2023-06-04T11:35:47.919" v="8276" actId="338"/>
          <ac:spMkLst>
            <pc:docMk/>
            <pc:sldMk cId="707242858" sldId="299"/>
            <ac:spMk id="22" creationId="{872D7282-CD01-04DA-798B-3701381FB24B}"/>
          </ac:spMkLst>
        </pc:spChg>
        <pc:spChg chg="mod">
          <ac:chgData name="Trần Đình Hoàng" userId="c8fe505b-42f3-4e84-9347-555dc7f5a4e0" providerId="ADAL" clId="{4A3DD7C0-C0BC-426E-8F3B-8F4FCEC8EBCB}" dt="2023-06-04T11:35:47.919" v="8276" actId="338"/>
          <ac:spMkLst>
            <pc:docMk/>
            <pc:sldMk cId="707242858" sldId="299"/>
            <ac:spMk id="23" creationId="{D8C8C46A-4F63-8A59-9A37-A748986C679B}"/>
          </ac:spMkLst>
        </pc:spChg>
        <pc:spChg chg="mod">
          <ac:chgData name="Trần Đình Hoàng" userId="c8fe505b-42f3-4e84-9347-555dc7f5a4e0" providerId="ADAL" clId="{4A3DD7C0-C0BC-426E-8F3B-8F4FCEC8EBCB}" dt="2023-06-04T11:35:47.919" v="8276" actId="338"/>
          <ac:spMkLst>
            <pc:docMk/>
            <pc:sldMk cId="707242858" sldId="299"/>
            <ac:spMk id="24" creationId="{DB975D4C-407E-0C13-5C1F-D0EAA42B770B}"/>
          </ac:spMkLst>
        </pc:spChg>
        <pc:spChg chg="mod">
          <ac:chgData name="Trần Đình Hoàng" userId="c8fe505b-42f3-4e84-9347-555dc7f5a4e0" providerId="ADAL" clId="{4A3DD7C0-C0BC-426E-8F3B-8F4FCEC8EBCB}" dt="2023-06-04T11:35:47.919" v="8276" actId="338"/>
          <ac:spMkLst>
            <pc:docMk/>
            <pc:sldMk cId="707242858" sldId="299"/>
            <ac:spMk id="25" creationId="{8F181400-1EEB-E4A1-CB1D-41AE64D80265}"/>
          </ac:spMkLst>
        </pc:spChg>
        <pc:spChg chg="mod">
          <ac:chgData name="Trần Đình Hoàng" userId="c8fe505b-42f3-4e84-9347-555dc7f5a4e0" providerId="ADAL" clId="{4A3DD7C0-C0BC-426E-8F3B-8F4FCEC8EBCB}" dt="2023-06-04T11:35:47.919" v="8276" actId="338"/>
          <ac:spMkLst>
            <pc:docMk/>
            <pc:sldMk cId="707242858" sldId="299"/>
            <ac:spMk id="26" creationId="{A465ABFA-5229-B83B-EED0-A931E1FE769B}"/>
          </ac:spMkLst>
        </pc:spChg>
        <pc:spChg chg="mod">
          <ac:chgData name="Trần Đình Hoàng" userId="c8fe505b-42f3-4e84-9347-555dc7f5a4e0" providerId="ADAL" clId="{4A3DD7C0-C0BC-426E-8F3B-8F4FCEC8EBCB}" dt="2023-06-04T11:35:47.919" v="8276" actId="338"/>
          <ac:spMkLst>
            <pc:docMk/>
            <pc:sldMk cId="707242858" sldId="299"/>
            <ac:spMk id="27" creationId="{CF78CDC8-DA7C-9915-91B4-AF8A8995701A}"/>
          </ac:spMkLst>
        </pc:spChg>
        <pc:spChg chg="mod">
          <ac:chgData name="Trần Đình Hoàng" userId="c8fe505b-42f3-4e84-9347-555dc7f5a4e0" providerId="ADAL" clId="{4A3DD7C0-C0BC-426E-8F3B-8F4FCEC8EBCB}" dt="2023-06-04T11:35:47.919" v="8276" actId="338"/>
          <ac:spMkLst>
            <pc:docMk/>
            <pc:sldMk cId="707242858" sldId="299"/>
            <ac:spMk id="28" creationId="{FAB693EB-00D6-A909-3E6B-D9D7E6B30CAD}"/>
          </ac:spMkLst>
        </pc:spChg>
        <pc:spChg chg="mod">
          <ac:chgData name="Trần Đình Hoàng" userId="c8fe505b-42f3-4e84-9347-555dc7f5a4e0" providerId="ADAL" clId="{4A3DD7C0-C0BC-426E-8F3B-8F4FCEC8EBCB}" dt="2023-06-04T11:35:47.919" v="8276" actId="338"/>
          <ac:spMkLst>
            <pc:docMk/>
            <pc:sldMk cId="707242858" sldId="299"/>
            <ac:spMk id="29" creationId="{CDEE8BB4-932D-C13C-760E-2704BBF8CCFC}"/>
          </ac:spMkLst>
        </pc:spChg>
        <pc:spChg chg="mod">
          <ac:chgData name="Trần Đình Hoàng" userId="c8fe505b-42f3-4e84-9347-555dc7f5a4e0" providerId="ADAL" clId="{4A3DD7C0-C0BC-426E-8F3B-8F4FCEC8EBCB}" dt="2023-06-04T11:35:47.919" v="8276" actId="338"/>
          <ac:spMkLst>
            <pc:docMk/>
            <pc:sldMk cId="707242858" sldId="299"/>
            <ac:spMk id="30" creationId="{46B9B747-E4C6-6078-5140-CBAE66776D2B}"/>
          </ac:spMkLst>
        </pc:spChg>
        <pc:spChg chg="mod">
          <ac:chgData name="Trần Đình Hoàng" userId="c8fe505b-42f3-4e84-9347-555dc7f5a4e0" providerId="ADAL" clId="{4A3DD7C0-C0BC-426E-8F3B-8F4FCEC8EBCB}" dt="2023-06-04T11:35:47.919" v="8276" actId="338"/>
          <ac:spMkLst>
            <pc:docMk/>
            <pc:sldMk cId="707242858" sldId="299"/>
            <ac:spMk id="31" creationId="{CA9D7BE4-F71E-CDDC-B812-00EC3AF6D105}"/>
          </ac:spMkLst>
        </pc:spChg>
        <pc:spChg chg="mod">
          <ac:chgData name="Trần Đình Hoàng" userId="c8fe505b-42f3-4e84-9347-555dc7f5a4e0" providerId="ADAL" clId="{4A3DD7C0-C0BC-426E-8F3B-8F4FCEC8EBCB}" dt="2023-06-04T11:35:47.919" v="8276" actId="338"/>
          <ac:spMkLst>
            <pc:docMk/>
            <pc:sldMk cId="707242858" sldId="299"/>
            <ac:spMk id="32" creationId="{27D5F7ED-9136-DA53-CD20-FF1903DCD9CF}"/>
          </ac:spMkLst>
        </pc:spChg>
        <pc:spChg chg="mod">
          <ac:chgData name="Trần Đình Hoàng" userId="c8fe505b-42f3-4e84-9347-555dc7f5a4e0" providerId="ADAL" clId="{4A3DD7C0-C0BC-426E-8F3B-8F4FCEC8EBCB}" dt="2023-06-04T11:35:47.919" v="8276" actId="338"/>
          <ac:spMkLst>
            <pc:docMk/>
            <pc:sldMk cId="707242858" sldId="299"/>
            <ac:spMk id="33" creationId="{A587E938-0905-121F-142A-9765DD04A099}"/>
          </ac:spMkLst>
        </pc:spChg>
        <pc:spChg chg="mod">
          <ac:chgData name="Trần Đình Hoàng" userId="c8fe505b-42f3-4e84-9347-555dc7f5a4e0" providerId="ADAL" clId="{4A3DD7C0-C0BC-426E-8F3B-8F4FCEC8EBCB}" dt="2023-06-04T11:35:47.919" v="8276" actId="338"/>
          <ac:spMkLst>
            <pc:docMk/>
            <pc:sldMk cId="707242858" sldId="299"/>
            <ac:spMk id="34" creationId="{6EE4E844-F46D-2774-F8E5-6001068CEE99}"/>
          </ac:spMkLst>
        </pc:spChg>
        <pc:spChg chg="mod">
          <ac:chgData name="Trần Đình Hoàng" userId="c8fe505b-42f3-4e84-9347-555dc7f5a4e0" providerId="ADAL" clId="{4A3DD7C0-C0BC-426E-8F3B-8F4FCEC8EBCB}" dt="2023-06-04T11:35:47.919" v="8276" actId="338"/>
          <ac:spMkLst>
            <pc:docMk/>
            <pc:sldMk cId="707242858" sldId="299"/>
            <ac:spMk id="35" creationId="{258CEA2A-C96F-C173-A421-E7418C275AA1}"/>
          </ac:spMkLst>
        </pc:spChg>
        <pc:spChg chg="mod">
          <ac:chgData name="Trần Đình Hoàng" userId="c8fe505b-42f3-4e84-9347-555dc7f5a4e0" providerId="ADAL" clId="{4A3DD7C0-C0BC-426E-8F3B-8F4FCEC8EBCB}" dt="2023-06-04T11:35:47.919" v="8276" actId="338"/>
          <ac:spMkLst>
            <pc:docMk/>
            <pc:sldMk cId="707242858" sldId="299"/>
            <ac:spMk id="36" creationId="{BF9144D9-7122-362E-BE18-06835664A01B}"/>
          </ac:spMkLst>
        </pc:spChg>
        <pc:spChg chg="mod">
          <ac:chgData name="Trần Đình Hoàng" userId="c8fe505b-42f3-4e84-9347-555dc7f5a4e0" providerId="ADAL" clId="{4A3DD7C0-C0BC-426E-8F3B-8F4FCEC8EBCB}" dt="2023-06-04T11:35:47.919" v="8276" actId="338"/>
          <ac:spMkLst>
            <pc:docMk/>
            <pc:sldMk cId="707242858" sldId="299"/>
            <ac:spMk id="37" creationId="{AF6C0261-1570-BFCE-E4BD-61F4D4EE63C1}"/>
          </ac:spMkLst>
        </pc:spChg>
        <pc:spChg chg="mod">
          <ac:chgData name="Trần Đình Hoàng" userId="c8fe505b-42f3-4e84-9347-555dc7f5a4e0" providerId="ADAL" clId="{4A3DD7C0-C0BC-426E-8F3B-8F4FCEC8EBCB}" dt="2023-06-04T11:35:47.919" v="8276" actId="338"/>
          <ac:spMkLst>
            <pc:docMk/>
            <pc:sldMk cId="707242858" sldId="299"/>
            <ac:spMk id="38" creationId="{78F91BC5-43A4-CD05-FCDB-C7730136F8AD}"/>
          </ac:spMkLst>
        </pc:spChg>
        <pc:spChg chg="mod">
          <ac:chgData name="Trần Đình Hoàng" userId="c8fe505b-42f3-4e84-9347-555dc7f5a4e0" providerId="ADAL" clId="{4A3DD7C0-C0BC-426E-8F3B-8F4FCEC8EBCB}" dt="2023-06-04T11:35:47.919" v="8276" actId="338"/>
          <ac:spMkLst>
            <pc:docMk/>
            <pc:sldMk cId="707242858" sldId="299"/>
            <ac:spMk id="39" creationId="{DFD6455D-EA06-6E95-40CB-DDA3E5D7458A}"/>
          </ac:spMkLst>
        </pc:spChg>
        <pc:spChg chg="mod">
          <ac:chgData name="Trần Đình Hoàng" userId="c8fe505b-42f3-4e84-9347-555dc7f5a4e0" providerId="ADAL" clId="{4A3DD7C0-C0BC-426E-8F3B-8F4FCEC8EBCB}" dt="2023-06-04T11:35:47.919" v="8276" actId="338"/>
          <ac:spMkLst>
            <pc:docMk/>
            <pc:sldMk cId="707242858" sldId="299"/>
            <ac:spMk id="40" creationId="{B7B0D757-5650-D1EA-0BC8-0F563E5FE068}"/>
          </ac:spMkLst>
        </pc:spChg>
        <pc:spChg chg="mod">
          <ac:chgData name="Trần Đình Hoàng" userId="c8fe505b-42f3-4e84-9347-555dc7f5a4e0" providerId="ADAL" clId="{4A3DD7C0-C0BC-426E-8F3B-8F4FCEC8EBCB}" dt="2023-06-04T11:35:47.919" v="8276" actId="338"/>
          <ac:spMkLst>
            <pc:docMk/>
            <pc:sldMk cId="707242858" sldId="299"/>
            <ac:spMk id="41" creationId="{EF1F9E48-5F75-3D68-9A05-93A2C99F9632}"/>
          </ac:spMkLst>
        </pc:spChg>
        <pc:spChg chg="mod">
          <ac:chgData name="Trần Đình Hoàng" userId="c8fe505b-42f3-4e84-9347-555dc7f5a4e0" providerId="ADAL" clId="{4A3DD7C0-C0BC-426E-8F3B-8F4FCEC8EBCB}" dt="2023-06-04T11:35:47.919" v="8276" actId="338"/>
          <ac:spMkLst>
            <pc:docMk/>
            <pc:sldMk cId="707242858" sldId="299"/>
            <ac:spMk id="42" creationId="{FFBA4A69-698D-A914-98A6-FC2B9639B21C}"/>
          </ac:spMkLst>
        </pc:spChg>
        <pc:spChg chg="mod">
          <ac:chgData name="Trần Đình Hoàng" userId="c8fe505b-42f3-4e84-9347-555dc7f5a4e0" providerId="ADAL" clId="{4A3DD7C0-C0BC-426E-8F3B-8F4FCEC8EBCB}" dt="2023-06-04T11:35:47.919" v="8276" actId="338"/>
          <ac:spMkLst>
            <pc:docMk/>
            <pc:sldMk cId="707242858" sldId="299"/>
            <ac:spMk id="43" creationId="{CFA3ECB2-A278-3C72-3C12-96E1BD3D7016}"/>
          </ac:spMkLst>
        </pc:spChg>
        <pc:spChg chg="mod">
          <ac:chgData name="Trần Đình Hoàng" userId="c8fe505b-42f3-4e84-9347-555dc7f5a4e0" providerId="ADAL" clId="{4A3DD7C0-C0BC-426E-8F3B-8F4FCEC8EBCB}" dt="2023-06-04T11:35:47.919" v="8276" actId="338"/>
          <ac:spMkLst>
            <pc:docMk/>
            <pc:sldMk cId="707242858" sldId="299"/>
            <ac:spMk id="44" creationId="{BD818DB9-78CC-38A0-DE07-11C64A4FAD8E}"/>
          </ac:spMkLst>
        </pc:spChg>
        <pc:spChg chg="mod">
          <ac:chgData name="Trần Đình Hoàng" userId="c8fe505b-42f3-4e84-9347-555dc7f5a4e0" providerId="ADAL" clId="{4A3DD7C0-C0BC-426E-8F3B-8F4FCEC8EBCB}" dt="2023-06-04T11:35:47.919" v="8276" actId="338"/>
          <ac:spMkLst>
            <pc:docMk/>
            <pc:sldMk cId="707242858" sldId="299"/>
            <ac:spMk id="45" creationId="{59884311-1AD0-B1F6-C7D4-7ED1D602DA8F}"/>
          </ac:spMkLst>
        </pc:spChg>
        <pc:spChg chg="mod">
          <ac:chgData name="Trần Đình Hoàng" userId="c8fe505b-42f3-4e84-9347-555dc7f5a4e0" providerId="ADAL" clId="{4A3DD7C0-C0BC-426E-8F3B-8F4FCEC8EBCB}" dt="2023-06-04T11:35:47.919" v="8276" actId="338"/>
          <ac:spMkLst>
            <pc:docMk/>
            <pc:sldMk cId="707242858" sldId="299"/>
            <ac:spMk id="46" creationId="{640D9B20-A2E3-5CBC-D7D3-98BBE4996580}"/>
          </ac:spMkLst>
        </pc:spChg>
        <pc:spChg chg="mod">
          <ac:chgData name="Trần Đình Hoàng" userId="c8fe505b-42f3-4e84-9347-555dc7f5a4e0" providerId="ADAL" clId="{4A3DD7C0-C0BC-426E-8F3B-8F4FCEC8EBCB}" dt="2023-06-04T11:35:47.919" v="8276" actId="338"/>
          <ac:spMkLst>
            <pc:docMk/>
            <pc:sldMk cId="707242858" sldId="299"/>
            <ac:spMk id="47" creationId="{FEF5AB09-CCF2-0285-81A5-F057B6A416D4}"/>
          </ac:spMkLst>
        </pc:spChg>
        <pc:spChg chg="mod">
          <ac:chgData name="Trần Đình Hoàng" userId="c8fe505b-42f3-4e84-9347-555dc7f5a4e0" providerId="ADAL" clId="{4A3DD7C0-C0BC-426E-8F3B-8F4FCEC8EBCB}" dt="2023-06-04T11:35:47.919" v="8276" actId="338"/>
          <ac:spMkLst>
            <pc:docMk/>
            <pc:sldMk cId="707242858" sldId="299"/>
            <ac:spMk id="48" creationId="{97F0CDD1-B04C-6B17-767D-E551AF34F0F2}"/>
          </ac:spMkLst>
        </pc:spChg>
        <pc:spChg chg="mod">
          <ac:chgData name="Trần Đình Hoàng" userId="c8fe505b-42f3-4e84-9347-555dc7f5a4e0" providerId="ADAL" clId="{4A3DD7C0-C0BC-426E-8F3B-8F4FCEC8EBCB}" dt="2023-06-04T11:35:47.919" v="8276" actId="338"/>
          <ac:spMkLst>
            <pc:docMk/>
            <pc:sldMk cId="707242858" sldId="299"/>
            <ac:spMk id="49" creationId="{0E7606B3-A537-E6DE-CB72-A6D8A6616978}"/>
          </ac:spMkLst>
        </pc:spChg>
        <pc:spChg chg="mod">
          <ac:chgData name="Trần Đình Hoàng" userId="c8fe505b-42f3-4e84-9347-555dc7f5a4e0" providerId="ADAL" clId="{4A3DD7C0-C0BC-426E-8F3B-8F4FCEC8EBCB}" dt="2023-06-04T11:35:47.919" v="8276" actId="338"/>
          <ac:spMkLst>
            <pc:docMk/>
            <pc:sldMk cId="707242858" sldId="299"/>
            <ac:spMk id="50" creationId="{63F920DC-1EE2-4E04-72A5-B2F75DD49E43}"/>
          </ac:spMkLst>
        </pc:spChg>
        <pc:spChg chg="mod">
          <ac:chgData name="Trần Đình Hoàng" userId="c8fe505b-42f3-4e84-9347-555dc7f5a4e0" providerId="ADAL" clId="{4A3DD7C0-C0BC-426E-8F3B-8F4FCEC8EBCB}" dt="2023-06-04T11:35:47.919" v="8276" actId="338"/>
          <ac:spMkLst>
            <pc:docMk/>
            <pc:sldMk cId="707242858" sldId="299"/>
            <ac:spMk id="51" creationId="{9177D28C-AD72-0502-4CF9-852B5AD61FCA}"/>
          </ac:spMkLst>
        </pc:spChg>
        <pc:spChg chg="mod">
          <ac:chgData name="Trần Đình Hoàng" userId="c8fe505b-42f3-4e84-9347-555dc7f5a4e0" providerId="ADAL" clId="{4A3DD7C0-C0BC-426E-8F3B-8F4FCEC8EBCB}" dt="2023-06-04T11:35:47.919" v="8276" actId="338"/>
          <ac:spMkLst>
            <pc:docMk/>
            <pc:sldMk cId="707242858" sldId="299"/>
            <ac:spMk id="52" creationId="{9040DB31-0B4F-599D-1101-9389D36F124F}"/>
          </ac:spMkLst>
        </pc:spChg>
        <pc:spChg chg="mod">
          <ac:chgData name="Trần Đình Hoàng" userId="c8fe505b-42f3-4e84-9347-555dc7f5a4e0" providerId="ADAL" clId="{4A3DD7C0-C0BC-426E-8F3B-8F4FCEC8EBCB}" dt="2023-06-04T11:35:47.919" v="8276" actId="338"/>
          <ac:spMkLst>
            <pc:docMk/>
            <pc:sldMk cId="707242858" sldId="299"/>
            <ac:spMk id="53" creationId="{E4C12B28-74EC-15E4-692F-905DEE075E5D}"/>
          </ac:spMkLst>
        </pc:spChg>
        <pc:spChg chg="mod">
          <ac:chgData name="Trần Đình Hoàng" userId="c8fe505b-42f3-4e84-9347-555dc7f5a4e0" providerId="ADAL" clId="{4A3DD7C0-C0BC-426E-8F3B-8F4FCEC8EBCB}" dt="2023-06-04T11:35:47.919" v="8276" actId="338"/>
          <ac:spMkLst>
            <pc:docMk/>
            <pc:sldMk cId="707242858" sldId="299"/>
            <ac:spMk id="54" creationId="{C50B3287-6DBF-E23C-6F13-13D48E14265F}"/>
          </ac:spMkLst>
        </pc:spChg>
        <pc:spChg chg="mod">
          <ac:chgData name="Trần Đình Hoàng" userId="c8fe505b-42f3-4e84-9347-555dc7f5a4e0" providerId="ADAL" clId="{4A3DD7C0-C0BC-426E-8F3B-8F4FCEC8EBCB}" dt="2023-06-04T11:35:47.919" v="8276" actId="338"/>
          <ac:spMkLst>
            <pc:docMk/>
            <pc:sldMk cId="707242858" sldId="299"/>
            <ac:spMk id="55" creationId="{A2965CA2-50D4-8C5A-3528-FE7FAD5289DC}"/>
          </ac:spMkLst>
        </pc:spChg>
        <pc:spChg chg="mod">
          <ac:chgData name="Trần Đình Hoàng" userId="c8fe505b-42f3-4e84-9347-555dc7f5a4e0" providerId="ADAL" clId="{4A3DD7C0-C0BC-426E-8F3B-8F4FCEC8EBCB}" dt="2023-06-04T11:35:47.919" v="8276" actId="338"/>
          <ac:spMkLst>
            <pc:docMk/>
            <pc:sldMk cId="707242858" sldId="299"/>
            <ac:spMk id="56" creationId="{8BF4E7BE-483E-C6BA-38A4-80763FD56730}"/>
          </ac:spMkLst>
        </pc:spChg>
        <pc:spChg chg="mod">
          <ac:chgData name="Trần Đình Hoàng" userId="c8fe505b-42f3-4e84-9347-555dc7f5a4e0" providerId="ADAL" clId="{4A3DD7C0-C0BC-426E-8F3B-8F4FCEC8EBCB}" dt="2023-06-04T11:35:47.919" v="8276" actId="338"/>
          <ac:spMkLst>
            <pc:docMk/>
            <pc:sldMk cId="707242858" sldId="299"/>
            <ac:spMk id="57" creationId="{6984D2C4-B094-AA33-623D-59908DAE11CE}"/>
          </ac:spMkLst>
        </pc:spChg>
        <pc:spChg chg="mod">
          <ac:chgData name="Trần Đình Hoàng" userId="c8fe505b-42f3-4e84-9347-555dc7f5a4e0" providerId="ADAL" clId="{4A3DD7C0-C0BC-426E-8F3B-8F4FCEC8EBCB}" dt="2023-06-04T11:35:47.919" v="8276" actId="338"/>
          <ac:spMkLst>
            <pc:docMk/>
            <pc:sldMk cId="707242858" sldId="299"/>
            <ac:spMk id="58" creationId="{E4B278F8-99E7-B6FA-A3A8-D407A4FF2AD9}"/>
          </ac:spMkLst>
        </pc:spChg>
        <pc:spChg chg="mod">
          <ac:chgData name="Trần Đình Hoàng" userId="c8fe505b-42f3-4e84-9347-555dc7f5a4e0" providerId="ADAL" clId="{4A3DD7C0-C0BC-426E-8F3B-8F4FCEC8EBCB}" dt="2023-06-04T11:35:47.919" v="8276" actId="338"/>
          <ac:spMkLst>
            <pc:docMk/>
            <pc:sldMk cId="707242858" sldId="299"/>
            <ac:spMk id="59" creationId="{9D9E7901-A1A9-5783-AD11-36A6459D9BC7}"/>
          </ac:spMkLst>
        </pc:spChg>
        <pc:spChg chg="mod">
          <ac:chgData name="Trần Đình Hoàng" userId="c8fe505b-42f3-4e84-9347-555dc7f5a4e0" providerId="ADAL" clId="{4A3DD7C0-C0BC-426E-8F3B-8F4FCEC8EBCB}" dt="2023-06-04T11:35:47.919" v="8276" actId="338"/>
          <ac:spMkLst>
            <pc:docMk/>
            <pc:sldMk cId="707242858" sldId="299"/>
            <ac:spMk id="60" creationId="{155B45A6-0BE3-2208-BD4B-CE366E571165}"/>
          </ac:spMkLst>
        </pc:spChg>
        <pc:spChg chg="mod">
          <ac:chgData name="Trần Đình Hoàng" userId="c8fe505b-42f3-4e84-9347-555dc7f5a4e0" providerId="ADAL" clId="{4A3DD7C0-C0BC-426E-8F3B-8F4FCEC8EBCB}" dt="2023-06-04T11:35:47.919" v="8276" actId="338"/>
          <ac:spMkLst>
            <pc:docMk/>
            <pc:sldMk cId="707242858" sldId="299"/>
            <ac:spMk id="61" creationId="{DDA058BC-5C4E-1247-CBED-DFC8F0F1BD63}"/>
          </ac:spMkLst>
        </pc:spChg>
        <pc:spChg chg="mod">
          <ac:chgData name="Trần Đình Hoàng" userId="c8fe505b-42f3-4e84-9347-555dc7f5a4e0" providerId="ADAL" clId="{4A3DD7C0-C0BC-426E-8F3B-8F4FCEC8EBCB}" dt="2023-06-04T11:35:47.919" v="8276" actId="338"/>
          <ac:spMkLst>
            <pc:docMk/>
            <pc:sldMk cId="707242858" sldId="299"/>
            <ac:spMk id="62" creationId="{EDBD9DAA-C57F-07F8-9B8B-2BF238853DE1}"/>
          </ac:spMkLst>
        </pc:spChg>
        <pc:spChg chg="mod">
          <ac:chgData name="Trần Đình Hoàng" userId="c8fe505b-42f3-4e84-9347-555dc7f5a4e0" providerId="ADAL" clId="{4A3DD7C0-C0BC-426E-8F3B-8F4FCEC8EBCB}" dt="2023-06-04T11:35:47.919" v="8276" actId="338"/>
          <ac:spMkLst>
            <pc:docMk/>
            <pc:sldMk cId="707242858" sldId="299"/>
            <ac:spMk id="63" creationId="{6A5127CC-2D0A-99F0-37D9-74B28641921A}"/>
          </ac:spMkLst>
        </pc:spChg>
        <pc:spChg chg="add mod ord topLvl">
          <ac:chgData name="Trần Đình Hoàng" userId="c8fe505b-42f3-4e84-9347-555dc7f5a4e0" providerId="ADAL" clId="{4A3DD7C0-C0BC-426E-8F3B-8F4FCEC8EBCB}" dt="2023-06-04T11:43:08.783" v="8362" actId="164"/>
          <ac:spMkLst>
            <pc:docMk/>
            <pc:sldMk cId="707242858" sldId="299"/>
            <ac:spMk id="65" creationId="{9F508590-2686-312B-37D1-17E382DD3182}"/>
          </ac:spMkLst>
        </pc:spChg>
        <pc:spChg chg="add del mod">
          <ac:chgData name="Trần Đình Hoàng" userId="c8fe505b-42f3-4e84-9347-555dc7f5a4e0" providerId="ADAL" clId="{4A3DD7C0-C0BC-426E-8F3B-8F4FCEC8EBCB}" dt="2023-06-05T04:04:01.716" v="13387" actId="478"/>
          <ac:spMkLst>
            <pc:docMk/>
            <pc:sldMk cId="707242858" sldId="299"/>
            <ac:spMk id="69" creationId="{554B5718-7454-41F6-1D85-74D3F5F810F0}"/>
          </ac:spMkLst>
        </pc:spChg>
        <pc:spChg chg="add mod">
          <ac:chgData name="Trần Đình Hoàng" userId="c8fe505b-42f3-4e84-9347-555dc7f5a4e0" providerId="ADAL" clId="{4A3DD7C0-C0BC-426E-8F3B-8F4FCEC8EBCB}" dt="2023-06-05T04:05:07.268" v="13429" actId="1038"/>
          <ac:spMkLst>
            <pc:docMk/>
            <pc:sldMk cId="707242858" sldId="299"/>
            <ac:spMk id="71" creationId="{4E2BDE9B-C5DE-5662-22B4-D459BB3B4064}"/>
          </ac:spMkLst>
        </pc:spChg>
        <pc:grpChg chg="mod">
          <ac:chgData name="Trần Đình Hoàng" userId="c8fe505b-42f3-4e84-9347-555dc7f5a4e0" providerId="ADAL" clId="{4A3DD7C0-C0BC-426E-8F3B-8F4FCEC8EBCB}" dt="2023-06-04T11:35:47.919" v="8276" actId="338"/>
          <ac:grpSpMkLst>
            <pc:docMk/>
            <pc:sldMk cId="707242858" sldId="299"/>
            <ac:grpSpMk id="1" creationId="{00000000-0000-0000-0000-000000000000}"/>
          </ac:grpSpMkLst>
        </pc:grpChg>
        <pc:grpChg chg="add mod">
          <ac:chgData name="Trần Đình Hoàng" userId="c8fe505b-42f3-4e84-9347-555dc7f5a4e0" providerId="ADAL" clId="{4A3DD7C0-C0BC-426E-8F3B-8F4FCEC8EBCB}" dt="2023-06-04T11:35:47.919" v="8276" actId="338"/>
          <ac:grpSpMkLst>
            <pc:docMk/>
            <pc:sldMk cId="707242858" sldId="299"/>
            <ac:grpSpMk id="11" creationId="{2B4E75E8-8A7F-90FC-9F4F-5086F947D1EB}"/>
          </ac:grpSpMkLst>
        </pc:grpChg>
        <pc:grpChg chg="add del mod">
          <ac:chgData name="Trần Đình Hoàng" userId="c8fe505b-42f3-4e84-9347-555dc7f5a4e0" providerId="ADAL" clId="{4A3DD7C0-C0BC-426E-8F3B-8F4FCEC8EBCB}" dt="2023-06-04T11:32:14.491" v="8152" actId="165"/>
          <ac:grpSpMkLst>
            <pc:docMk/>
            <pc:sldMk cId="707242858" sldId="299"/>
            <ac:grpSpMk id="14" creationId="{5354F9F8-67E8-CA58-0E1E-3FDBE8134B5D}"/>
          </ac:grpSpMkLst>
        </pc:grpChg>
        <pc:grpChg chg="mod">
          <ac:chgData name="Trần Đình Hoàng" userId="c8fe505b-42f3-4e84-9347-555dc7f5a4e0" providerId="ADAL" clId="{4A3DD7C0-C0BC-426E-8F3B-8F4FCEC8EBCB}" dt="2023-06-04T11:35:47.919" v="8276" actId="338"/>
          <ac:grpSpMkLst>
            <pc:docMk/>
            <pc:sldMk cId="707242858" sldId="299"/>
            <ac:grpSpMk id="21" creationId="{04294D99-2AF9-5CA6-AE4E-0238B06A5526}"/>
          </ac:grpSpMkLst>
        </pc:grpChg>
        <pc:grpChg chg="add mod">
          <ac:chgData name="Trần Đình Hoàng" userId="c8fe505b-42f3-4e84-9347-555dc7f5a4e0" providerId="ADAL" clId="{4A3DD7C0-C0BC-426E-8F3B-8F4FCEC8EBCB}" dt="2023-06-04T11:36:32.759" v="8280" actId="338"/>
          <ac:grpSpMkLst>
            <pc:docMk/>
            <pc:sldMk cId="707242858" sldId="299"/>
            <ac:grpSpMk id="64" creationId="{B837EC48-A941-00BF-BF4D-80C5361D2972}"/>
          </ac:grpSpMkLst>
        </pc:grpChg>
        <pc:grpChg chg="add del mod ord">
          <ac:chgData name="Trần Đình Hoàng" userId="c8fe505b-42f3-4e84-9347-555dc7f5a4e0" providerId="ADAL" clId="{4A3DD7C0-C0BC-426E-8F3B-8F4FCEC8EBCB}" dt="2023-06-04T11:42:35.857" v="8351" actId="165"/>
          <ac:grpSpMkLst>
            <pc:docMk/>
            <pc:sldMk cId="707242858" sldId="299"/>
            <ac:grpSpMk id="66" creationId="{7412CDCB-1A45-1F42-5671-D2A10BB41AFC}"/>
          </ac:grpSpMkLst>
        </pc:grpChg>
        <pc:grpChg chg="add mod">
          <ac:chgData name="Trần Đình Hoàng" userId="c8fe505b-42f3-4e84-9347-555dc7f5a4e0" providerId="ADAL" clId="{4A3DD7C0-C0BC-426E-8F3B-8F4FCEC8EBCB}" dt="2023-06-05T04:05:17.206" v="13436" actId="1037"/>
          <ac:grpSpMkLst>
            <pc:docMk/>
            <pc:sldMk cId="707242858" sldId="299"/>
            <ac:grpSpMk id="68" creationId="{896C92D1-C852-40DC-322C-8C751C463DB7}"/>
          </ac:grpSpMkLst>
        </pc:grpChg>
        <pc:picChg chg="add mod">
          <ac:chgData name="Trần Đình Hoàng" userId="c8fe505b-42f3-4e84-9347-555dc7f5a4e0" providerId="ADAL" clId="{4A3DD7C0-C0BC-426E-8F3B-8F4FCEC8EBCB}" dt="2023-06-05T04:04:20.302" v="13395" actId="1076"/>
          <ac:picMkLst>
            <pc:docMk/>
            <pc:sldMk cId="707242858" sldId="299"/>
            <ac:picMk id="2" creationId="{5B0C257D-472C-83FA-6D09-02ADE2D3E633}"/>
          </ac:picMkLst>
        </pc:picChg>
        <pc:picChg chg="add mod">
          <ac:chgData name="Trần Đình Hoàng" userId="c8fe505b-42f3-4e84-9347-555dc7f5a4e0" providerId="ADAL" clId="{4A3DD7C0-C0BC-426E-8F3B-8F4FCEC8EBCB}" dt="2023-06-04T11:35:47.919" v="8276" actId="338"/>
          <ac:picMkLst>
            <pc:docMk/>
            <pc:sldMk cId="707242858" sldId="299"/>
            <ac:picMk id="10" creationId="{51312114-EB62-E32C-997A-66057D237EE2}"/>
          </ac:picMkLst>
        </pc:picChg>
        <pc:picChg chg="mod">
          <ac:chgData name="Trần Đình Hoàng" userId="c8fe505b-42f3-4e84-9347-555dc7f5a4e0" providerId="ADAL" clId="{4A3DD7C0-C0BC-426E-8F3B-8F4FCEC8EBCB}" dt="2023-06-04T11:35:47.919" v="8276" actId="338"/>
          <ac:picMkLst>
            <pc:docMk/>
            <pc:sldMk cId="707242858" sldId="299"/>
            <ac:picMk id="12" creationId="{17263730-8902-03D2-EFE5-4AFD5EC5EE36}"/>
          </ac:picMkLst>
        </pc:picChg>
        <pc:picChg chg="add del mod topLvl">
          <ac:chgData name="Trần Đình Hoàng" userId="c8fe505b-42f3-4e84-9347-555dc7f5a4e0" providerId="ADAL" clId="{4A3DD7C0-C0BC-426E-8F3B-8F4FCEC8EBCB}" dt="2023-06-04T11:41:35.948" v="8338" actId="478"/>
          <ac:picMkLst>
            <pc:docMk/>
            <pc:sldMk cId="707242858" sldId="299"/>
            <ac:picMk id="17" creationId="{91F282C9-C0D9-83C9-04DA-3BDA9B9E8CFA}"/>
          </ac:picMkLst>
        </pc:picChg>
        <pc:picChg chg="add del mod">
          <ac:chgData name="Trần Đình Hoàng" userId="c8fe505b-42f3-4e84-9347-555dc7f5a4e0" providerId="ADAL" clId="{4A3DD7C0-C0BC-426E-8F3B-8F4FCEC8EBCB}" dt="2023-06-04T11:38:58.986" v="8302" actId="478"/>
          <ac:picMkLst>
            <pc:docMk/>
            <pc:sldMk cId="707242858" sldId="299"/>
            <ac:picMk id="20" creationId="{8AD9CF6B-9F43-4263-1D15-985AC0B875BC}"/>
          </ac:picMkLst>
        </pc:picChg>
        <pc:picChg chg="add mod ord">
          <ac:chgData name="Trần Đình Hoàng" userId="c8fe505b-42f3-4e84-9347-555dc7f5a4e0" providerId="ADAL" clId="{4A3DD7C0-C0BC-426E-8F3B-8F4FCEC8EBCB}" dt="2023-06-04T11:43:08.783" v="8362" actId="164"/>
          <ac:picMkLst>
            <pc:docMk/>
            <pc:sldMk cId="707242858" sldId="299"/>
            <ac:picMk id="67" creationId="{824A0928-3297-A062-E9B1-2C46A8486D7A}"/>
          </ac:picMkLst>
        </pc:picChg>
      </pc:sldChg>
      <pc:sldChg chg="addSp delSp modSp new mod setBg modAnim">
        <pc:chgData name="Trần Đình Hoàng" userId="c8fe505b-42f3-4e84-9347-555dc7f5a4e0" providerId="ADAL" clId="{4A3DD7C0-C0BC-426E-8F3B-8F4FCEC8EBCB}" dt="2023-06-05T04:07:03.549" v="13445"/>
        <pc:sldMkLst>
          <pc:docMk/>
          <pc:sldMk cId="2144165310" sldId="300"/>
        </pc:sldMkLst>
        <pc:spChg chg="add del mod">
          <ac:chgData name="Trần Đình Hoàng" userId="c8fe505b-42f3-4e84-9347-555dc7f5a4e0" providerId="ADAL" clId="{4A3DD7C0-C0BC-426E-8F3B-8F4FCEC8EBCB}" dt="2023-06-04T12:01:55.281" v="8658" actId="478"/>
          <ac:spMkLst>
            <pc:docMk/>
            <pc:sldMk cId="2144165310" sldId="300"/>
            <ac:spMk id="2" creationId="{6BF06962-76E5-9098-1051-58F648ADA048}"/>
          </ac:spMkLst>
        </pc:spChg>
        <pc:spChg chg="add mod">
          <ac:chgData name="Trần Đình Hoàng" userId="c8fe505b-42f3-4e84-9347-555dc7f5a4e0" providerId="ADAL" clId="{4A3DD7C0-C0BC-426E-8F3B-8F4FCEC8EBCB}" dt="2023-06-04T11:58:16.470" v="8551" actId="14100"/>
          <ac:spMkLst>
            <pc:docMk/>
            <pc:sldMk cId="2144165310" sldId="300"/>
            <ac:spMk id="4" creationId="{44C2D2EE-22F2-49BE-3F2B-BA080646DA32}"/>
          </ac:spMkLst>
        </pc:spChg>
        <pc:spChg chg="add mod">
          <ac:chgData name="Trần Đình Hoàng" userId="c8fe505b-42f3-4e84-9347-555dc7f5a4e0" providerId="ADAL" clId="{4A3DD7C0-C0BC-426E-8F3B-8F4FCEC8EBCB}" dt="2023-06-04T12:02:10.645" v="8670" actId="14100"/>
          <ac:spMkLst>
            <pc:docMk/>
            <pc:sldMk cId="2144165310" sldId="300"/>
            <ac:spMk id="6" creationId="{C68EAA6E-81B8-B4EC-C260-E6BD6D29A972}"/>
          </ac:spMkLst>
        </pc:spChg>
        <pc:spChg chg="add mod">
          <ac:chgData name="Trần Đình Hoàng" userId="c8fe505b-42f3-4e84-9347-555dc7f5a4e0" providerId="ADAL" clId="{4A3DD7C0-C0BC-426E-8F3B-8F4FCEC8EBCB}" dt="2023-06-04T13:34:09.185" v="9493" actId="207"/>
          <ac:spMkLst>
            <pc:docMk/>
            <pc:sldMk cId="2144165310" sldId="300"/>
            <ac:spMk id="7" creationId="{66C8ABBF-B0CD-9103-A06C-1B92A873BF26}"/>
          </ac:spMkLst>
        </pc:spChg>
        <pc:spChg chg="add mod">
          <ac:chgData name="Trần Đình Hoàng" userId="c8fe505b-42f3-4e84-9347-555dc7f5a4e0" providerId="ADAL" clId="{4A3DD7C0-C0BC-426E-8F3B-8F4FCEC8EBCB}" dt="2023-06-04T13:33:53.792" v="9492" actId="1036"/>
          <ac:spMkLst>
            <pc:docMk/>
            <pc:sldMk cId="2144165310" sldId="300"/>
            <ac:spMk id="8" creationId="{9915E70F-5488-682B-5539-28BEA9C2C833}"/>
          </ac:spMkLst>
        </pc:spChg>
        <pc:picChg chg="add mod">
          <ac:chgData name="Trần Đình Hoàng" userId="c8fe505b-42f3-4e84-9347-555dc7f5a4e0" providerId="ADAL" clId="{4A3DD7C0-C0BC-426E-8F3B-8F4FCEC8EBCB}" dt="2023-06-04T12:15:23.315" v="8909" actId="1076"/>
          <ac:picMkLst>
            <pc:docMk/>
            <pc:sldMk cId="2144165310" sldId="300"/>
            <ac:picMk id="9" creationId="{D4B511A0-9BFF-8954-002F-08AFCDCB6888}"/>
          </ac:picMkLst>
        </pc:picChg>
      </pc:sldChg>
      <pc:sldChg chg="addSp modSp new mod setBg modAnim">
        <pc:chgData name="Trần Đình Hoàng" userId="c8fe505b-42f3-4e84-9347-555dc7f5a4e0" providerId="ADAL" clId="{4A3DD7C0-C0BC-426E-8F3B-8F4FCEC8EBCB}" dt="2023-06-05T04:08:01.154" v="13449"/>
        <pc:sldMkLst>
          <pc:docMk/>
          <pc:sldMk cId="2195936215" sldId="301"/>
        </pc:sldMkLst>
        <pc:spChg chg="add mod">
          <ac:chgData name="Trần Đình Hoàng" userId="c8fe505b-42f3-4e84-9347-555dc7f5a4e0" providerId="ADAL" clId="{4A3DD7C0-C0BC-426E-8F3B-8F4FCEC8EBCB}" dt="2023-06-04T12:26:22.738" v="9123" actId="1036"/>
          <ac:spMkLst>
            <pc:docMk/>
            <pc:sldMk cId="2195936215" sldId="301"/>
            <ac:spMk id="2" creationId="{D97E7B4A-214B-5B00-B17A-6D9A44FAE920}"/>
          </ac:spMkLst>
        </pc:spChg>
        <pc:spChg chg="add mod">
          <ac:chgData name="Trần Đình Hoàng" userId="c8fe505b-42f3-4e84-9347-555dc7f5a4e0" providerId="ADAL" clId="{4A3DD7C0-C0BC-426E-8F3B-8F4FCEC8EBCB}" dt="2023-06-04T12:18:04.530" v="8951" actId="1076"/>
          <ac:spMkLst>
            <pc:docMk/>
            <pc:sldMk cId="2195936215" sldId="301"/>
            <ac:spMk id="3" creationId="{47F26D63-AABF-73CF-6C86-4114A83BC514}"/>
          </ac:spMkLst>
        </pc:spChg>
        <pc:spChg chg="add mod">
          <ac:chgData name="Trần Đình Hoàng" userId="c8fe505b-42f3-4e84-9347-555dc7f5a4e0" providerId="ADAL" clId="{4A3DD7C0-C0BC-426E-8F3B-8F4FCEC8EBCB}" dt="2023-06-04T12:20:59.644" v="9060" actId="20577"/>
          <ac:spMkLst>
            <pc:docMk/>
            <pc:sldMk cId="2195936215" sldId="301"/>
            <ac:spMk id="5" creationId="{8FB70BE6-83B7-F650-268A-CDAE69091361}"/>
          </ac:spMkLst>
        </pc:spChg>
        <pc:spChg chg="add mod">
          <ac:chgData name="Trần Đình Hoàng" userId="c8fe505b-42f3-4e84-9347-555dc7f5a4e0" providerId="ADAL" clId="{4A3DD7C0-C0BC-426E-8F3B-8F4FCEC8EBCB}" dt="2023-06-04T12:26:20.352" v="9119" actId="1036"/>
          <ac:spMkLst>
            <pc:docMk/>
            <pc:sldMk cId="2195936215" sldId="301"/>
            <ac:spMk id="7" creationId="{9E8E281D-004E-13C4-AB62-FC87C30E4284}"/>
          </ac:spMkLst>
        </pc:spChg>
        <pc:spChg chg="mod">
          <ac:chgData name="Trần Đình Hoàng" userId="c8fe505b-42f3-4e84-9347-555dc7f5a4e0" providerId="ADAL" clId="{4A3DD7C0-C0BC-426E-8F3B-8F4FCEC8EBCB}" dt="2023-06-04T12:25:05.035" v="9092" actId="1076"/>
          <ac:spMkLst>
            <pc:docMk/>
            <pc:sldMk cId="2195936215" sldId="301"/>
            <ac:spMk id="9" creationId="{40B62F3F-4A66-592F-8B94-C3D78BAFE405}"/>
          </ac:spMkLst>
        </pc:spChg>
        <pc:spChg chg="mod">
          <ac:chgData name="Trần Đình Hoàng" userId="c8fe505b-42f3-4e84-9347-555dc7f5a4e0" providerId="ADAL" clId="{4A3DD7C0-C0BC-426E-8F3B-8F4FCEC8EBCB}" dt="2023-06-04T12:25:05.035" v="9092" actId="1076"/>
          <ac:spMkLst>
            <pc:docMk/>
            <pc:sldMk cId="2195936215" sldId="301"/>
            <ac:spMk id="11" creationId="{1AE0A6B8-B6BC-56D3-AC33-C7641CAD8548}"/>
          </ac:spMkLst>
        </pc:spChg>
        <pc:spChg chg="mod">
          <ac:chgData name="Trần Đình Hoàng" userId="c8fe505b-42f3-4e84-9347-555dc7f5a4e0" providerId="ADAL" clId="{4A3DD7C0-C0BC-426E-8F3B-8F4FCEC8EBCB}" dt="2023-06-04T12:25:05.035" v="9092" actId="1076"/>
          <ac:spMkLst>
            <pc:docMk/>
            <pc:sldMk cId="2195936215" sldId="301"/>
            <ac:spMk id="12" creationId="{9151F332-0B78-9A46-BEB4-E4C4C6D2D3A6}"/>
          </ac:spMkLst>
        </pc:spChg>
        <pc:spChg chg="mod">
          <ac:chgData name="Trần Đình Hoàng" userId="c8fe505b-42f3-4e84-9347-555dc7f5a4e0" providerId="ADAL" clId="{4A3DD7C0-C0BC-426E-8F3B-8F4FCEC8EBCB}" dt="2023-06-04T12:25:05.035" v="9092" actId="1076"/>
          <ac:spMkLst>
            <pc:docMk/>
            <pc:sldMk cId="2195936215" sldId="301"/>
            <ac:spMk id="13" creationId="{C90FF44A-0859-52B6-AB21-3DCDBFB6D88A}"/>
          </ac:spMkLst>
        </pc:spChg>
        <pc:spChg chg="mod">
          <ac:chgData name="Trần Đình Hoàng" userId="c8fe505b-42f3-4e84-9347-555dc7f5a4e0" providerId="ADAL" clId="{4A3DD7C0-C0BC-426E-8F3B-8F4FCEC8EBCB}" dt="2023-06-04T12:25:05.035" v="9092" actId="1076"/>
          <ac:spMkLst>
            <pc:docMk/>
            <pc:sldMk cId="2195936215" sldId="301"/>
            <ac:spMk id="14" creationId="{1D210FC5-87B5-6930-126D-F7C8C49FDB6C}"/>
          </ac:spMkLst>
        </pc:spChg>
        <pc:spChg chg="mod">
          <ac:chgData name="Trần Đình Hoàng" userId="c8fe505b-42f3-4e84-9347-555dc7f5a4e0" providerId="ADAL" clId="{4A3DD7C0-C0BC-426E-8F3B-8F4FCEC8EBCB}" dt="2023-06-04T12:25:05.035" v="9092" actId="1076"/>
          <ac:spMkLst>
            <pc:docMk/>
            <pc:sldMk cId="2195936215" sldId="301"/>
            <ac:spMk id="18" creationId="{D43FE078-5769-FD34-5BBC-4256EDA63031}"/>
          </ac:spMkLst>
        </pc:spChg>
        <pc:grpChg chg="add mod">
          <ac:chgData name="Trần Đình Hoàng" userId="c8fe505b-42f3-4e84-9347-555dc7f5a4e0" providerId="ADAL" clId="{4A3DD7C0-C0BC-426E-8F3B-8F4FCEC8EBCB}" dt="2023-06-04T12:25:05.035" v="9092" actId="1076"/>
          <ac:grpSpMkLst>
            <pc:docMk/>
            <pc:sldMk cId="2195936215" sldId="301"/>
            <ac:grpSpMk id="8" creationId="{06D66C30-7AD3-5C3B-EB61-55EC8DE366CE}"/>
          </ac:grpSpMkLst>
        </pc:grpChg>
        <pc:grpChg chg="mod">
          <ac:chgData name="Trần Đình Hoàng" userId="c8fe505b-42f3-4e84-9347-555dc7f5a4e0" providerId="ADAL" clId="{4A3DD7C0-C0BC-426E-8F3B-8F4FCEC8EBCB}" dt="2023-06-04T12:25:05.035" v="9092" actId="1076"/>
          <ac:grpSpMkLst>
            <pc:docMk/>
            <pc:sldMk cId="2195936215" sldId="301"/>
            <ac:grpSpMk id="10" creationId="{E0921586-9309-435A-5610-48A4B71DDE94}"/>
          </ac:grpSpMkLst>
        </pc:grpChg>
        <pc:picChg chg="mod">
          <ac:chgData name="Trần Đình Hoàng" userId="c8fe505b-42f3-4e84-9347-555dc7f5a4e0" providerId="ADAL" clId="{4A3DD7C0-C0BC-426E-8F3B-8F4FCEC8EBCB}" dt="2023-06-04T12:25:05.035" v="9092" actId="1076"/>
          <ac:picMkLst>
            <pc:docMk/>
            <pc:sldMk cId="2195936215" sldId="301"/>
            <ac:picMk id="15" creationId="{DD9E16FD-5F3D-1548-35FF-EEEB38FC7CAF}"/>
          </ac:picMkLst>
        </pc:picChg>
        <pc:picChg chg="mod">
          <ac:chgData name="Trần Đình Hoàng" userId="c8fe505b-42f3-4e84-9347-555dc7f5a4e0" providerId="ADAL" clId="{4A3DD7C0-C0BC-426E-8F3B-8F4FCEC8EBCB}" dt="2023-06-04T12:25:05.035" v="9092" actId="1076"/>
          <ac:picMkLst>
            <pc:docMk/>
            <pc:sldMk cId="2195936215" sldId="301"/>
            <ac:picMk id="16" creationId="{B54E4E65-0242-2B0E-5E1C-BC0ADE63D0BB}"/>
          </ac:picMkLst>
        </pc:picChg>
        <pc:picChg chg="mod">
          <ac:chgData name="Trần Đình Hoàng" userId="c8fe505b-42f3-4e84-9347-555dc7f5a4e0" providerId="ADAL" clId="{4A3DD7C0-C0BC-426E-8F3B-8F4FCEC8EBCB}" dt="2023-06-04T12:25:05.035" v="9092" actId="1076"/>
          <ac:picMkLst>
            <pc:docMk/>
            <pc:sldMk cId="2195936215" sldId="301"/>
            <ac:picMk id="17" creationId="{3A33FE9A-1EC2-F891-ECD0-E67DCF1FC743}"/>
          </ac:picMkLst>
        </pc:picChg>
        <pc:picChg chg="add mod">
          <ac:chgData name="Trần Đình Hoàng" userId="c8fe505b-42f3-4e84-9347-555dc7f5a4e0" providerId="ADAL" clId="{4A3DD7C0-C0BC-426E-8F3B-8F4FCEC8EBCB}" dt="2023-06-04T12:25:24.819" v="9095" actId="14100"/>
          <ac:picMkLst>
            <pc:docMk/>
            <pc:sldMk cId="2195936215" sldId="301"/>
            <ac:picMk id="19" creationId="{F20C80ED-02CC-0F13-32AA-5FBBEEFD6437}"/>
          </ac:picMkLst>
        </pc:picChg>
        <pc:picChg chg="add mod">
          <ac:chgData name="Trần Đình Hoàng" userId="c8fe505b-42f3-4e84-9347-555dc7f5a4e0" providerId="ADAL" clId="{4A3DD7C0-C0BC-426E-8F3B-8F4FCEC8EBCB}" dt="2023-06-04T12:25:24.819" v="9095" actId="14100"/>
          <ac:picMkLst>
            <pc:docMk/>
            <pc:sldMk cId="2195936215" sldId="301"/>
            <ac:picMk id="20" creationId="{4BD0B192-2C89-6615-EEF8-64C61295D947}"/>
          </ac:picMkLst>
        </pc:picChg>
      </pc:sldChg>
      <pc:sldChg chg="addSp delSp modSp new mod setBg delAnim modAnim">
        <pc:chgData name="Trần Đình Hoàng" userId="c8fe505b-42f3-4e84-9347-555dc7f5a4e0" providerId="ADAL" clId="{4A3DD7C0-C0BC-426E-8F3B-8F4FCEC8EBCB}" dt="2023-06-05T04:09:15.222" v="13455"/>
        <pc:sldMkLst>
          <pc:docMk/>
          <pc:sldMk cId="1960200466" sldId="302"/>
        </pc:sldMkLst>
        <pc:spChg chg="mod">
          <ac:chgData name="Trần Đình Hoàng" userId="c8fe505b-42f3-4e84-9347-555dc7f5a4e0" providerId="ADAL" clId="{4A3DD7C0-C0BC-426E-8F3B-8F4FCEC8EBCB}" dt="2023-06-04T12:43:34.216" v="9310" actId="122"/>
          <ac:spMkLst>
            <pc:docMk/>
            <pc:sldMk cId="1960200466" sldId="302"/>
            <ac:spMk id="4" creationId="{7BA371A6-4E62-D27D-2BCF-9AEAEC9E1CD8}"/>
          </ac:spMkLst>
        </pc:spChg>
        <pc:spChg chg="mod topLvl">
          <ac:chgData name="Trần Đình Hoàng" userId="c8fe505b-42f3-4e84-9347-555dc7f5a4e0" providerId="ADAL" clId="{4A3DD7C0-C0BC-426E-8F3B-8F4FCEC8EBCB}" dt="2023-06-04T13:22:10.958" v="9344" actId="1035"/>
          <ac:spMkLst>
            <pc:docMk/>
            <pc:sldMk cId="1960200466" sldId="302"/>
            <ac:spMk id="6" creationId="{742E79EF-FDFC-C28F-B547-E8AC7119444B}"/>
          </ac:spMkLst>
        </pc:spChg>
        <pc:spChg chg="mod topLvl">
          <ac:chgData name="Trần Đình Hoàng" userId="c8fe505b-42f3-4e84-9347-555dc7f5a4e0" providerId="ADAL" clId="{4A3DD7C0-C0BC-426E-8F3B-8F4FCEC8EBCB}" dt="2023-06-04T13:22:44.796" v="9346" actId="207"/>
          <ac:spMkLst>
            <pc:docMk/>
            <pc:sldMk cId="1960200466" sldId="302"/>
            <ac:spMk id="8" creationId="{FA5FB7E2-D8BC-FD2B-96AB-FB1975980E6A}"/>
          </ac:spMkLst>
        </pc:spChg>
        <pc:spChg chg="add mod">
          <ac:chgData name="Trần Đình Hoàng" userId="c8fe505b-42f3-4e84-9347-555dc7f5a4e0" providerId="ADAL" clId="{4A3DD7C0-C0BC-426E-8F3B-8F4FCEC8EBCB}" dt="2023-06-04T13:23:19.056" v="9363" actId="1036"/>
          <ac:spMkLst>
            <pc:docMk/>
            <pc:sldMk cId="1960200466" sldId="302"/>
            <ac:spMk id="13" creationId="{0E5DB9B6-EB43-C742-CED8-EDEF707BC8EC}"/>
          </ac:spMkLst>
        </pc:spChg>
        <pc:spChg chg="add del mod">
          <ac:chgData name="Trần Đình Hoàng" userId="c8fe505b-42f3-4e84-9347-555dc7f5a4e0" providerId="ADAL" clId="{4A3DD7C0-C0BC-426E-8F3B-8F4FCEC8EBCB}" dt="2023-06-04T15:00:26.189" v="10903" actId="478"/>
          <ac:spMkLst>
            <pc:docMk/>
            <pc:sldMk cId="1960200466" sldId="302"/>
            <ac:spMk id="15" creationId="{AF1B3DAC-969A-032B-E45D-3B461BDD64C9}"/>
          </ac:spMkLst>
        </pc:spChg>
        <pc:spChg chg="add mod">
          <ac:chgData name="Trần Đình Hoàng" userId="c8fe505b-42f3-4e84-9347-555dc7f5a4e0" providerId="ADAL" clId="{4A3DD7C0-C0BC-426E-8F3B-8F4FCEC8EBCB}" dt="2023-06-04T15:01:34.022" v="10945" actId="207"/>
          <ac:spMkLst>
            <pc:docMk/>
            <pc:sldMk cId="1960200466" sldId="302"/>
            <ac:spMk id="17" creationId="{E93375F1-1D96-AE44-3676-810A4F46EB75}"/>
          </ac:spMkLst>
        </pc:spChg>
        <pc:spChg chg="add mod">
          <ac:chgData name="Trần Đình Hoàng" userId="c8fe505b-42f3-4e84-9347-555dc7f5a4e0" providerId="ADAL" clId="{4A3DD7C0-C0BC-426E-8F3B-8F4FCEC8EBCB}" dt="2023-06-04T15:01:10.597" v="10923" actId="1076"/>
          <ac:spMkLst>
            <pc:docMk/>
            <pc:sldMk cId="1960200466" sldId="302"/>
            <ac:spMk id="20" creationId="{204451DD-8E47-FF03-6133-6FED9E3B3631}"/>
          </ac:spMkLst>
        </pc:spChg>
        <pc:grpChg chg="add mod">
          <ac:chgData name="Trần Đình Hoàng" userId="c8fe505b-42f3-4e84-9347-555dc7f5a4e0" providerId="ADAL" clId="{4A3DD7C0-C0BC-426E-8F3B-8F4FCEC8EBCB}" dt="2023-06-04T12:43:39.080" v="9332" actId="1038"/>
          <ac:grpSpMkLst>
            <pc:docMk/>
            <pc:sldMk cId="1960200466" sldId="302"/>
            <ac:grpSpMk id="2" creationId="{78C022C5-EE87-1897-6DB3-FBE6135234F7}"/>
          </ac:grpSpMkLst>
        </pc:grpChg>
        <pc:grpChg chg="add del mod">
          <ac:chgData name="Trần Đình Hoàng" userId="c8fe505b-42f3-4e84-9347-555dc7f5a4e0" providerId="ADAL" clId="{4A3DD7C0-C0BC-426E-8F3B-8F4FCEC8EBCB}" dt="2023-06-04T12:40:15.104" v="9159" actId="165"/>
          <ac:grpSpMkLst>
            <pc:docMk/>
            <pc:sldMk cId="1960200466" sldId="302"/>
            <ac:grpSpMk id="5" creationId="{72A36F2C-8C65-7E33-3F50-0147B340E3F4}"/>
          </ac:grpSpMkLst>
        </pc:grpChg>
        <pc:grpChg chg="add mod">
          <ac:chgData name="Trần Đình Hoàng" userId="c8fe505b-42f3-4e84-9347-555dc7f5a4e0" providerId="ADAL" clId="{4A3DD7C0-C0BC-426E-8F3B-8F4FCEC8EBCB}" dt="2023-06-04T12:42:47.903" v="9263" actId="1037"/>
          <ac:grpSpMkLst>
            <pc:docMk/>
            <pc:sldMk cId="1960200466" sldId="302"/>
            <ac:grpSpMk id="10" creationId="{970B08B7-72D2-E3E7-5FA6-359AFEE67F86}"/>
          </ac:grpSpMkLst>
        </pc:grpChg>
        <pc:graphicFrameChg chg="add del mod">
          <ac:chgData name="Trần Đình Hoàng" userId="c8fe505b-42f3-4e84-9347-555dc7f5a4e0" providerId="ADAL" clId="{4A3DD7C0-C0BC-426E-8F3B-8F4FCEC8EBCB}" dt="2023-06-04T12:45:23.142" v="9335"/>
          <ac:graphicFrameMkLst>
            <pc:docMk/>
            <pc:sldMk cId="1960200466" sldId="302"/>
            <ac:graphicFrameMk id="11" creationId="{ADDDBDCD-55F2-2F7A-0B02-E263F388D964}"/>
          </ac:graphicFrameMkLst>
        </pc:graphicFrameChg>
        <pc:picChg chg="mod">
          <ac:chgData name="Trần Đình Hoàng" userId="c8fe505b-42f3-4e84-9347-555dc7f5a4e0" providerId="ADAL" clId="{4A3DD7C0-C0BC-426E-8F3B-8F4FCEC8EBCB}" dt="2023-06-04T12:22:56.914" v="9067"/>
          <ac:picMkLst>
            <pc:docMk/>
            <pc:sldMk cId="1960200466" sldId="302"/>
            <ac:picMk id="3" creationId="{A5777B8E-30A2-DB9B-5387-5B8C52D4797D}"/>
          </ac:picMkLst>
        </pc:picChg>
        <pc:picChg chg="add mod">
          <ac:chgData name="Trần Đình Hoàng" userId="c8fe505b-42f3-4e84-9347-555dc7f5a4e0" providerId="ADAL" clId="{4A3DD7C0-C0BC-426E-8F3B-8F4FCEC8EBCB}" dt="2023-06-05T03:42:22.957" v="13310" actId="1076"/>
          <ac:picMkLst>
            <pc:docMk/>
            <pc:sldMk cId="1960200466" sldId="302"/>
            <ac:picMk id="5" creationId="{3CBEF966-E88F-1202-C5D1-FD4E809AE899}"/>
          </ac:picMkLst>
        </pc:picChg>
        <pc:picChg chg="mod topLvl">
          <ac:chgData name="Trần Đình Hoàng" userId="c8fe505b-42f3-4e84-9347-555dc7f5a4e0" providerId="ADAL" clId="{4A3DD7C0-C0BC-426E-8F3B-8F4FCEC8EBCB}" dt="2023-06-04T12:42:46.677" v="9261" actId="164"/>
          <ac:picMkLst>
            <pc:docMk/>
            <pc:sldMk cId="1960200466" sldId="302"/>
            <ac:picMk id="7" creationId="{305A1AE5-CA82-378D-E66C-43FC4F3ABD1E}"/>
          </ac:picMkLst>
        </pc:picChg>
        <pc:picChg chg="add del mod">
          <ac:chgData name="Trần Đình Hoàng" userId="c8fe505b-42f3-4e84-9347-555dc7f5a4e0" providerId="ADAL" clId="{4A3DD7C0-C0BC-426E-8F3B-8F4FCEC8EBCB}" dt="2023-06-04T12:45:29.548" v="9339" actId="478"/>
          <ac:picMkLst>
            <pc:docMk/>
            <pc:sldMk cId="1960200466" sldId="302"/>
            <ac:picMk id="9" creationId="{63AB4048-AF13-DA24-E05F-4E4A0417DE1E}"/>
          </ac:picMkLst>
        </pc:picChg>
        <pc:picChg chg="add mod">
          <ac:chgData name="Trần Đình Hoàng" userId="c8fe505b-42f3-4e84-9347-555dc7f5a4e0" providerId="ADAL" clId="{4A3DD7C0-C0BC-426E-8F3B-8F4FCEC8EBCB}" dt="2023-06-04T12:45:35.393" v="9341" actId="1076"/>
          <ac:picMkLst>
            <pc:docMk/>
            <pc:sldMk cId="1960200466" sldId="302"/>
            <ac:picMk id="12" creationId="{72A35401-B9F7-F78E-AF35-370BBABA5A0F}"/>
          </ac:picMkLst>
        </pc:picChg>
        <pc:picChg chg="add del mod">
          <ac:chgData name="Trần Đình Hoàng" userId="c8fe505b-42f3-4e84-9347-555dc7f5a4e0" providerId="ADAL" clId="{4A3DD7C0-C0BC-426E-8F3B-8F4FCEC8EBCB}" dt="2023-06-04T13:29:20.303" v="9468" actId="478"/>
          <ac:picMkLst>
            <pc:docMk/>
            <pc:sldMk cId="1960200466" sldId="302"/>
            <ac:picMk id="18" creationId="{9331D219-50B6-27BB-35D7-52BD97E590DB}"/>
          </ac:picMkLst>
        </pc:picChg>
      </pc:sldChg>
      <pc:sldChg chg="addSp delSp modSp new mod setBg modAnim">
        <pc:chgData name="Trần Đình Hoàng" userId="c8fe505b-42f3-4e84-9347-555dc7f5a4e0" providerId="ADAL" clId="{4A3DD7C0-C0BC-426E-8F3B-8F4FCEC8EBCB}" dt="2023-06-05T04:10:37.861" v="13464" actId="20577"/>
        <pc:sldMkLst>
          <pc:docMk/>
          <pc:sldMk cId="1532994947" sldId="303"/>
        </pc:sldMkLst>
        <pc:spChg chg="add mod">
          <ac:chgData name="Trần Đình Hoàng" userId="c8fe505b-42f3-4e84-9347-555dc7f5a4e0" providerId="ADAL" clId="{4A3DD7C0-C0BC-426E-8F3B-8F4FCEC8EBCB}" dt="2023-06-05T04:09:43.895" v="13457" actId="1076"/>
          <ac:spMkLst>
            <pc:docMk/>
            <pc:sldMk cId="1532994947" sldId="303"/>
            <ac:spMk id="2" creationId="{7E6728F6-151C-832F-8867-AAEDFEEFE18B}"/>
          </ac:spMkLst>
        </pc:spChg>
        <pc:spChg chg="add mod">
          <ac:chgData name="Trần Đình Hoàng" userId="c8fe505b-42f3-4e84-9347-555dc7f5a4e0" providerId="ADAL" clId="{4A3DD7C0-C0BC-426E-8F3B-8F4FCEC8EBCB}" dt="2023-06-05T04:09:43.895" v="13457" actId="1076"/>
          <ac:spMkLst>
            <pc:docMk/>
            <pc:sldMk cId="1532994947" sldId="303"/>
            <ac:spMk id="3" creationId="{3D76D1EB-CF25-233E-0058-B196A71B7661}"/>
          </ac:spMkLst>
        </pc:spChg>
        <pc:spChg chg="add mod">
          <ac:chgData name="Trần Đình Hoàng" userId="c8fe505b-42f3-4e84-9347-555dc7f5a4e0" providerId="ADAL" clId="{4A3DD7C0-C0BC-426E-8F3B-8F4FCEC8EBCB}" dt="2023-06-05T04:10:37.861" v="13464" actId="20577"/>
          <ac:spMkLst>
            <pc:docMk/>
            <pc:sldMk cId="1532994947" sldId="303"/>
            <ac:spMk id="4" creationId="{A6DAD662-BC89-356E-0276-C3F73619C3F3}"/>
          </ac:spMkLst>
        </pc:spChg>
        <pc:spChg chg="mod">
          <ac:chgData name="Trần Đình Hoàng" userId="c8fe505b-42f3-4e84-9347-555dc7f5a4e0" providerId="ADAL" clId="{4A3DD7C0-C0BC-426E-8F3B-8F4FCEC8EBCB}" dt="2023-06-04T13:46:12.223" v="9738"/>
          <ac:spMkLst>
            <pc:docMk/>
            <pc:sldMk cId="1532994947" sldId="303"/>
            <ac:spMk id="7" creationId="{881DBF57-39AA-C4B6-4683-00E8AAA93F0A}"/>
          </ac:spMkLst>
        </pc:spChg>
        <pc:spChg chg="mod">
          <ac:chgData name="Trần Đình Hoàng" userId="c8fe505b-42f3-4e84-9347-555dc7f5a4e0" providerId="ADAL" clId="{4A3DD7C0-C0BC-426E-8F3B-8F4FCEC8EBCB}" dt="2023-06-04T13:46:12.223" v="9738"/>
          <ac:spMkLst>
            <pc:docMk/>
            <pc:sldMk cId="1532994947" sldId="303"/>
            <ac:spMk id="9" creationId="{72302706-ECA5-E52B-0745-52E0AE73C7F5}"/>
          </ac:spMkLst>
        </pc:spChg>
        <pc:spChg chg="mod">
          <ac:chgData name="Trần Đình Hoàng" userId="c8fe505b-42f3-4e84-9347-555dc7f5a4e0" providerId="ADAL" clId="{4A3DD7C0-C0BC-426E-8F3B-8F4FCEC8EBCB}" dt="2023-06-04T13:46:12.223" v="9738"/>
          <ac:spMkLst>
            <pc:docMk/>
            <pc:sldMk cId="1532994947" sldId="303"/>
            <ac:spMk id="11" creationId="{61B677B4-DA73-2FF5-F6E7-A6BF9AC19BFD}"/>
          </ac:spMkLst>
        </pc:spChg>
        <pc:spChg chg="mod">
          <ac:chgData name="Trần Đình Hoàng" userId="c8fe505b-42f3-4e84-9347-555dc7f5a4e0" providerId="ADAL" clId="{4A3DD7C0-C0BC-426E-8F3B-8F4FCEC8EBCB}" dt="2023-06-04T13:50:26.376" v="9809" actId="14100"/>
          <ac:spMkLst>
            <pc:docMk/>
            <pc:sldMk cId="1532994947" sldId="303"/>
            <ac:spMk id="13" creationId="{E9A2A1FB-71C0-D1C5-4FA8-8DA0A3F94CC1}"/>
          </ac:spMkLst>
        </pc:spChg>
        <pc:spChg chg="mod">
          <ac:chgData name="Trần Đình Hoàng" userId="c8fe505b-42f3-4e84-9347-555dc7f5a4e0" providerId="ADAL" clId="{4A3DD7C0-C0BC-426E-8F3B-8F4FCEC8EBCB}" dt="2023-06-04T13:48:35.735" v="9788"/>
          <ac:spMkLst>
            <pc:docMk/>
            <pc:sldMk cId="1532994947" sldId="303"/>
            <ac:spMk id="15" creationId="{652A9E65-5C2C-05D9-6146-F3FCAF649193}"/>
          </ac:spMkLst>
        </pc:spChg>
        <pc:spChg chg="add mod">
          <ac:chgData name="Trần Đình Hoàng" userId="c8fe505b-42f3-4e84-9347-555dc7f5a4e0" providerId="ADAL" clId="{4A3DD7C0-C0BC-426E-8F3B-8F4FCEC8EBCB}" dt="2023-06-04T13:51:37.017" v="9857" actId="14100"/>
          <ac:spMkLst>
            <pc:docMk/>
            <pc:sldMk cId="1532994947" sldId="303"/>
            <ac:spMk id="16" creationId="{ABC34743-86D9-7CCB-CE32-53EA6ABD76A0}"/>
          </ac:spMkLst>
        </pc:spChg>
        <pc:spChg chg="add mod">
          <ac:chgData name="Trần Đình Hoàng" userId="c8fe505b-42f3-4e84-9347-555dc7f5a4e0" providerId="ADAL" clId="{4A3DD7C0-C0BC-426E-8F3B-8F4FCEC8EBCB}" dt="2023-06-05T04:09:43.895" v="13457" actId="1076"/>
          <ac:spMkLst>
            <pc:docMk/>
            <pc:sldMk cId="1532994947" sldId="303"/>
            <ac:spMk id="17" creationId="{19295FFF-EE8E-9989-BA4A-4125748BC40B}"/>
          </ac:spMkLst>
        </pc:spChg>
        <pc:grpChg chg="add del mod">
          <ac:chgData name="Trần Đình Hoàng" userId="c8fe505b-42f3-4e84-9347-555dc7f5a4e0" providerId="ADAL" clId="{4A3DD7C0-C0BC-426E-8F3B-8F4FCEC8EBCB}" dt="2023-06-04T13:46:23.439" v="9740" actId="21"/>
          <ac:grpSpMkLst>
            <pc:docMk/>
            <pc:sldMk cId="1532994947" sldId="303"/>
            <ac:grpSpMk id="5" creationId="{BD98950F-C8EB-D416-EDAC-BD7108E35634}"/>
          </ac:grpSpMkLst>
        </pc:grpChg>
        <pc:grpChg chg="add del mod">
          <ac:chgData name="Trần Đình Hoàng" userId="c8fe505b-42f3-4e84-9347-555dc7f5a4e0" providerId="ADAL" clId="{4A3DD7C0-C0BC-426E-8F3B-8F4FCEC8EBCB}" dt="2023-06-04T13:46:23.439" v="9740" actId="21"/>
          <ac:grpSpMkLst>
            <pc:docMk/>
            <pc:sldMk cId="1532994947" sldId="303"/>
            <ac:grpSpMk id="8" creationId="{D484370E-5384-FCF8-7635-87BD4CAFA17D}"/>
          </ac:grpSpMkLst>
        </pc:grpChg>
        <pc:grpChg chg="add mod">
          <ac:chgData name="Trần Đình Hoàng" userId="c8fe505b-42f3-4e84-9347-555dc7f5a4e0" providerId="ADAL" clId="{4A3DD7C0-C0BC-426E-8F3B-8F4FCEC8EBCB}" dt="2023-06-05T04:09:43.895" v="13457" actId="1076"/>
          <ac:grpSpMkLst>
            <pc:docMk/>
            <pc:sldMk cId="1532994947" sldId="303"/>
            <ac:grpSpMk id="12" creationId="{54AE7923-BD2C-F336-DD92-406C2CEE80B2}"/>
          </ac:grpSpMkLst>
        </pc:grpChg>
        <pc:picChg chg="add mod">
          <ac:chgData name="Trần Đình Hoàng" userId="c8fe505b-42f3-4e84-9347-555dc7f5a4e0" providerId="ADAL" clId="{4A3DD7C0-C0BC-426E-8F3B-8F4FCEC8EBCB}" dt="2023-06-05T03:42:41.717" v="13312" actId="1076"/>
          <ac:picMkLst>
            <pc:docMk/>
            <pc:sldMk cId="1532994947" sldId="303"/>
            <ac:picMk id="5" creationId="{E05DEDCE-21F9-4C25-FEC4-0BB87D827E27}"/>
          </ac:picMkLst>
        </pc:picChg>
        <pc:picChg chg="mod">
          <ac:chgData name="Trần Đình Hoàng" userId="c8fe505b-42f3-4e84-9347-555dc7f5a4e0" providerId="ADAL" clId="{4A3DD7C0-C0BC-426E-8F3B-8F4FCEC8EBCB}" dt="2023-06-04T13:46:12.223" v="9738"/>
          <ac:picMkLst>
            <pc:docMk/>
            <pc:sldMk cId="1532994947" sldId="303"/>
            <ac:picMk id="6" creationId="{24B4798E-23EB-8909-9EE6-1A23B35EA11F}"/>
          </ac:picMkLst>
        </pc:picChg>
        <pc:picChg chg="mod">
          <ac:chgData name="Trần Đình Hoàng" userId="c8fe505b-42f3-4e84-9347-555dc7f5a4e0" providerId="ADAL" clId="{4A3DD7C0-C0BC-426E-8F3B-8F4FCEC8EBCB}" dt="2023-06-04T13:46:12.223" v="9738"/>
          <ac:picMkLst>
            <pc:docMk/>
            <pc:sldMk cId="1532994947" sldId="303"/>
            <ac:picMk id="10" creationId="{4005B02F-A227-5840-1E2D-9DABD2AD41CE}"/>
          </ac:picMkLst>
        </pc:picChg>
        <pc:picChg chg="mod">
          <ac:chgData name="Trần Đình Hoàng" userId="c8fe505b-42f3-4e84-9347-555dc7f5a4e0" providerId="ADAL" clId="{4A3DD7C0-C0BC-426E-8F3B-8F4FCEC8EBCB}" dt="2023-06-04T13:48:35.735" v="9788"/>
          <ac:picMkLst>
            <pc:docMk/>
            <pc:sldMk cId="1532994947" sldId="303"/>
            <ac:picMk id="14" creationId="{19613FEC-B97E-2638-61B3-95A956C5357B}"/>
          </ac:picMkLst>
        </pc:picChg>
      </pc:sldChg>
      <pc:sldChg chg="addSp delSp modSp add mod setBg delAnim modAnim">
        <pc:chgData name="Trần Đình Hoàng" userId="c8fe505b-42f3-4e84-9347-555dc7f5a4e0" providerId="ADAL" clId="{4A3DD7C0-C0BC-426E-8F3B-8F4FCEC8EBCB}" dt="2023-06-04T13:32:53.529" v="9478" actId="1076"/>
        <pc:sldMkLst>
          <pc:docMk/>
          <pc:sldMk cId="684086333" sldId="304"/>
        </pc:sldMkLst>
        <pc:spChg chg="mod">
          <ac:chgData name="Trần Đình Hoàng" userId="c8fe505b-42f3-4e84-9347-555dc7f5a4e0" providerId="ADAL" clId="{4A3DD7C0-C0BC-426E-8F3B-8F4FCEC8EBCB}" dt="2023-06-04T13:32:30.080" v="9475" actId="20577"/>
          <ac:spMkLst>
            <pc:docMk/>
            <pc:sldMk cId="684086333" sldId="304"/>
            <ac:spMk id="4" creationId="{821714A4-1E0B-3AB1-B20E-28FB3B90106E}"/>
          </ac:spMkLst>
        </pc:spChg>
        <pc:spChg chg="add mod">
          <ac:chgData name="Trần Đình Hoàng" userId="c8fe505b-42f3-4e84-9347-555dc7f5a4e0" providerId="ADAL" clId="{4A3DD7C0-C0BC-426E-8F3B-8F4FCEC8EBCB}" dt="2023-06-04T13:32:53.529" v="9478" actId="1076"/>
          <ac:spMkLst>
            <pc:docMk/>
            <pc:sldMk cId="684086333" sldId="304"/>
            <ac:spMk id="7" creationId="{77F2324E-A1EB-268A-678B-6A2C277FA7A0}"/>
          </ac:spMkLst>
        </pc:spChg>
        <pc:picChg chg="del">
          <ac:chgData name="Trần Đình Hoàng" userId="c8fe505b-42f3-4e84-9347-555dc7f5a4e0" providerId="ADAL" clId="{4A3DD7C0-C0BC-426E-8F3B-8F4FCEC8EBCB}" dt="2023-06-04T13:32:50.587" v="9476" actId="478"/>
          <ac:picMkLst>
            <pc:docMk/>
            <pc:sldMk cId="684086333" sldId="304"/>
            <ac:picMk id="3" creationId="{B7289ED9-7C3E-F3ED-3309-5F68E2610903}"/>
          </ac:picMkLst>
        </pc:picChg>
        <pc:picChg chg="add mod">
          <ac:chgData name="Trần Đình Hoàng" userId="c8fe505b-42f3-4e84-9347-555dc7f5a4e0" providerId="ADAL" clId="{4A3DD7C0-C0BC-426E-8F3B-8F4FCEC8EBCB}" dt="2023-06-04T13:32:53.529" v="9478" actId="1076"/>
          <ac:picMkLst>
            <pc:docMk/>
            <pc:sldMk cId="684086333" sldId="304"/>
            <ac:picMk id="6" creationId="{3B9157E4-01FD-3F6C-4B2D-ADF6701F45B0}"/>
          </ac:picMkLst>
        </pc:picChg>
      </pc:sldChg>
      <pc:sldChg chg="addSp delSp modSp new mod setBg modAnim">
        <pc:chgData name="Trần Đình Hoàng" userId="c8fe505b-42f3-4e84-9347-555dc7f5a4e0" providerId="ADAL" clId="{4A3DD7C0-C0BC-426E-8F3B-8F4FCEC8EBCB}" dt="2023-06-05T04:11:40.045" v="13471"/>
        <pc:sldMkLst>
          <pc:docMk/>
          <pc:sldMk cId="2479264372" sldId="305"/>
        </pc:sldMkLst>
        <pc:spChg chg="mod">
          <ac:chgData name="Trần Đình Hoàng" userId="c8fe505b-42f3-4e84-9347-555dc7f5a4e0" providerId="ADAL" clId="{4A3DD7C0-C0BC-426E-8F3B-8F4FCEC8EBCB}" dt="2023-06-04T13:46:27.632" v="9742"/>
          <ac:spMkLst>
            <pc:docMk/>
            <pc:sldMk cId="2479264372" sldId="305"/>
            <ac:spMk id="4" creationId="{0FCF2D5E-5392-F5E5-E827-AEC27C4A925F}"/>
          </ac:spMkLst>
        </pc:spChg>
        <pc:spChg chg="mod topLvl">
          <ac:chgData name="Trần Đình Hoàng" userId="c8fe505b-42f3-4e84-9347-555dc7f5a4e0" providerId="ADAL" clId="{4A3DD7C0-C0BC-426E-8F3B-8F4FCEC8EBCB}" dt="2023-06-04T13:48:29.045" v="9786" actId="1038"/>
          <ac:spMkLst>
            <pc:docMk/>
            <pc:sldMk cId="2479264372" sldId="305"/>
            <ac:spMk id="6" creationId="{60F66B2F-9C36-0782-CDCF-B52FB6D6B124}"/>
          </ac:spMkLst>
        </pc:spChg>
        <pc:spChg chg="mod topLvl">
          <ac:chgData name="Trần Đình Hoàng" userId="c8fe505b-42f3-4e84-9347-555dc7f5a4e0" providerId="ADAL" clId="{4A3DD7C0-C0BC-426E-8F3B-8F4FCEC8EBCB}" dt="2023-06-04T13:48:20.603" v="9783" actId="164"/>
          <ac:spMkLst>
            <pc:docMk/>
            <pc:sldMk cId="2479264372" sldId="305"/>
            <ac:spMk id="8" creationId="{47A672C5-C452-879C-B244-5B3D068B48D5}"/>
          </ac:spMkLst>
        </pc:spChg>
        <pc:spChg chg="add mod">
          <ac:chgData name="Trần Đình Hoàng" userId="c8fe505b-42f3-4e84-9347-555dc7f5a4e0" providerId="ADAL" clId="{4A3DD7C0-C0BC-426E-8F3B-8F4FCEC8EBCB}" dt="2023-06-04T14:42:03.401" v="10144" actId="6549"/>
          <ac:spMkLst>
            <pc:docMk/>
            <pc:sldMk cId="2479264372" sldId="305"/>
            <ac:spMk id="10" creationId="{B8CDF1A4-2644-0202-BCE4-E48D58102CEB}"/>
          </ac:spMkLst>
        </pc:spChg>
        <pc:spChg chg="add del mod">
          <ac:chgData name="Trần Đình Hoàng" userId="c8fe505b-42f3-4e84-9347-555dc7f5a4e0" providerId="ADAL" clId="{4A3DD7C0-C0BC-426E-8F3B-8F4FCEC8EBCB}" dt="2023-06-04T14:35:27.732" v="9985" actId="478"/>
          <ac:spMkLst>
            <pc:docMk/>
            <pc:sldMk cId="2479264372" sldId="305"/>
            <ac:spMk id="12" creationId="{56CEA1F7-6E6F-E9EE-B716-0F127A7C8DBF}"/>
          </ac:spMkLst>
        </pc:spChg>
        <pc:spChg chg="add mod">
          <ac:chgData name="Trần Đình Hoàng" userId="c8fe505b-42f3-4e84-9347-555dc7f5a4e0" providerId="ADAL" clId="{4A3DD7C0-C0BC-426E-8F3B-8F4FCEC8EBCB}" dt="2023-06-04T14:42:15.229" v="10198" actId="1036"/>
          <ac:spMkLst>
            <pc:docMk/>
            <pc:sldMk cId="2479264372" sldId="305"/>
            <ac:spMk id="13" creationId="{BE3E787F-B7D4-68AB-BEFC-406F999087CF}"/>
          </ac:spMkLst>
        </pc:spChg>
        <pc:spChg chg="add mod">
          <ac:chgData name="Trần Đình Hoàng" userId="c8fe505b-42f3-4e84-9347-555dc7f5a4e0" providerId="ADAL" clId="{4A3DD7C0-C0BC-426E-8F3B-8F4FCEC8EBCB}" dt="2023-06-04T14:49:52.037" v="10388" actId="1037"/>
          <ac:spMkLst>
            <pc:docMk/>
            <pc:sldMk cId="2479264372" sldId="305"/>
            <ac:spMk id="15" creationId="{5A329384-604F-209D-DA55-79F0BB0121C2}"/>
          </ac:spMkLst>
        </pc:spChg>
        <pc:spChg chg="add del mod">
          <ac:chgData name="Trần Đình Hoàng" userId="c8fe505b-42f3-4e84-9347-555dc7f5a4e0" providerId="ADAL" clId="{4A3DD7C0-C0BC-426E-8F3B-8F4FCEC8EBCB}" dt="2023-06-04T14:47:03.454" v="10330" actId="478"/>
          <ac:spMkLst>
            <pc:docMk/>
            <pc:sldMk cId="2479264372" sldId="305"/>
            <ac:spMk id="17" creationId="{9CCD6A3D-AC35-DA7D-A9B2-13B1F9DBF17F}"/>
          </ac:spMkLst>
        </pc:spChg>
        <pc:spChg chg="add mod">
          <ac:chgData name="Trần Đình Hoàng" userId="c8fe505b-42f3-4e84-9347-555dc7f5a4e0" providerId="ADAL" clId="{4A3DD7C0-C0BC-426E-8F3B-8F4FCEC8EBCB}" dt="2023-06-04T14:49:52.037" v="10388" actId="1037"/>
          <ac:spMkLst>
            <pc:docMk/>
            <pc:sldMk cId="2479264372" sldId="305"/>
            <ac:spMk id="19" creationId="{4FFA79C6-F871-7599-C423-15FA0D1BFBC1}"/>
          </ac:spMkLst>
        </pc:spChg>
        <pc:spChg chg="add mod">
          <ac:chgData name="Trần Đình Hoàng" userId="c8fe505b-42f3-4e84-9347-555dc7f5a4e0" providerId="ADAL" clId="{4A3DD7C0-C0BC-426E-8F3B-8F4FCEC8EBCB}" dt="2023-06-04T14:49:58.971" v="10394" actId="1037"/>
          <ac:spMkLst>
            <pc:docMk/>
            <pc:sldMk cId="2479264372" sldId="305"/>
            <ac:spMk id="21" creationId="{C2ACBDB9-841D-E666-5156-881B30673A8B}"/>
          </ac:spMkLst>
        </pc:spChg>
        <pc:spChg chg="add mod">
          <ac:chgData name="Trần Đình Hoàng" userId="c8fe505b-42f3-4e84-9347-555dc7f5a4e0" providerId="ADAL" clId="{4A3DD7C0-C0BC-426E-8F3B-8F4FCEC8EBCB}" dt="2023-06-04T14:49:56.148" v="10392" actId="1037"/>
          <ac:spMkLst>
            <pc:docMk/>
            <pc:sldMk cId="2479264372" sldId="305"/>
            <ac:spMk id="23" creationId="{9E56B274-AAAB-5D73-79E7-398DDBA513C6}"/>
          </ac:spMkLst>
        </pc:spChg>
        <pc:spChg chg="add del mod">
          <ac:chgData name="Trần Đình Hoàng" userId="c8fe505b-42f3-4e84-9347-555dc7f5a4e0" providerId="ADAL" clId="{4A3DD7C0-C0BC-426E-8F3B-8F4FCEC8EBCB}" dt="2023-06-04T14:47:48.749" v="10351" actId="478"/>
          <ac:spMkLst>
            <pc:docMk/>
            <pc:sldMk cId="2479264372" sldId="305"/>
            <ac:spMk id="25" creationId="{248D2641-50B4-C0E1-8073-0B2F28FA2DDB}"/>
          </ac:spMkLst>
        </pc:spChg>
        <pc:grpChg chg="add del mod">
          <ac:chgData name="Trần Đình Hoàng" userId="c8fe505b-42f3-4e84-9347-555dc7f5a4e0" providerId="ADAL" clId="{4A3DD7C0-C0BC-426E-8F3B-8F4FCEC8EBCB}" dt="2023-06-04T14:20:33.159" v="9895" actId="478"/>
          <ac:grpSpMkLst>
            <pc:docMk/>
            <pc:sldMk cId="2479264372" sldId="305"/>
            <ac:grpSpMk id="2" creationId="{70F28DA4-0DEF-9950-DB88-E4F374A41E27}"/>
          </ac:grpSpMkLst>
        </pc:grpChg>
        <pc:grpChg chg="add del mod">
          <ac:chgData name="Trần Đình Hoàng" userId="c8fe505b-42f3-4e84-9347-555dc7f5a4e0" providerId="ADAL" clId="{4A3DD7C0-C0BC-426E-8F3B-8F4FCEC8EBCB}" dt="2023-06-04T13:47:50.436" v="9775" actId="165"/>
          <ac:grpSpMkLst>
            <pc:docMk/>
            <pc:sldMk cId="2479264372" sldId="305"/>
            <ac:grpSpMk id="5" creationId="{8706CCB0-17BF-3168-285F-09733BC34179}"/>
          </ac:grpSpMkLst>
        </pc:grpChg>
        <pc:grpChg chg="add del mod">
          <ac:chgData name="Trần Đình Hoàng" userId="c8fe505b-42f3-4e84-9347-555dc7f5a4e0" providerId="ADAL" clId="{4A3DD7C0-C0BC-426E-8F3B-8F4FCEC8EBCB}" dt="2023-06-04T13:48:33.056" v="9787" actId="21"/>
          <ac:grpSpMkLst>
            <pc:docMk/>
            <pc:sldMk cId="2479264372" sldId="305"/>
            <ac:grpSpMk id="9" creationId="{05F8F26C-33EF-309C-9139-FE0B89BFF95C}"/>
          </ac:grpSpMkLst>
        </pc:grpChg>
        <pc:graphicFrameChg chg="add del mod">
          <ac:chgData name="Trần Đình Hoàng" userId="c8fe505b-42f3-4e84-9347-555dc7f5a4e0" providerId="ADAL" clId="{4A3DD7C0-C0BC-426E-8F3B-8F4FCEC8EBCB}" dt="2023-06-04T14:31:27.167" v="9923"/>
          <ac:graphicFrameMkLst>
            <pc:docMk/>
            <pc:sldMk cId="2479264372" sldId="305"/>
            <ac:graphicFrameMk id="11" creationId="{92493A73-0690-307A-8776-1AA862E8F2F8}"/>
          </ac:graphicFrameMkLst>
        </pc:graphicFrameChg>
        <pc:picChg chg="add mod">
          <ac:chgData name="Trần Đình Hoàng" userId="c8fe505b-42f3-4e84-9347-555dc7f5a4e0" providerId="ADAL" clId="{4A3DD7C0-C0BC-426E-8F3B-8F4FCEC8EBCB}" dt="2023-06-05T03:42:56.814" v="13315" actId="1076"/>
          <ac:picMkLst>
            <pc:docMk/>
            <pc:sldMk cId="2479264372" sldId="305"/>
            <ac:picMk id="2" creationId="{973F41E1-44C4-A3C1-3192-2C098F03AEE9}"/>
          </ac:picMkLst>
        </pc:picChg>
        <pc:picChg chg="mod">
          <ac:chgData name="Trần Đình Hoàng" userId="c8fe505b-42f3-4e84-9347-555dc7f5a4e0" providerId="ADAL" clId="{4A3DD7C0-C0BC-426E-8F3B-8F4FCEC8EBCB}" dt="2023-06-04T13:46:27.632" v="9742"/>
          <ac:picMkLst>
            <pc:docMk/>
            <pc:sldMk cId="2479264372" sldId="305"/>
            <ac:picMk id="3" creationId="{194095FF-46DB-FBC5-5CBD-F614D045BE20}"/>
          </ac:picMkLst>
        </pc:picChg>
        <pc:picChg chg="mod topLvl">
          <ac:chgData name="Trần Đình Hoàng" userId="c8fe505b-42f3-4e84-9347-555dc7f5a4e0" providerId="ADAL" clId="{4A3DD7C0-C0BC-426E-8F3B-8F4FCEC8EBCB}" dt="2023-06-04T13:48:20.603" v="9783" actId="164"/>
          <ac:picMkLst>
            <pc:docMk/>
            <pc:sldMk cId="2479264372" sldId="305"/>
            <ac:picMk id="7" creationId="{CA1E9E35-DB8E-195D-5D46-2EE964E759AB}"/>
          </ac:picMkLst>
        </pc:picChg>
      </pc:sldChg>
      <pc:sldChg chg="modSp add mod ord setBg">
        <pc:chgData name="Trần Đình Hoàng" userId="c8fe505b-42f3-4e84-9347-555dc7f5a4e0" providerId="ADAL" clId="{4A3DD7C0-C0BC-426E-8F3B-8F4FCEC8EBCB}" dt="2023-06-04T13:52:51.320" v="9891" actId="1076"/>
        <pc:sldMkLst>
          <pc:docMk/>
          <pc:sldMk cId="2083538356" sldId="306"/>
        </pc:sldMkLst>
        <pc:spChg chg="mod">
          <ac:chgData name="Trần Đình Hoàng" userId="c8fe505b-42f3-4e84-9347-555dc7f5a4e0" providerId="ADAL" clId="{4A3DD7C0-C0BC-426E-8F3B-8F4FCEC8EBCB}" dt="2023-06-04T13:52:35.304" v="9866" actId="20577"/>
          <ac:spMkLst>
            <pc:docMk/>
            <pc:sldMk cId="2083538356" sldId="306"/>
            <ac:spMk id="4" creationId="{821714A4-1E0B-3AB1-B20E-28FB3B90106E}"/>
          </ac:spMkLst>
        </pc:spChg>
        <pc:spChg chg="mod">
          <ac:chgData name="Trần Đình Hoàng" userId="c8fe505b-42f3-4e84-9347-555dc7f5a4e0" providerId="ADAL" clId="{4A3DD7C0-C0BC-426E-8F3B-8F4FCEC8EBCB}" dt="2023-06-04T13:52:51.320" v="9891" actId="1076"/>
          <ac:spMkLst>
            <pc:docMk/>
            <pc:sldMk cId="2083538356" sldId="306"/>
            <ac:spMk id="7" creationId="{77F2324E-A1EB-268A-678B-6A2C277FA7A0}"/>
          </ac:spMkLst>
        </pc:spChg>
        <pc:picChg chg="mod">
          <ac:chgData name="Trần Đình Hoàng" userId="c8fe505b-42f3-4e84-9347-555dc7f5a4e0" providerId="ADAL" clId="{4A3DD7C0-C0BC-426E-8F3B-8F4FCEC8EBCB}" dt="2023-06-04T13:52:51.320" v="9891" actId="1076"/>
          <ac:picMkLst>
            <pc:docMk/>
            <pc:sldMk cId="2083538356" sldId="306"/>
            <ac:picMk id="6" creationId="{3B9157E4-01FD-3F6C-4B2D-ADF6701F45B0}"/>
          </ac:picMkLst>
        </pc:picChg>
      </pc:sldChg>
      <pc:sldChg chg="addSp delSp modSp add mod setBg modAnim">
        <pc:chgData name="Trần Đình Hoàng" userId="c8fe505b-42f3-4e84-9347-555dc7f5a4e0" providerId="ADAL" clId="{4A3DD7C0-C0BC-426E-8F3B-8F4FCEC8EBCB}" dt="2023-06-05T04:13:13.038" v="13482"/>
        <pc:sldMkLst>
          <pc:docMk/>
          <pc:sldMk cId="1831015503" sldId="307"/>
        </pc:sldMkLst>
        <pc:spChg chg="add mod">
          <ac:chgData name="Trần Đình Hoàng" userId="c8fe505b-42f3-4e84-9347-555dc7f5a4e0" providerId="ADAL" clId="{4A3DD7C0-C0BC-426E-8F3B-8F4FCEC8EBCB}" dt="2023-06-05T04:12:09.776" v="13473" actId="1076"/>
          <ac:spMkLst>
            <pc:docMk/>
            <pc:sldMk cId="1831015503" sldId="307"/>
            <ac:spMk id="3" creationId="{193FCA5B-A9C1-C14E-5C8E-B8EF6720A28A}"/>
          </ac:spMkLst>
        </pc:spChg>
        <pc:spChg chg="add mod">
          <ac:chgData name="Trần Đình Hoàng" userId="c8fe505b-42f3-4e84-9347-555dc7f5a4e0" providerId="ADAL" clId="{4A3DD7C0-C0BC-426E-8F3B-8F4FCEC8EBCB}" dt="2023-06-05T04:12:09.776" v="13473" actId="1076"/>
          <ac:spMkLst>
            <pc:docMk/>
            <pc:sldMk cId="1831015503" sldId="307"/>
            <ac:spMk id="4" creationId="{F6586683-AAB6-3C3A-BBCB-9B12B6EB7048}"/>
          </ac:spMkLst>
        </pc:spChg>
        <pc:spChg chg="add mod">
          <ac:chgData name="Trần Đình Hoàng" userId="c8fe505b-42f3-4e84-9347-555dc7f5a4e0" providerId="ADAL" clId="{4A3DD7C0-C0BC-426E-8F3B-8F4FCEC8EBCB}" dt="2023-06-04T14:56:26.908" v="10841" actId="114"/>
          <ac:spMkLst>
            <pc:docMk/>
            <pc:sldMk cId="1831015503" sldId="307"/>
            <ac:spMk id="5" creationId="{AB406792-A78F-98DC-A4E8-A48080C2F722}"/>
          </ac:spMkLst>
        </pc:spChg>
        <pc:spChg chg="add mod">
          <ac:chgData name="Trần Đình Hoàng" userId="c8fe505b-42f3-4e84-9347-555dc7f5a4e0" providerId="ADAL" clId="{4A3DD7C0-C0BC-426E-8F3B-8F4FCEC8EBCB}" dt="2023-06-04T14:58:06.689" v="10855" actId="2085"/>
          <ac:spMkLst>
            <pc:docMk/>
            <pc:sldMk cId="1831015503" sldId="307"/>
            <ac:spMk id="6" creationId="{A8238899-99B2-7F06-C3D5-850DA66AC32F}"/>
          </ac:spMkLst>
        </pc:spChg>
        <pc:spChg chg="add mod ord">
          <ac:chgData name="Trần Đình Hoàng" userId="c8fe505b-42f3-4e84-9347-555dc7f5a4e0" providerId="ADAL" clId="{4A3DD7C0-C0BC-426E-8F3B-8F4FCEC8EBCB}" dt="2023-06-04T14:58:11.019" v="10856" actId="2085"/>
          <ac:spMkLst>
            <pc:docMk/>
            <pc:sldMk cId="1831015503" sldId="307"/>
            <ac:spMk id="7" creationId="{E0A01747-DB35-D677-E203-E27D5364F9EB}"/>
          </ac:spMkLst>
        </pc:spChg>
        <pc:spChg chg="mod">
          <ac:chgData name="Trần Đình Hoàng" userId="c8fe505b-42f3-4e84-9347-555dc7f5a4e0" providerId="ADAL" clId="{4A3DD7C0-C0BC-426E-8F3B-8F4FCEC8EBCB}" dt="2023-06-05T04:12:09.776" v="13473" actId="1076"/>
          <ac:spMkLst>
            <pc:docMk/>
            <pc:sldMk cId="1831015503" sldId="307"/>
            <ac:spMk id="10" creationId="{B8CDF1A4-2644-0202-BCE4-E48D58102CEB}"/>
          </ac:spMkLst>
        </pc:spChg>
        <pc:spChg chg="del">
          <ac:chgData name="Trần Đình Hoàng" userId="c8fe505b-42f3-4e84-9347-555dc7f5a4e0" providerId="ADAL" clId="{4A3DD7C0-C0BC-426E-8F3B-8F4FCEC8EBCB}" dt="2023-06-04T14:53:37.916" v="10666" actId="478"/>
          <ac:spMkLst>
            <pc:docMk/>
            <pc:sldMk cId="1831015503" sldId="307"/>
            <ac:spMk id="13" creationId="{BE3E787F-B7D4-68AB-BEFC-406F999087CF}"/>
          </ac:spMkLst>
        </pc:spChg>
        <pc:spChg chg="del mod">
          <ac:chgData name="Trần Đình Hoàng" userId="c8fe505b-42f3-4e84-9347-555dc7f5a4e0" providerId="ADAL" clId="{4A3DD7C0-C0BC-426E-8F3B-8F4FCEC8EBCB}" dt="2023-06-04T14:53:13.171" v="10650" actId="478"/>
          <ac:spMkLst>
            <pc:docMk/>
            <pc:sldMk cId="1831015503" sldId="307"/>
            <ac:spMk id="15" creationId="{5A329384-604F-209D-DA55-79F0BB0121C2}"/>
          </ac:spMkLst>
        </pc:spChg>
        <pc:spChg chg="del mod">
          <ac:chgData name="Trần Đình Hoàng" userId="c8fe505b-42f3-4e84-9347-555dc7f5a4e0" providerId="ADAL" clId="{4A3DD7C0-C0BC-426E-8F3B-8F4FCEC8EBCB}" dt="2023-06-04T14:53:08.564" v="10647" actId="478"/>
          <ac:spMkLst>
            <pc:docMk/>
            <pc:sldMk cId="1831015503" sldId="307"/>
            <ac:spMk id="19" creationId="{4FFA79C6-F871-7599-C423-15FA0D1BFBC1}"/>
          </ac:spMkLst>
        </pc:spChg>
        <pc:spChg chg="del">
          <ac:chgData name="Trần Đình Hoàng" userId="c8fe505b-42f3-4e84-9347-555dc7f5a4e0" providerId="ADAL" clId="{4A3DD7C0-C0BC-426E-8F3B-8F4FCEC8EBCB}" dt="2023-06-04T14:53:10.205" v="10648" actId="478"/>
          <ac:spMkLst>
            <pc:docMk/>
            <pc:sldMk cId="1831015503" sldId="307"/>
            <ac:spMk id="21" creationId="{C2ACBDB9-841D-E666-5156-881B30673A8B}"/>
          </ac:spMkLst>
        </pc:spChg>
        <pc:spChg chg="del">
          <ac:chgData name="Trần Đình Hoàng" userId="c8fe505b-42f3-4e84-9347-555dc7f5a4e0" providerId="ADAL" clId="{4A3DD7C0-C0BC-426E-8F3B-8F4FCEC8EBCB}" dt="2023-06-04T14:53:06.357" v="10645" actId="478"/>
          <ac:spMkLst>
            <pc:docMk/>
            <pc:sldMk cId="1831015503" sldId="307"/>
            <ac:spMk id="23" creationId="{9E56B274-AAAB-5D73-79E7-398DDBA513C6}"/>
          </ac:spMkLst>
        </pc:spChg>
        <pc:picChg chg="add mod">
          <ac:chgData name="Trần Đình Hoàng" userId="c8fe505b-42f3-4e84-9347-555dc7f5a4e0" providerId="ADAL" clId="{4A3DD7C0-C0BC-426E-8F3B-8F4FCEC8EBCB}" dt="2023-06-04T14:58:58.485" v="10862" actId="1076"/>
          <ac:picMkLst>
            <pc:docMk/>
            <pc:sldMk cId="1831015503" sldId="307"/>
            <ac:picMk id="8" creationId="{B782D455-5285-BA4C-3FB7-94258E26C4DA}"/>
          </ac:picMkLst>
        </pc:picChg>
      </pc:sldChg>
      <pc:sldChg chg="modSp add setBg">
        <pc:chgData name="Trần Đình Hoàng" userId="c8fe505b-42f3-4e84-9347-555dc7f5a4e0" providerId="ADAL" clId="{4A3DD7C0-C0BC-426E-8F3B-8F4FCEC8EBCB}" dt="2023-06-04T14:59:59.426" v="10901" actId="20577"/>
        <pc:sldMkLst>
          <pc:docMk/>
          <pc:sldMk cId="3426781369" sldId="308"/>
        </pc:sldMkLst>
        <pc:spChg chg="mod">
          <ac:chgData name="Trần Đình Hoàng" userId="c8fe505b-42f3-4e84-9347-555dc7f5a4e0" providerId="ADAL" clId="{4A3DD7C0-C0BC-426E-8F3B-8F4FCEC8EBCB}" dt="2023-06-04T14:59:50.108" v="10869" actId="20577"/>
          <ac:spMkLst>
            <pc:docMk/>
            <pc:sldMk cId="3426781369" sldId="308"/>
            <ac:spMk id="4" creationId="{821714A4-1E0B-3AB1-B20E-28FB3B90106E}"/>
          </ac:spMkLst>
        </pc:spChg>
        <pc:spChg chg="mod">
          <ac:chgData name="Trần Đình Hoàng" userId="c8fe505b-42f3-4e84-9347-555dc7f5a4e0" providerId="ADAL" clId="{4A3DD7C0-C0BC-426E-8F3B-8F4FCEC8EBCB}" dt="2023-06-04T14:59:59.426" v="10901" actId="20577"/>
          <ac:spMkLst>
            <pc:docMk/>
            <pc:sldMk cId="3426781369" sldId="308"/>
            <ac:spMk id="7" creationId="{77F2324E-A1EB-268A-678B-6A2C277FA7A0}"/>
          </ac:spMkLst>
        </pc:spChg>
      </pc:sldChg>
      <pc:sldChg chg="delSp modSp add mod setBg modAnim">
        <pc:chgData name="Trần Đình Hoàng" userId="c8fe505b-42f3-4e84-9347-555dc7f5a4e0" providerId="ADAL" clId="{4A3DD7C0-C0BC-426E-8F3B-8F4FCEC8EBCB}" dt="2023-06-05T03:58:24.693" v="13378"/>
        <pc:sldMkLst>
          <pc:docMk/>
          <pc:sldMk cId="2112375794" sldId="309"/>
        </pc:sldMkLst>
        <pc:spChg chg="del">
          <ac:chgData name="Trần Đình Hoàng" userId="c8fe505b-42f3-4e84-9347-555dc7f5a4e0" providerId="ADAL" clId="{4A3DD7C0-C0BC-426E-8F3B-8F4FCEC8EBCB}" dt="2023-06-04T15:03:05.244" v="10952" actId="478"/>
          <ac:spMkLst>
            <pc:docMk/>
            <pc:sldMk cId="2112375794" sldId="309"/>
            <ac:spMk id="2" creationId="{EC1D1D79-44B3-E66C-1E91-8F618FFE5491}"/>
          </ac:spMkLst>
        </pc:spChg>
        <pc:spChg chg="del">
          <ac:chgData name="Trần Đình Hoàng" userId="c8fe505b-42f3-4e84-9347-555dc7f5a4e0" providerId="ADAL" clId="{4A3DD7C0-C0BC-426E-8F3B-8F4FCEC8EBCB}" dt="2023-06-04T15:03:03.332" v="10951" actId="478"/>
          <ac:spMkLst>
            <pc:docMk/>
            <pc:sldMk cId="2112375794" sldId="309"/>
            <ac:spMk id="3" creationId="{BACCCAF2-6882-60E8-80BE-DBDF032AE4A2}"/>
          </ac:spMkLst>
        </pc:spChg>
        <pc:spChg chg="mod">
          <ac:chgData name="Trần Đình Hoàng" userId="c8fe505b-42f3-4e84-9347-555dc7f5a4e0" providerId="ADAL" clId="{4A3DD7C0-C0BC-426E-8F3B-8F4FCEC8EBCB}" dt="2023-06-04T15:03:10.333" v="10953" actId="1076"/>
          <ac:spMkLst>
            <pc:docMk/>
            <pc:sldMk cId="2112375794" sldId="309"/>
            <ac:spMk id="11" creationId="{04E02DE1-5241-1C33-4033-620E30794972}"/>
          </ac:spMkLst>
        </pc:spChg>
        <pc:spChg chg="mod">
          <ac:chgData name="Trần Đình Hoàng" userId="c8fe505b-42f3-4e84-9347-555dc7f5a4e0" providerId="ADAL" clId="{4A3DD7C0-C0BC-426E-8F3B-8F4FCEC8EBCB}" dt="2023-06-04T15:03:34.293" v="10959" actId="1076"/>
          <ac:spMkLst>
            <pc:docMk/>
            <pc:sldMk cId="2112375794" sldId="309"/>
            <ac:spMk id="13" creationId="{E9458F59-086F-6201-9FD4-9907912ACDE2}"/>
          </ac:spMkLst>
        </pc:spChg>
        <pc:spChg chg="mod">
          <ac:chgData name="Trần Đình Hoàng" userId="c8fe505b-42f3-4e84-9347-555dc7f5a4e0" providerId="ADAL" clId="{4A3DD7C0-C0BC-426E-8F3B-8F4FCEC8EBCB}" dt="2023-06-04T15:05:20.427" v="11004" actId="1036"/>
          <ac:spMkLst>
            <pc:docMk/>
            <pc:sldMk cId="2112375794" sldId="309"/>
            <ac:spMk id="14" creationId="{7936E591-023C-0CA3-F8C7-2D37B86AA532}"/>
          </ac:spMkLst>
        </pc:spChg>
        <pc:spChg chg="mod">
          <ac:chgData name="Trần Đình Hoàng" userId="c8fe505b-42f3-4e84-9347-555dc7f5a4e0" providerId="ADAL" clId="{4A3DD7C0-C0BC-426E-8F3B-8F4FCEC8EBCB}" dt="2023-06-04T15:03:58.234" v="10968" actId="113"/>
          <ac:spMkLst>
            <pc:docMk/>
            <pc:sldMk cId="2112375794" sldId="309"/>
            <ac:spMk id="26" creationId="{1D26D2E2-6C78-8EA1-115F-6A9C64C3443C}"/>
          </ac:spMkLst>
        </pc:spChg>
        <pc:spChg chg="mod">
          <ac:chgData name="Trần Đình Hoàng" userId="c8fe505b-42f3-4e84-9347-555dc7f5a4e0" providerId="ADAL" clId="{4A3DD7C0-C0BC-426E-8F3B-8F4FCEC8EBCB}" dt="2023-06-04T15:05:13.252" v="10996" actId="1037"/>
          <ac:spMkLst>
            <pc:docMk/>
            <pc:sldMk cId="2112375794" sldId="309"/>
            <ac:spMk id="27" creationId="{FED8D1FB-AC67-3CE3-BB47-22A5695AF77F}"/>
          </ac:spMkLst>
        </pc:spChg>
        <pc:spChg chg="mod">
          <ac:chgData name="Trần Đình Hoàng" userId="c8fe505b-42f3-4e84-9347-555dc7f5a4e0" providerId="ADAL" clId="{4A3DD7C0-C0BC-426E-8F3B-8F4FCEC8EBCB}" dt="2023-06-04T15:04:29.347" v="10977" actId="14100"/>
          <ac:spMkLst>
            <pc:docMk/>
            <pc:sldMk cId="2112375794" sldId="309"/>
            <ac:spMk id="28" creationId="{D9973513-5169-D437-903A-2381AD60DCF4}"/>
          </ac:spMkLst>
        </pc:spChg>
        <pc:spChg chg="mod">
          <ac:chgData name="Trần Đình Hoàng" userId="c8fe505b-42f3-4e84-9347-555dc7f5a4e0" providerId="ADAL" clId="{4A3DD7C0-C0BC-426E-8F3B-8F4FCEC8EBCB}" dt="2023-06-04T15:05:15.860" v="11001" actId="1037"/>
          <ac:spMkLst>
            <pc:docMk/>
            <pc:sldMk cId="2112375794" sldId="309"/>
            <ac:spMk id="29" creationId="{8AEFAE0F-97EB-BF74-482F-82C6B0AF2D9D}"/>
          </ac:spMkLst>
        </pc:spChg>
        <pc:spChg chg="mod">
          <ac:chgData name="Trần Đình Hoàng" userId="c8fe505b-42f3-4e84-9347-555dc7f5a4e0" providerId="ADAL" clId="{4A3DD7C0-C0BC-426E-8F3B-8F4FCEC8EBCB}" dt="2023-06-04T15:04:55.355" v="10985" actId="255"/>
          <ac:spMkLst>
            <pc:docMk/>
            <pc:sldMk cId="2112375794" sldId="309"/>
            <ac:spMk id="30" creationId="{B21BFF65-D9F3-17EA-16AE-2C391765A921}"/>
          </ac:spMkLst>
        </pc:spChg>
        <pc:spChg chg="mod">
          <ac:chgData name="Trần Đình Hoàng" userId="c8fe505b-42f3-4e84-9347-555dc7f5a4e0" providerId="ADAL" clId="{4A3DD7C0-C0BC-426E-8F3B-8F4FCEC8EBCB}" dt="2023-06-04T15:04:59.501" v="10986" actId="1076"/>
          <ac:spMkLst>
            <pc:docMk/>
            <pc:sldMk cId="2112375794" sldId="309"/>
            <ac:spMk id="31" creationId="{D93CECA9-97D7-AB47-5D78-F338B3A277EF}"/>
          </ac:spMkLst>
        </pc:spChg>
        <pc:grpChg chg="del">
          <ac:chgData name="Trần Đình Hoàng" userId="c8fe505b-42f3-4e84-9347-555dc7f5a4e0" providerId="ADAL" clId="{4A3DD7C0-C0BC-426E-8F3B-8F4FCEC8EBCB}" dt="2023-06-04T15:03:02.347" v="10950" actId="478"/>
          <ac:grpSpMkLst>
            <pc:docMk/>
            <pc:sldMk cId="2112375794" sldId="309"/>
            <ac:grpSpMk id="4" creationId="{654D51BE-569E-92A4-7F84-9F0FFC0ACB11}"/>
          </ac:grpSpMkLst>
        </pc:grpChg>
        <pc:cxnChg chg="del">
          <ac:chgData name="Trần Đình Hoàng" userId="c8fe505b-42f3-4e84-9347-555dc7f5a4e0" providerId="ADAL" clId="{4A3DD7C0-C0BC-426E-8F3B-8F4FCEC8EBCB}" dt="2023-06-04T15:03:35.844" v="10960" actId="478"/>
          <ac:cxnSpMkLst>
            <pc:docMk/>
            <pc:sldMk cId="2112375794" sldId="309"/>
            <ac:cxnSpMk id="25" creationId="{EED18C85-7865-2CCA-2FE3-B2968858DE9D}"/>
          </ac:cxnSpMkLst>
        </pc:cxnChg>
      </pc:sldChg>
      <pc:sldChg chg="addSp modSp new mod setBg modAnim">
        <pc:chgData name="Trần Đình Hoàng" userId="c8fe505b-42f3-4e84-9347-555dc7f5a4e0" providerId="ADAL" clId="{4A3DD7C0-C0BC-426E-8F3B-8F4FCEC8EBCB}" dt="2023-06-05T04:14:40.023" v="13493"/>
        <pc:sldMkLst>
          <pc:docMk/>
          <pc:sldMk cId="3853040145" sldId="310"/>
        </pc:sldMkLst>
        <pc:spChg chg="mod">
          <ac:chgData name="Trần Đình Hoàng" userId="c8fe505b-42f3-4e84-9347-555dc7f5a4e0" providerId="ADAL" clId="{4A3DD7C0-C0BC-426E-8F3B-8F4FCEC8EBCB}" dt="2023-06-05T01:50:44.656" v="11371"/>
          <ac:spMkLst>
            <pc:docMk/>
            <pc:sldMk cId="3853040145" sldId="310"/>
            <ac:spMk id="4" creationId="{D80D1EA4-4F8C-D9A5-D11C-53B33DBA6952}"/>
          </ac:spMkLst>
        </pc:spChg>
        <pc:spChg chg="mod">
          <ac:chgData name="Trần Đình Hoàng" userId="c8fe505b-42f3-4e84-9347-555dc7f5a4e0" providerId="ADAL" clId="{4A3DD7C0-C0BC-426E-8F3B-8F4FCEC8EBCB}" dt="2023-06-05T02:42:01.962" v="12105" actId="20577"/>
          <ac:spMkLst>
            <pc:docMk/>
            <pc:sldMk cId="3853040145" sldId="310"/>
            <ac:spMk id="6" creationId="{7ED508CD-5D51-1018-6635-DBF0FF060DD0}"/>
          </ac:spMkLst>
        </pc:spChg>
        <pc:spChg chg="mod">
          <ac:chgData name="Trần Đình Hoàng" userId="c8fe505b-42f3-4e84-9347-555dc7f5a4e0" providerId="ADAL" clId="{4A3DD7C0-C0BC-426E-8F3B-8F4FCEC8EBCB}" dt="2023-06-05T02:41:48.429" v="12094" actId="14100"/>
          <ac:spMkLst>
            <pc:docMk/>
            <pc:sldMk cId="3853040145" sldId="310"/>
            <ac:spMk id="8" creationId="{645D421E-16EE-5BF3-D8BF-FB8F60379455}"/>
          </ac:spMkLst>
        </pc:spChg>
        <pc:spChg chg="add mod">
          <ac:chgData name="Trần Đình Hoàng" userId="c8fe505b-42f3-4e84-9347-555dc7f5a4e0" providerId="ADAL" clId="{4A3DD7C0-C0BC-426E-8F3B-8F4FCEC8EBCB}" dt="2023-06-05T02:35:37.036" v="11882" actId="1035"/>
          <ac:spMkLst>
            <pc:docMk/>
            <pc:sldMk cId="3853040145" sldId="310"/>
            <ac:spMk id="9" creationId="{CE3892FA-EDA0-A048-DC23-7E30CA419ACF}"/>
          </ac:spMkLst>
        </pc:spChg>
        <pc:spChg chg="add mod">
          <ac:chgData name="Trần Đình Hoàng" userId="c8fe505b-42f3-4e84-9347-555dc7f5a4e0" providerId="ADAL" clId="{4A3DD7C0-C0BC-426E-8F3B-8F4FCEC8EBCB}" dt="2023-06-05T02:42:19.191" v="12111" actId="14100"/>
          <ac:spMkLst>
            <pc:docMk/>
            <pc:sldMk cId="3853040145" sldId="310"/>
            <ac:spMk id="11" creationId="{33045129-4D6A-21DC-AF1A-585869B56662}"/>
          </ac:spMkLst>
        </pc:spChg>
        <pc:spChg chg="add mod">
          <ac:chgData name="Trần Đình Hoàng" userId="c8fe505b-42f3-4e84-9347-555dc7f5a4e0" providerId="ADAL" clId="{4A3DD7C0-C0BC-426E-8F3B-8F4FCEC8EBCB}" dt="2023-06-05T02:42:12.308" v="12110" actId="1036"/>
          <ac:spMkLst>
            <pc:docMk/>
            <pc:sldMk cId="3853040145" sldId="310"/>
            <ac:spMk id="12" creationId="{FEAD1964-63EA-0B85-DD79-3C7C659C7298}"/>
          </ac:spMkLst>
        </pc:spChg>
        <pc:spChg chg="add mod">
          <ac:chgData name="Trần Đình Hoàng" userId="c8fe505b-42f3-4e84-9347-555dc7f5a4e0" providerId="ADAL" clId="{4A3DD7C0-C0BC-426E-8F3B-8F4FCEC8EBCB}" dt="2023-06-05T02:42:21.204" v="12117" actId="1036"/>
          <ac:spMkLst>
            <pc:docMk/>
            <pc:sldMk cId="3853040145" sldId="310"/>
            <ac:spMk id="13" creationId="{44F2CA90-44E2-123F-BF45-CE6DE9862C03}"/>
          </ac:spMkLst>
        </pc:spChg>
        <pc:spChg chg="add mod">
          <ac:chgData name="Trần Đình Hoàng" userId="c8fe505b-42f3-4e84-9347-555dc7f5a4e0" providerId="ADAL" clId="{4A3DD7C0-C0BC-426E-8F3B-8F4FCEC8EBCB}" dt="2023-06-05T02:42:12.308" v="12110" actId="1036"/>
          <ac:spMkLst>
            <pc:docMk/>
            <pc:sldMk cId="3853040145" sldId="310"/>
            <ac:spMk id="15" creationId="{6B30EC2C-BBD2-A04A-85E5-B761FEC921F7}"/>
          </ac:spMkLst>
        </pc:spChg>
        <pc:spChg chg="add mod">
          <ac:chgData name="Trần Đình Hoàng" userId="c8fe505b-42f3-4e84-9347-555dc7f5a4e0" providerId="ADAL" clId="{4A3DD7C0-C0BC-426E-8F3B-8F4FCEC8EBCB}" dt="2023-06-05T02:42:12.308" v="12110" actId="1036"/>
          <ac:spMkLst>
            <pc:docMk/>
            <pc:sldMk cId="3853040145" sldId="310"/>
            <ac:spMk id="16" creationId="{724A932E-4EB8-20B1-D861-D7D5660896CF}"/>
          </ac:spMkLst>
        </pc:spChg>
        <pc:spChg chg="add mod">
          <ac:chgData name="Trần Đình Hoàng" userId="c8fe505b-42f3-4e84-9347-555dc7f5a4e0" providerId="ADAL" clId="{4A3DD7C0-C0BC-426E-8F3B-8F4FCEC8EBCB}" dt="2023-06-05T02:42:12.308" v="12110" actId="1036"/>
          <ac:spMkLst>
            <pc:docMk/>
            <pc:sldMk cId="3853040145" sldId="310"/>
            <ac:spMk id="17" creationId="{33ADFDA2-1E03-C2FE-7709-C7FCE1668123}"/>
          </ac:spMkLst>
        </pc:spChg>
        <pc:grpChg chg="add mod">
          <ac:chgData name="Trần Đình Hoàng" userId="c8fe505b-42f3-4e84-9347-555dc7f5a4e0" providerId="ADAL" clId="{4A3DD7C0-C0BC-426E-8F3B-8F4FCEC8EBCB}" dt="2023-06-05T01:50:44.656" v="11371"/>
          <ac:grpSpMkLst>
            <pc:docMk/>
            <pc:sldMk cId="3853040145" sldId="310"/>
            <ac:grpSpMk id="2" creationId="{F749F416-1016-01C2-5653-DC15350D5646}"/>
          </ac:grpSpMkLst>
        </pc:grpChg>
        <pc:grpChg chg="add mod">
          <ac:chgData name="Trần Đình Hoàng" userId="c8fe505b-42f3-4e84-9347-555dc7f5a4e0" providerId="ADAL" clId="{4A3DD7C0-C0BC-426E-8F3B-8F4FCEC8EBCB}" dt="2023-06-05T02:05:47.706" v="11650" actId="1036"/>
          <ac:grpSpMkLst>
            <pc:docMk/>
            <pc:sldMk cId="3853040145" sldId="310"/>
            <ac:grpSpMk id="5" creationId="{F42BAC08-21E5-2095-059E-640546DB051F}"/>
          </ac:grpSpMkLst>
        </pc:grpChg>
        <pc:picChg chg="mod">
          <ac:chgData name="Trần Đình Hoàng" userId="c8fe505b-42f3-4e84-9347-555dc7f5a4e0" providerId="ADAL" clId="{4A3DD7C0-C0BC-426E-8F3B-8F4FCEC8EBCB}" dt="2023-06-05T01:50:44.656" v="11371"/>
          <ac:picMkLst>
            <pc:docMk/>
            <pc:sldMk cId="3853040145" sldId="310"/>
            <ac:picMk id="3" creationId="{C7C06E61-C77C-C697-30F2-354EED489D3F}"/>
          </ac:picMkLst>
        </pc:picChg>
        <pc:picChg chg="mod">
          <ac:chgData name="Trần Đình Hoàng" userId="c8fe505b-42f3-4e84-9347-555dc7f5a4e0" providerId="ADAL" clId="{4A3DD7C0-C0BC-426E-8F3B-8F4FCEC8EBCB}" dt="2023-06-05T01:50:44.656" v="11371"/>
          <ac:picMkLst>
            <pc:docMk/>
            <pc:sldMk cId="3853040145" sldId="310"/>
            <ac:picMk id="7" creationId="{B7E613C3-ACF3-3404-CC2E-C40A2F06FB09}"/>
          </ac:picMkLst>
        </pc:picChg>
        <pc:picChg chg="add mod">
          <ac:chgData name="Trần Đình Hoàng" userId="c8fe505b-42f3-4e84-9347-555dc7f5a4e0" providerId="ADAL" clId="{4A3DD7C0-C0BC-426E-8F3B-8F4FCEC8EBCB}" dt="2023-06-05T03:43:08.838" v="13317" actId="1076"/>
          <ac:picMkLst>
            <pc:docMk/>
            <pc:sldMk cId="3853040145" sldId="310"/>
            <ac:picMk id="18" creationId="{792BFB0F-B92F-D0CA-A8A4-542DBAD7EBD0}"/>
          </ac:picMkLst>
        </pc:picChg>
      </pc:sldChg>
      <pc:sldChg chg="new del setBg">
        <pc:chgData name="Trần Đình Hoàng" userId="c8fe505b-42f3-4e84-9347-555dc7f5a4e0" providerId="ADAL" clId="{4A3DD7C0-C0BC-426E-8F3B-8F4FCEC8EBCB}" dt="2023-06-05T03:02:15.877" v="12878" actId="47"/>
        <pc:sldMkLst>
          <pc:docMk/>
          <pc:sldMk cId="1003779159" sldId="311"/>
        </pc:sldMkLst>
      </pc:sldChg>
      <pc:sldChg chg="addSp delSp modSp new mod ord setBg delAnim modAnim">
        <pc:chgData name="Trần Đình Hoàng" userId="c8fe505b-42f3-4e84-9347-555dc7f5a4e0" providerId="ADAL" clId="{4A3DD7C0-C0BC-426E-8F3B-8F4FCEC8EBCB}" dt="2023-06-05T04:15:48.270" v="13501" actId="1076"/>
        <pc:sldMkLst>
          <pc:docMk/>
          <pc:sldMk cId="1276006499" sldId="312"/>
        </pc:sldMkLst>
        <pc:spChg chg="mod">
          <ac:chgData name="Trần Đình Hoàng" userId="c8fe505b-42f3-4e84-9347-555dc7f5a4e0" providerId="ADAL" clId="{4A3DD7C0-C0BC-426E-8F3B-8F4FCEC8EBCB}" dt="2023-06-05T02:29:32.994" v="11653"/>
          <ac:spMkLst>
            <pc:docMk/>
            <pc:sldMk cId="1276006499" sldId="312"/>
            <ac:spMk id="3" creationId="{EFD47CAA-206E-7D09-0FCD-694363EC534B}"/>
          </ac:spMkLst>
        </pc:spChg>
        <pc:spChg chg="mod">
          <ac:chgData name="Trần Đình Hoàng" userId="c8fe505b-42f3-4e84-9347-555dc7f5a4e0" providerId="ADAL" clId="{4A3DD7C0-C0BC-426E-8F3B-8F4FCEC8EBCB}" dt="2023-06-05T02:29:32.994" v="11653"/>
          <ac:spMkLst>
            <pc:docMk/>
            <pc:sldMk cId="1276006499" sldId="312"/>
            <ac:spMk id="4" creationId="{E35F86BE-39F9-F741-4E4D-240CC1811F76}"/>
          </ac:spMkLst>
        </pc:spChg>
        <pc:spChg chg="mod">
          <ac:chgData name="Trần Đình Hoàng" userId="c8fe505b-42f3-4e84-9347-555dc7f5a4e0" providerId="ADAL" clId="{4A3DD7C0-C0BC-426E-8F3B-8F4FCEC8EBCB}" dt="2023-06-05T02:29:32.994" v="11653"/>
          <ac:spMkLst>
            <pc:docMk/>
            <pc:sldMk cId="1276006499" sldId="312"/>
            <ac:spMk id="7" creationId="{B3B42B5A-0104-E68D-CFAE-E4C62E559C72}"/>
          </ac:spMkLst>
        </pc:spChg>
        <pc:spChg chg="mod">
          <ac:chgData name="Trần Đình Hoàng" userId="c8fe505b-42f3-4e84-9347-555dc7f5a4e0" providerId="ADAL" clId="{4A3DD7C0-C0BC-426E-8F3B-8F4FCEC8EBCB}" dt="2023-06-05T02:52:08.407" v="12346" actId="207"/>
          <ac:spMkLst>
            <pc:docMk/>
            <pc:sldMk cId="1276006499" sldId="312"/>
            <ac:spMk id="8" creationId="{C7F54AEF-5F49-EA26-CC62-7B87935111C2}"/>
          </ac:spMkLst>
        </pc:spChg>
        <pc:spChg chg="mod">
          <ac:chgData name="Trần Đình Hoàng" userId="c8fe505b-42f3-4e84-9347-555dc7f5a4e0" providerId="ADAL" clId="{4A3DD7C0-C0BC-426E-8F3B-8F4FCEC8EBCB}" dt="2023-06-05T02:29:32.994" v="11653"/>
          <ac:spMkLst>
            <pc:docMk/>
            <pc:sldMk cId="1276006499" sldId="312"/>
            <ac:spMk id="10" creationId="{1D6686DD-46FC-60F6-40CF-BA47A2FDCC10}"/>
          </ac:spMkLst>
        </pc:spChg>
        <pc:spChg chg="mod">
          <ac:chgData name="Trần Đình Hoàng" userId="c8fe505b-42f3-4e84-9347-555dc7f5a4e0" providerId="ADAL" clId="{4A3DD7C0-C0BC-426E-8F3B-8F4FCEC8EBCB}" dt="2023-06-05T02:52:11.497" v="12347" actId="207"/>
          <ac:spMkLst>
            <pc:docMk/>
            <pc:sldMk cId="1276006499" sldId="312"/>
            <ac:spMk id="11" creationId="{A6D7CA9E-7AD7-1387-4265-B045CC4C3EC3}"/>
          </ac:spMkLst>
        </pc:spChg>
        <pc:spChg chg="mod">
          <ac:chgData name="Trần Đình Hoàng" userId="c8fe505b-42f3-4e84-9347-555dc7f5a4e0" providerId="ADAL" clId="{4A3DD7C0-C0BC-426E-8F3B-8F4FCEC8EBCB}" dt="2023-06-05T02:29:32.994" v="11653"/>
          <ac:spMkLst>
            <pc:docMk/>
            <pc:sldMk cId="1276006499" sldId="312"/>
            <ac:spMk id="13" creationId="{B12FE1D3-4777-432F-BC66-303E7560844C}"/>
          </ac:spMkLst>
        </pc:spChg>
        <pc:spChg chg="mod">
          <ac:chgData name="Trần Đình Hoàng" userId="c8fe505b-42f3-4e84-9347-555dc7f5a4e0" providerId="ADAL" clId="{4A3DD7C0-C0BC-426E-8F3B-8F4FCEC8EBCB}" dt="2023-06-05T02:52:14.089" v="12348" actId="207"/>
          <ac:spMkLst>
            <pc:docMk/>
            <pc:sldMk cId="1276006499" sldId="312"/>
            <ac:spMk id="14" creationId="{13CE8072-0D9D-47CF-227F-DE448C086CBB}"/>
          </ac:spMkLst>
        </pc:spChg>
        <pc:spChg chg="add del mod">
          <ac:chgData name="Trần Đình Hoàng" userId="c8fe505b-42f3-4e84-9347-555dc7f5a4e0" providerId="ADAL" clId="{4A3DD7C0-C0BC-426E-8F3B-8F4FCEC8EBCB}" dt="2023-06-05T02:50:36.898" v="12309" actId="478"/>
          <ac:spMkLst>
            <pc:docMk/>
            <pc:sldMk cId="1276006499" sldId="312"/>
            <ac:spMk id="15" creationId="{C70C3266-159F-1B67-B8BF-1EBEED8A4467}"/>
          </ac:spMkLst>
        </pc:spChg>
        <pc:spChg chg="add del mod">
          <ac:chgData name="Trần Đình Hoàng" userId="c8fe505b-42f3-4e84-9347-555dc7f5a4e0" providerId="ADAL" clId="{4A3DD7C0-C0BC-426E-8F3B-8F4FCEC8EBCB}" dt="2023-06-05T02:52:27.143" v="12350" actId="478"/>
          <ac:spMkLst>
            <pc:docMk/>
            <pc:sldMk cId="1276006499" sldId="312"/>
            <ac:spMk id="16" creationId="{8AA3609A-2E99-04CA-4213-8ED37AD2FB20}"/>
          </ac:spMkLst>
        </pc:spChg>
        <pc:spChg chg="add mod">
          <ac:chgData name="Trần Đình Hoàng" userId="c8fe505b-42f3-4e84-9347-555dc7f5a4e0" providerId="ADAL" clId="{4A3DD7C0-C0BC-426E-8F3B-8F4FCEC8EBCB}" dt="2023-06-05T02:55:17.170" v="12435" actId="164"/>
          <ac:spMkLst>
            <pc:docMk/>
            <pc:sldMk cId="1276006499" sldId="312"/>
            <ac:spMk id="17" creationId="{8FA43394-126A-EFE1-2337-5884A91972BD}"/>
          </ac:spMkLst>
        </pc:spChg>
        <pc:spChg chg="add del mod">
          <ac:chgData name="Trần Đình Hoàng" userId="c8fe505b-42f3-4e84-9347-555dc7f5a4e0" providerId="ADAL" clId="{4A3DD7C0-C0BC-426E-8F3B-8F4FCEC8EBCB}" dt="2023-06-05T02:52:20.060" v="12349" actId="478"/>
          <ac:spMkLst>
            <pc:docMk/>
            <pc:sldMk cId="1276006499" sldId="312"/>
            <ac:spMk id="18" creationId="{336F84FF-2B0A-F460-7E44-79A421A6F87E}"/>
          </ac:spMkLst>
        </pc:spChg>
        <pc:spChg chg="add mod ord">
          <ac:chgData name="Trần Đình Hoàng" userId="c8fe505b-42f3-4e84-9347-555dc7f5a4e0" providerId="ADAL" clId="{4A3DD7C0-C0BC-426E-8F3B-8F4FCEC8EBCB}" dt="2023-06-05T03:01:19.266" v="12874" actId="207"/>
          <ac:spMkLst>
            <pc:docMk/>
            <pc:sldMk cId="1276006499" sldId="312"/>
            <ac:spMk id="19" creationId="{F9A4BD96-C63D-785A-DEB3-BE2EDA4AF340}"/>
          </ac:spMkLst>
        </pc:spChg>
        <pc:spChg chg="add del mod">
          <ac:chgData name="Trần Đình Hoàng" userId="c8fe505b-42f3-4e84-9347-555dc7f5a4e0" providerId="ADAL" clId="{4A3DD7C0-C0BC-426E-8F3B-8F4FCEC8EBCB}" dt="2023-06-05T02:49:16.685" v="12287"/>
          <ac:spMkLst>
            <pc:docMk/>
            <pc:sldMk cId="1276006499" sldId="312"/>
            <ac:spMk id="20" creationId="{BD684F5F-E5B3-A48E-45AA-83D614EA100F}"/>
          </ac:spMkLst>
        </pc:spChg>
        <pc:spChg chg="add del mod">
          <ac:chgData name="Trần Đình Hoàng" userId="c8fe505b-42f3-4e84-9347-555dc7f5a4e0" providerId="ADAL" clId="{4A3DD7C0-C0BC-426E-8F3B-8F4FCEC8EBCB}" dt="2023-06-05T02:49:16.685" v="12287"/>
          <ac:spMkLst>
            <pc:docMk/>
            <pc:sldMk cId="1276006499" sldId="312"/>
            <ac:spMk id="21" creationId="{A7654ABA-C5A4-B026-BF2F-1075B93B60D0}"/>
          </ac:spMkLst>
        </pc:spChg>
        <pc:spChg chg="add del mod">
          <ac:chgData name="Trần Đình Hoàng" userId="c8fe505b-42f3-4e84-9347-555dc7f5a4e0" providerId="ADAL" clId="{4A3DD7C0-C0BC-426E-8F3B-8F4FCEC8EBCB}" dt="2023-06-05T02:49:16.685" v="12287"/>
          <ac:spMkLst>
            <pc:docMk/>
            <pc:sldMk cId="1276006499" sldId="312"/>
            <ac:spMk id="22" creationId="{F8981036-B63C-92C5-9D27-693734454765}"/>
          </ac:spMkLst>
        </pc:spChg>
        <pc:spChg chg="mod">
          <ac:chgData name="Trần Đình Hoàng" userId="c8fe505b-42f3-4e84-9347-555dc7f5a4e0" providerId="ADAL" clId="{4A3DD7C0-C0BC-426E-8F3B-8F4FCEC8EBCB}" dt="2023-06-05T02:58:53.180" v="12855" actId="1037"/>
          <ac:spMkLst>
            <pc:docMk/>
            <pc:sldMk cId="1276006499" sldId="312"/>
            <ac:spMk id="23" creationId="{90C1775F-3697-A513-8413-8CD3404915ED}"/>
          </ac:spMkLst>
        </pc:spChg>
        <pc:spChg chg="add mod">
          <ac:chgData name="Trần Đình Hoàng" userId="c8fe505b-42f3-4e84-9347-555dc7f5a4e0" providerId="ADAL" clId="{4A3DD7C0-C0BC-426E-8F3B-8F4FCEC8EBCB}" dt="2023-06-05T03:00:48.880" v="12873" actId="207"/>
          <ac:spMkLst>
            <pc:docMk/>
            <pc:sldMk cId="1276006499" sldId="312"/>
            <ac:spMk id="24" creationId="{52265E70-0F3B-41F0-09AC-13D84EF2F933}"/>
          </ac:spMkLst>
        </pc:spChg>
        <pc:spChg chg="add mod">
          <ac:chgData name="Trần Đình Hoàng" userId="c8fe505b-42f3-4e84-9347-555dc7f5a4e0" providerId="ADAL" clId="{4A3DD7C0-C0BC-426E-8F3B-8F4FCEC8EBCB}" dt="2023-06-05T03:01:48.573" v="12875" actId="207"/>
          <ac:spMkLst>
            <pc:docMk/>
            <pc:sldMk cId="1276006499" sldId="312"/>
            <ac:spMk id="25" creationId="{53B3E4EE-C28E-0D6D-E3DA-2330F6D44F04}"/>
          </ac:spMkLst>
        </pc:spChg>
        <pc:grpChg chg="add mod">
          <ac:chgData name="Trần Đình Hoàng" userId="c8fe505b-42f3-4e84-9347-555dc7f5a4e0" providerId="ADAL" clId="{4A3DD7C0-C0BC-426E-8F3B-8F4FCEC8EBCB}" dt="2023-06-05T02:55:17.170" v="12435" actId="164"/>
          <ac:grpSpMkLst>
            <pc:docMk/>
            <pc:sldMk cId="1276006499" sldId="312"/>
            <ac:grpSpMk id="2" creationId="{28D0EBAC-6C6C-F8B5-F105-6E5E66CE136B}"/>
          </ac:grpSpMkLst>
        </pc:grpChg>
        <pc:grpChg chg="add mod">
          <ac:chgData name="Trần Đình Hoàng" userId="c8fe505b-42f3-4e84-9347-555dc7f5a4e0" providerId="ADAL" clId="{4A3DD7C0-C0BC-426E-8F3B-8F4FCEC8EBCB}" dt="2023-06-05T02:55:13.208" v="12434" actId="164"/>
          <ac:grpSpMkLst>
            <pc:docMk/>
            <pc:sldMk cId="1276006499" sldId="312"/>
            <ac:grpSpMk id="6" creationId="{0512D40B-CD16-4E30-2219-02A5982C34E6}"/>
          </ac:grpSpMkLst>
        </pc:grpChg>
        <pc:grpChg chg="add mod">
          <ac:chgData name="Trần Đình Hoàng" userId="c8fe505b-42f3-4e84-9347-555dc7f5a4e0" providerId="ADAL" clId="{4A3DD7C0-C0BC-426E-8F3B-8F4FCEC8EBCB}" dt="2023-06-05T02:55:13.208" v="12434" actId="164"/>
          <ac:grpSpMkLst>
            <pc:docMk/>
            <pc:sldMk cId="1276006499" sldId="312"/>
            <ac:grpSpMk id="9" creationId="{7D01CFC6-6E95-2CA4-A0EE-54E7372A77A7}"/>
          </ac:grpSpMkLst>
        </pc:grpChg>
        <pc:grpChg chg="add mod">
          <ac:chgData name="Trần Đình Hoàng" userId="c8fe505b-42f3-4e84-9347-555dc7f5a4e0" providerId="ADAL" clId="{4A3DD7C0-C0BC-426E-8F3B-8F4FCEC8EBCB}" dt="2023-06-05T02:55:13.208" v="12434" actId="164"/>
          <ac:grpSpMkLst>
            <pc:docMk/>
            <pc:sldMk cId="1276006499" sldId="312"/>
            <ac:grpSpMk id="12" creationId="{1F84E75A-278F-FF54-68DA-100BDD0FFC56}"/>
          </ac:grpSpMkLst>
        </pc:grpChg>
        <pc:grpChg chg="add mod">
          <ac:chgData name="Trần Đình Hoàng" userId="c8fe505b-42f3-4e84-9347-555dc7f5a4e0" providerId="ADAL" clId="{4A3DD7C0-C0BC-426E-8F3B-8F4FCEC8EBCB}" dt="2023-06-05T02:55:13.208" v="12434" actId="164"/>
          <ac:grpSpMkLst>
            <pc:docMk/>
            <pc:sldMk cId="1276006499" sldId="312"/>
            <ac:grpSpMk id="26" creationId="{D1237495-3499-2CE3-ECB3-AC24C3FB57A3}"/>
          </ac:grpSpMkLst>
        </pc:grpChg>
        <pc:grpChg chg="add mod">
          <ac:chgData name="Trần Đình Hoàng" userId="c8fe505b-42f3-4e84-9347-555dc7f5a4e0" providerId="ADAL" clId="{4A3DD7C0-C0BC-426E-8F3B-8F4FCEC8EBCB}" dt="2023-06-05T02:55:17.170" v="12435" actId="164"/>
          <ac:grpSpMkLst>
            <pc:docMk/>
            <pc:sldMk cId="1276006499" sldId="312"/>
            <ac:grpSpMk id="27" creationId="{A6DB65C4-94B7-E78A-B1DE-4BBF9B473BCB}"/>
          </ac:grpSpMkLst>
        </pc:grpChg>
        <pc:picChg chg="add mod">
          <ac:chgData name="Trần Đình Hoàng" userId="c8fe505b-42f3-4e84-9347-555dc7f5a4e0" providerId="ADAL" clId="{4A3DD7C0-C0BC-426E-8F3B-8F4FCEC8EBCB}" dt="2023-06-05T04:15:48.270" v="13501" actId="1076"/>
          <ac:picMkLst>
            <pc:docMk/>
            <pc:sldMk cId="1276006499" sldId="312"/>
            <ac:picMk id="5" creationId="{3DEF13FE-BE07-08DC-78D0-D758F661BCEB}"/>
          </ac:picMkLst>
        </pc:picChg>
      </pc:sldChg>
      <pc:sldChg chg="new del setBg">
        <pc:chgData name="Trần Đình Hoàng" userId="c8fe505b-42f3-4e84-9347-555dc7f5a4e0" providerId="ADAL" clId="{4A3DD7C0-C0BC-426E-8F3B-8F4FCEC8EBCB}" dt="2023-06-05T03:02:15.877" v="12878" actId="47"/>
        <pc:sldMkLst>
          <pc:docMk/>
          <pc:sldMk cId="2463282132" sldId="313"/>
        </pc:sldMkLst>
      </pc:sldChg>
      <pc:sldChg chg="new del setBg">
        <pc:chgData name="Trần Đình Hoàng" userId="c8fe505b-42f3-4e84-9347-555dc7f5a4e0" providerId="ADAL" clId="{4A3DD7C0-C0BC-426E-8F3B-8F4FCEC8EBCB}" dt="2023-06-05T03:02:15.877" v="12878" actId="47"/>
        <pc:sldMkLst>
          <pc:docMk/>
          <pc:sldMk cId="478586825" sldId="314"/>
        </pc:sldMkLst>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dgm:spPr>
        <a:solidFill>
          <a:schemeClr val="accent1">
            <a:lumMod val="60000"/>
            <a:lumOff val="40000"/>
          </a:schemeClr>
        </a:solidFill>
        <a:ln>
          <a:solidFill>
            <a:schemeClr val="accent1">
              <a:lumMod val="40000"/>
              <a:lumOff val="60000"/>
            </a:schemeClr>
          </a:solidFill>
        </a:ln>
      </dgm:spPr>
      <dgm:t>
        <a:bodyPr/>
        <a:lstStyle/>
        <a:p>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dirty="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dgm:spPr/>
      <dgm:t>
        <a:bodyPr/>
        <a:lstStyle/>
        <a:p>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SGK, kế hoạch </a:t>
          </a:r>
          <a:r>
            <a:rPr lang="vi-VN" altLang="en-US">
              <a:latin typeface="Times New Roman" panose="02020603050405020304" pitchFamily="18" charset="0"/>
              <a:ea typeface="Times New Roman" panose="02020603050405020304" pitchFamily="18" charset="0"/>
              <a:cs typeface="Times New Roman" panose="02020603050405020304" pitchFamily="18" charset="0"/>
            </a:rPr>
            <a:t>bài dạy.</a:t>
          </a:r>
          <a:endParaRPr lang="en-US" dirty="0"/>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dgm:spPr>
        <a:solidFill>
          <a:schemeClr val="accent1">
            <a:lumMod val="60000"/>
            <a:lumOff val="40000"/>
          </a:schemeClr>
        </a:solidFill>
        <a:ln>
          <a:solidFill>
            <a:schemeClr val="accent1">
              <a:lumMod val="40000"/>
              <a:lumOff val="60000"/>
            </a:schemeClr>
          </a:solidFill>
        </a:ln>
      </dgm:spPr>
      <dgm:t>
        <a:bodyPr/>
        <a:lstStyle/>
        <a:p>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dirty="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dgm:spPr/>
      <dgm:t>
        <a:bodyPr/>
        <a:lstStyle/>
        <a:p>
          <a:r>
            <a:rPr lang="vi-VN" dirty="0">
              <a:latin typeface="+mj-lt"/>
              <a:ea typeface="Times New Roman" panose="02020603050405020304" pitchFamily="18" charset="0"/>
              <a:cs typeface="Times New Roman" panose="02020603050405020304" pitchFamily="18" charset="0"/>
            </a:rPr>
            <a:t>SGK</a:t>
          </a:r>
          <a:r>
            <a:rPr lang="en-US" dirty="0">
              <a:latin typeface="+mj-lt"/>
              <a:ea typeface="Times New Roman" panose="02020603050405020304" pitchFamily="18" charset="0"/>
              <a:cs typeface="Times New Roman" panose="02020603050405020304" pitchFamily="18" charset="0"/>
            </a:rPr>
            <a:t>.</a:t>
          </a:r>
          <a:endParaRPr lang="en-US" dirty="0">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E1F6625C-DEE5-4E81-9E17-CE182C3F5B83}">
      <dgm:prSet phldrT="[Text]"/>
      <dgm:spPr/>
      <dgm:t>
        <a:bodyPr/>
        <a:lstStyle/>
        <a:p>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chia đơn vị, ê ke, compa</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máy c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err="1">
              <a:latin typeface="Times New Roman" panose="02020603050405020304" pitchFamily="18" charset="0"/>
              <a:ea typeface="Times New Roman" panose="02020603050405020304" pitchFamily="18" charset="0"/>
              <a:cs typeface="Times New Roman" panose="02020603050405020304" pitchFamily="18" charset="0"/>
            </a:rPr>
            <a:t>trắc</a:t>
          </a:r>
          <a:r>
            <a:rPr lang="en-US" altLang="en-US">
              <a:latin typeface="Times New Roman" panose="02020603050405020304" pitchFamily="18" charset="0"/>
              <a:ea typeface="Times New Roman" panose="02020603050405020304" pitchFamily="18" charset="0"/>
              <a:cs typeface="Times New Roman" panose="02020603050405020304" pitchFamily="18" charset="0"/>
            </a:rPr>
            <a:t> nghiệm.</a:t>
          </a:r>
          <a:endParaRPr lang="en-US" dirty="0"/>
        </a:p>
      </dgm:t>
    </dgm:pt>
    <dgm:pt modelId="{36AAC359-CE2D-49C3-8DCE-CD6A0AB76C47}" type="parTrans" cxnId="{16414EC6-8CBC-4C11-938D-F4D86DEAFD64}">
      <dgm:prSet/>
      <dgm:spPr/>
      <dgm:t>
        <a:bodyPr/>
        <a:lstStyle/>
        <a:p>
          <a:endParaRPr lang="en-US"/>
        </a:p>
      </dgm:t>
    </dgm:pt>
    <dgm:pt modelId="{C1C3EF18-84B5-4FA0-8B06-B82A0F1FB869}" type="sibTrans" cxnId="{16414EC6-8CBC-4C11-938D-F4D86DEAFD64}">
      <dgm:prSet/>
      <dgm:spPr/>
      <dgm:t>
        <a:bodyPr/>
        <a:lstStyle/>
        <a:p>
          <a:endParaRPr lang="en-US"/>
        </a:p>
      </dgm:t>
    </dgm:pt>
    <dgm:pt modelId="{7C640BC9-3B54-462E-81CB-2C5C26E6BC7C}">
      <dgm:prSet phldrT="[Text]"/>
      <dgm:spPr/>
      <dgm:t>
        <a:bodyPr/>
        <a:lstStyle/>
        <a:p>
          <a:r>
            <a:rPr lang="en-US" dirty="0">
              <a:latin typeface="Times New Roman" panose="02020603050405020304" pitchFamily="18" charset="0"/>
              <a:ea typeface="Times New Roman" panose="02020603050405020304" pitchFamily="18" charset="0"/>
              <a:cs typeface="Times New Roman" panose="02020603050405020304" pitchFamily="18" charset="0"/>
            </a:rPr>
            <a:t>T</a:t>
          </a:r>
          <a:r>
            <a:rPr lang="vi-VN" dirty="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vi-VN" dirty="0">
              <a:latin typeface="Times New Roman" panose="02020603050405020304" pitchFamily="18" charset="0"/>
              <a:ea typeface="Times New Roman" panose="02020603050405020304" pitchFamily="18" charset="0"/>
              <a:cs typeface="Times New Roman" panose="02020603050405020304" pitchFamily="18" charset="0"/>
            </a:rPr>
            <a:t>chia đơn vị, ê ke, compa, </a:t>
          </a:r>
          <a:r>
            <a:rPr lang="vi-VN" dirty="0" err="1">
              <a:latin typeface="Times New Roman" panose="02020603050405020304" pitchFamily="18" charset="0"/>
              <a:ea typeface="Times New Roman" panose="02020603050405020304" pitchFamily="18" charset="0"/>
              <a:cs typeface="Times New Roman" panose="02020603050405020304" pitchFamily="18" charset="0"/>
            </a:rPr>
            <a:t>bảng</a:t>
          </a:r>
          <a:r>
            <a:rPr lang="vi-VN" dirty="0">
              <a:latin typeface="Times New Roman" panose="02020603050405020304" pitchFamily="18" charset="0"/>
              <a:ea typeface="Times New Roman" panose="02020603050405020304" pitchFamily="18" charset="0"/>
              <a:cs typeface="Times New Roman" panose="02020603050405020304" pitchFamily="18" charset="0"/>
            </a:rPr>
            <a:t> </a:t>
          </a:r>
          <a:r>
            <a:rPr lang="vi-VN" dirty="0" err="1">
              <a:latin typeface="Times New Roman" panose="02020603050405020304" pitchFamily="18" charset="0"/>
              <a:ea typeface="Times New Roman" panose="02020603050405020304" pitchFamily="18" charset="0"/>
              <a:cs typeface="Times New Roman" panose="02020603050405020304" pitchFamily="18" charset="0"/>
            </a:rPr>
            <a:t>nh</a:t>
          </a:r>
          <a:r>
            <a:rPr lang="en-US" dirty="0">
              <a:latin typeface="Times New Roman" panose="02020603050405020304" pitchFamily="18" charset="0"/>
              <a:ea typeface="Times New Roman" panose="02020603050405020304" pitchFamily="18" charset="0"/>
              <a:cs typeface="Times New Roman" panose="02020603050405020304" pitchFamily="18" charset="0"/>
            </a:rPr>
            <a:t>ó</a:t>
          </a:r>
          <a:r>
            <a:rPr lang="vi-VN" dirty="0">
              <a:latin typeface="Times New Roman" panose="02020603050405020304" pitchFamily="18" charset="0"/>
              <a:ea typeface="Times New Roman" panose="02020603050405020304" pitchFamily="18" charset="0"/>
              <a:cs typeface="Times New Roman" panose="02020603050405020304" pitchFamily="18" charset="0"/>
            </a:rPr>
            <a:t>m</a:t>
          </a:r>
          <a:r>
            <a:rPr lang="en-US">
              <a:latin typeface="Times New Roman" panose="02020603050405020304" pitchFamily="18" charset="0"/>
              <a:ea typeface="Times New Roman" panose="02020603050405020304" pitchFamily="18" charset="0"/>
              <a:cs typeface="Times New Roman" panose="02020603050405020304" pitchFamily="18" charset="0"/>
            </a:rPr>
            <a:t>, kéo.</a:t>
          </a:r>
          <a:endParaRPr lang="en-US" dirty="0">
            <a:latin typeface="Times New Roman" panose="02020603050405020304" pitchFamily="18" charset="0"/>
            <a:cs typeface="Times New Roman" panose="02020603050405020304" pitchFamily="18" charset="0"/>
          </a:endParaRPr>
        </a:p>
      </dgm:t>
    </dgm:pt>
    <dgm:pt modelId="{4D2FF963-9027-4683-9E96-547AE7F71337}" type="parTrans" cxnId="{0C9C6203-F4AB-4245-B661-DDE3B284A297}">
      <dgm:prSet/>
      <dgm:spPr/>
      <dgm:t>
        <a:bodyPr/>
        <a:lstStyle/>
        <a:p>
          <a:endParaRPr lang="en-US"/>
        </a:p>
      </dgm:t>
    </dgm:pt>
    <dgm:pt modelId="{64865A18-553A-4E74-892F-46AD1B65C9B8}" type="sibTrans" cxnId="{0C9C6203-F4AB-4245-B661-DDE3B284A297}">
      <dgm:prSet/>
      <dgm:spPr/>
      <dgm:t>
        <a:bodyPr/>
        <a:lstStyle/>
        <a:p>
          <a:endParaRPr lang="en-US"/>
        </a:p>
      </dgm:t>
    </dgm:pt>
    <dgm:pt modelId="{578C45F3-86DD-4F23-BF8F-057A8C926990}">
      <dgm:prSet phldrT="[Text]"/>
      <dgm:spPr/>
      <dgm:t>
        <a:bodyPr/>
        <a:lstStyle/>
        <a:p>
          <a:r>
            <a:rPr lang="en-US" dirty="0" err="1">
              <a:latin typeface="Times New Roman" panose="02020603050405020304" pitchFamily="18" charset="0"/>
              <a:cs typeface="Times New Roman" panose="02020603050405020304" pitchFamily="18" charset="0"/>
            </a:rPr>
            <a:t>Má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í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ỏ</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úi</a:t>
          </a:r>
          <a:r>
            <a:rPr lang="en-US" dirty="0">
              <a:latin typeface="Times New Roman" panose="02020603050405020304" pitchFamily="18" charset="0"/>
              <a:cs typeface="Times New Roman" panose="02020603050405020304" pitchFamily="18" charset="0"/>
            </a:rPr>
            <a:t>.</a:t>
          </a:r>
          <a:endParaRPr lang="en-US" dirty="0">
            <a:latin typeface="+mj-lt"/>
          </a:endParaRPr>
        </a:p>
      </dgm:t>
    </dgm:pt>
    <dgm:pt modelId="{89E4B728-BD2D-4262-99F3-4C1D72A4FFFC}" type="parTrans" cxnId="{9543479C-F188-497A-8378-6CCF83F47E1A}">
      <dgm:prSet/>
      <dgm:spPr/>
      <dgm:t>
        <a:bodyPr/>
        <a:lstStyle/>
        <a:p>
          <a:endParaRPr lang="en-US"/>
        </a:p>
      </dgm:t>
    </dgm:pt>
    <dgm:pt modelId="{E12720AB-8054-4212-8C1B-7445DF0EB8F9}" type="sibTrans" cxnId="{9543479C-F188-497A-8378-6CCF83F47E1A}">
      <dgm:prSet/>
      <dgm:spPr/>
      <dgm:t>
        <a:bodyPr/>
        <a:lstStyle/>
        <a:p>
          <a:endParaRPr lang="en-US"/>
        </a:p>
      </dgm:t>
    </dgm:pt>
    <dgm:pt modelId="{D71F825F-8A65-4BDA-BC7A-08775CC4F943}">
      <dgm:prSet phldrT="[Text]"/>
      <dgm:spPr/>
      <dgm:t>
        <a:bodyPr/>
        <a:lstStyle/>
        <a:p>
          <a:endParaRPr lang="en-US" dirty="0"/>
        </a:p>
      </dgm:t>
    </dgm:pt>
    <dgm:pt modelId="{340B0917-AE02-47E8-991A-57C2FEF6B492}" type="parTrans" cxnId="{949833C7-880F-431F-9337-C36D09FD7E69}">
      <dgm:prSet/>
      <dgm:spPr/>
      <dgm:t>
        <a:bodyPr/>
        <a:lstStyle/>
        <a:p>
          <a:endParaRPr lang="vi-VN"/>
        </a:p>
      </dgm:t>
    </dgm:pt>
    <dgm:pt modelId="{EEA8AB36-2CE6-4B2C-BE03-742C9EF0AE15}" type="sibTrans" cxnId="{949833C7-880F-431F-9337-C36D09FD7E69}">
      <dgm:prSet/>
      <dgm:spPr/>
      <dgm:t>
        <a:bodyPr/>
        <a:lstStyle/>
        <a:p>
          <a:endParaRPr lang="vi-VN"/>
        </a:p>
      </dgm:t>
    </dgm:pt>
    <dgm:pt modelId="{EBF0A97A-EDF1-4C47-8ECB-5F5F6A8E456D}" type="pres">
      <dgm:prSet presAssocID="{E1A6C867-5640-4890-9BBB-DBBB33C62E0E}" presName="linear" presStyleCnt="0">
        <dgm:presLayoutVars>
          <dgm:animLvl val="lvl"/>
          <dgm:resizeHandles val="exact"/>
        </dgm:presLayoutVars>
      </dgm:prSet>
      <dgm:spPr/>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pt>
    <dgm:pt modelId="{0DFB8EA2-E9F4-4E7D-B5BF-ABC527E44C63}" type="pres">
      <dgm:prSet presAssocID="{8E595FF9-7F13-4589-ADB1-A98CFA417FE8}" presName="childText" presStyleLbl="revTx" presStyleIdx="0" presStyleCnt="2">
        <dgm:presLayoutVars>
          <dgm:bulletEnabled val="1"/>
        </dgm:presLayoutVars>
      </dgm:prSet>
      <dgm:spPr/>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pt>
    <dgm:pt modelId="{8F3B6D51-6576-4847-95F8-097004C88A78}" type="pres">
      <dgm:prSet presAssocID="{3B33AAEF-2BF8-4EBB-A3B1-62835B5C81BF}" presName="childText" presStyleLbl="revTx" presStyleIdx="1" presStyleCnt="2">
        <dgm:presLayoutVars>
          <dgm:bulletEnabled val="1"/>
        </dgm:presLayoutVars>
      </dgm:prSet>
      <dgm:spPr/>
    </dgm:pt>
  </dgm:ptLst>
  <dgm:cxnLst>
    <dgm:cxn modelId="{0C9C6203-F4AB-4245-B661-DDE3B284A297}" srcId="{3B33AAEF-2BF8-4EBB-A3B1-62835B5C81BF}" destId="{7C640BC9-3B54-462E-81CB-2C5C26E6BC7C}" srcOrd="1" destOrd="0" parTransId="{4D2FF963-9027-4683-9E96-547AE7F71337}" sibTransId="{64865A18-553A-4E74-892F-46AD1B65C9B8}"/>
    <dgm:cxn modelId="{D4D75E30-4B78-4946-8E43-D2A67A5959C0}" srcId="{3B33AAEF-2BF8-4EBB-A3B1-62835B5C81BF}" destId="{704E6F5A-9DD3-4463-B617-DAC4CB1475BA}" srcOrd="0" destOrd="0" parTransId="{527A9CE6-AF4E-472F-AD59-A231136EB5D9}" sibTransId="{3EE0876E-E618-456F-81E9-FBAA95CF7E2B}"/>
    <dgm:cxn modelId="{AD5C595C-4333-4D3F-BE5E-7E1E165EEEA8}" type="presOf" srcId="{7C640BC9-3B54-462E-81CB-2C5C26E6BC7C}" destId="{8F3B6D51-6576-4847-95F8-097004C88A78}" srcOrd="0" destOrd="1" presId="urn:microsoft.com/office/officeart/2005/8/layout/vList2"/>
    <dgm:cxn modelId="{5805E369-D12E-4B1A-8708-8B329CC52AD7}" type="presOf" srcId="{ECA0ABAF-B23C-4736-AEB9-5FAE681D07FA}" destId="{0DFB8EA2-E9F4-4E7D-B5BF-ABC527E44C63}" srcOrd="0" destOrd="0"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58EB4478-BA5E-4BB1-9C5F-5A22AC8F40DB}" type="presOf" srcId="{3B33AAEF-2BF8-4EBB-A3B1-62835B5C81BF}" destId="{D2408717-B530-41AC-B5CE-E14FAEC5B062}" srcOrd="0" destOrd="0" presId="urn:microsoft.com/office/officeart/2005/8/layout/vList2"/>
    <dgm:cxn modelId="{E805707E-4634-45F2-9472-426F607C6E4A}" type="presOf" srcId="{8E595FF9-7F13-4589-ADB1-A98CFA417FE8}" destId="{E5C9E7A5-AF2E-4D50-8726-C7D64A106B64}" srcOrd="0" destOrd="0" presId="urn:microsoft.com/office/officeart/2005/8/layout/vList2"/>
    <dgm:cxn modelId="{2B7BAC8A-DF88-4320-BF51-92E1599A47EA}" type="presOf" srcId="{704E6F5A-9DD3-4463-B617-DAC4CB1475BA}" destId="{8F3B6D51-6576-4847-95F8-097004C88A78}" srcOrd="0" destOrd="0" presId="urn:microsoft.com/office/officeart/2005/8/layout/vList2"/>
    <dgm:cxn modelId="{9543479C-F188-497A-8378-6CCF83F47E1A}" srcId="{3B33AAEF-2BF8-4EBB-A3B1-62835B5C81BF}" destId="{578C45F3-86DD-4F23-BF8F-057A8C926990}" srcOrd="2" destOrd="0" parTransId="{89E4B728-BD2D-4262-99F3-4C1D72A4FFFC}" sibTransId="{E12720AB-8054-4212-8C1B-7445DF0EB8F9}"/>
    <dgm:cxn modelId="{0B6373BF-AD33-4A95-97EB-2B79779E7737}" type="presOf" srcId="{D71F825F-8A65-4BDA-BC7A-08775CC4F943}" destId="{0DFB8EA2-E9F4-4E7D-B5BF-ABC527E44C63}" srcOrd="0" destOrd="2" presId="urn:microsoft.com/office/officeart/2005/8/layout/vList2"/>
    <dgm:cxn modelId="{16414EC6-8CBC-4C11-938D-F4D86DEAFD64}" srcId="{8E595FF9-7F13-4589-ADB1-A98CFA417FE8}" destId="{E1F6625C-DEE5-4E81-9E17-CE182C3F5B83}" srcOrd="1" destOrd="0" parTransId="{36AAC359-CE2D-49C3-8DCE-CD6A0AB76C47}" sibTransId="{C1C3EF18-84B5-4FA0-8B06-B82A0F1FB869}"/>
    <dgm:cxn modelId="{949833C7-880F-431F-9337-C36D09FD7E69}" srcId="{8E595FF9-7F13-4589-ADB1-A98CFA417FE8}" destId="{D71F825F-8A65-4BDA-BC7A-08775CC4F943}" srcOrd="2" destOrd="0" parTransId="{340B0917-AE02-47E8-991A-57C2FEF6B492}" sibTransId="{EEA8AB36-2CE6-4B2C-BE03-742C9EF0AE15}"/>
    <dgm:cxn modelId="{CEFCBDD2-315E-43C2-9F4A-F4323478A497}" type="presOf" srcId="{578C45F3-86DD-4F23-BF8F-057A8C926990}" destId="{8F3B6D51-6576-4847-95F8-097004C88A78}" srcOrd="0" destOrd="2"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745CAAF3-7087-4842-913C-63627C488D67}" type="presOf" srcId="{E1F6625C-DEE5-4E81-9E17-CE182C3F5B83}" destId="{0DFB8EA2-E9F4-4E7D-B5BF-ABC527E44C63}" srcOrd="0" destOrd="1" presId="urn:microsoft.com/office/officeart/2005/8/layout/vList2"/>
    <dgm:cxn modelId="{98EF93F6-9645-42BA-9EDE-0684263968A6}" srcId="{E1A6C867-5640-4890-9BBB-DBBB33C62E0E}" destId="{8E595FF9-7F13-4589-ADB1-A98CFA417FE8}" srcOrd="0" destOrd="0" parTransId="{B327BC0A-A89C-479E-B8CD-C46EF1DB42D9}" sibTransId="{41D8AE83-6358-42AE-B439-0EFC9D377ED1}"/>
    <dgm:cxn modelId="{72BF7FFB-B356-4E3B-A6AB-1B93C7FD64B6}" type="presOf" srcId="{E1A6C867-5640-4890-9BBB-DBBB33C62E0E}" destId="{EBF0A97A-EDF1-4C47-8ECB-5F5F6A8E456D}" srcOrd="0" destOrd="0" presId="urn:microsoft.com/office/officeart/2005/8/layout/vList2"/>
    <dgm:cxn modelId="{85461E7C-4FC5-48F9-B87D-D8EDFD39BABC}" type="presParOf" srcId="{EBF0A97A-EDF1-4C47-8ECB-5F5F6A8E456D}" destId="{E5C9E7A5-AF2E-4D50-8726-C7D64A106B64}" srcOrd="0" destOrd="0" presId="urn:microsoft.com/office/officeart/2005/8/layout/vList2"/>
    <dgm:cxn modelId="{100F353A-77AF-4068-AE08-C1EACE145D4E}" type="presParOf" srcId="{EBF0A97A-EDF1-4C47-8ECB-5F5F6A8E456D}" destId="{0DFB8EA2-E9F4-4E7D-B5BF-ABC527E44C63}" srcOrd="1" destOrd="0" presId="urn:microsoft.com/office/officeart/2005/8/layout/vList2"/>
    <dgm:cxn modelId="{C0ADA3CA-26F6-47A2-9872-B675BED4F267}" type="presParOf" srcId="{EBF0A97A-EDF1-4C47-8ECB-5F5F6A8E456D}" destId="{D2408717-B530-41AC-B5CE-E14FAEC5B062}" srcOrd="2" destOrd="0" presId="urn:microsoft.com/office/officeart/2005/8/layout/vList2"/>
    <dgm:cxn modelId="{4E5D38CF-BBA9-4F26-B78D-D17613F4C504}"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49973"/>
          <a:ext cx="8128000" cy="863460"/>
        </a:xfrm>
        <a:prstGeom prst="roundRect">
          <a:avLst/>
        </a:prstGeom>
        <a:solidFill>
          <a:schemeClr val="accent1">
            <a:lumMod val="60000"/>
            <a:lumOff val="40000"/>
          </a:schemeClr>
        </a:solidFill>
        <a:ln w="12700" cap="flat" cmpd="sng" algn="ctr">
          <a:solidFill>
            <a:schemeClr val="accent1">
              <a:lumMod val="40000"/>
              <a:lumOff val="6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marL="0" lvl="0" indent="0" algn="l" defTabSz="1600200">
            <a:lnSpc>
              <a:spcPct val="90000"/>
            </a:lnSpc>
            <a:spcBef>
              <a:spcPct val="0"/>
            </a:spcBef>
            <a:spcAft>
              <a:spcPct val="35000"/>
            </a:spcAft>
            <a:buNone/>
          </a:pPr>
          <a:r>
            <a:rPr kumimoji="0" lang="en-US" altLang="en-US" sz="36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36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36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3600" kern="1200" dirty="0"/>
        </a:p>
      </dsp:txBody>
      <dsp:txXfrm>
        <a:off x="42151" y="92124"/>
        <a:ext cx="8043698" cy="779158"/>
      </dsp:txXfrm>
    </dsp:sp>
    <dsp:sp modelId="{0DFB8EA2-E9F4-4E7D-B5BF-ABC527E44C63}">
      <dsp:nvSpPr>
        <dsp:cNvPr id="0" name=""/>
        <dsp:cNvSpPr/>
      </dsp:nvSpPr>
      <dsp:spPr>
        <a:xfrm>
          <a:off x="0" y="902223"/>
          <a:ext cx="8128000" cy="18257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45720" rIns="256032" bIns="45720" numCol="1" spcCol="1270" anchor="t" anchorCtr="0">
          <a:noAutofit/>
        </a:bodyPr>
        <a:lstStyle/>
        <a:p>
          <a:pPr marL="285750" lvl="1" indent="-285750" algn="l" defTabSz="1244600">
            <a:lnSpc>
              <a:spcPct val="90000"/>
            </a:lnSpc>
            <a:spcBef>
              <a:spcPct val="0"/>
            </a:spcBef>
            <a:spcAft>
              <a:spcPct val="20000"/>
            </a:spcAft>
            <a:buChar char="•"/>
          </a:pPr>
          <a:r>
            <a:rPr lang="vi-VN"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SGK, kế hoạch </a:t>
          </a:r>
          <a:r>
            <a:rPr lang="vi-VN" altLang="en-US" sz="2800" kern="1200">
              <a:latin typeface="Times New Roman" panose="02020603050405020304" pitchFamily="18" charset="0"/>
              <a:ea typeface="Times New Roman" panose="02020603050405020304" pitchFamily="18" charset="0"/>
              <a:cs typeface="Times New Roman" panose="02020603050405020304" pitchFamily="18" charset="0"/>
            </a:rPr>
            <a:t>bài dạy.</a:t>
          </a:r>
          <a:endParaRPr lang="en-US" sz="2800" kern="1200" dirty="0"/>
        </a:p>
        <a:p>
          <a:pPr marL="285750" lvl="1" indent="-285750" algn="l" defTabSz="1244600">
            <a:lnSpc>
              <a:spcPct val="90000"/>
            </a:lnSpc>
            <a:spcBef>
              <a:spcPct val="0"/>
            </a:spcBef>
            <a:spcAft>
              <a:spcPct val="20000"/>
            </a:spcAft>
            <a:buChar char="•"/>
          </a:pPr>
          <a:r>
            <a:rPr lang="en-US"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altLang="en-US" sz="2800" kern="1200" dirty="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chia đơn vị, ê ke, compa</a:t>
          </a:r>
          <a:r>
            <a:rPr lang="en-US"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máy chiếu</a:t>
          </a:r>
          <a:r>
            <a:rPr lang="en-US"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err="1">
              <a:latin typeface="Times New Roman" panose="02020603050405020304" pitchFamily="18" charset="0"/>
              <a:ea typeface="Times New Roman" panose="02020603050405020304" pitchFamily="18" charset="0"/>
              <a:cs typeface="Times New Roman" panose="02020603050405020304" pitchFamily="18" charset="0"/>
            </a:rPr>
            <a:t>trắc</a:t>
          </a: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 nghiệm.</a:t>
          </a:r>
          <a:endParaRPr lang="en-US" sz="2800" kern="1200" dirty="0"/>
        </a:p>
        <a:p>
          <a:pPr marL="285750" lvl="1" indent="-285750" algn="l" defTabSz="1244600">
            <a:lnSpc>
              <a:spcPct val="90000"/>
            </a:lnSpc>
            <a:spcBef>
              <a:spcPct val="0"/>
            </a:spcBef>
            <a:spcAft>
              <a:spcPct val="20000"/>
            </a:spcAft>
            <a:buChar char="•"/>
          </a:pPr>
          <a:endParaRPr lang="en-US" sz="2800" kern="1200" dirty="0"/>
        </a:p>
      </dsp:txBody>
      <dsp:txXfrm>
        <a:off x="0" y="902223"/>
        <a:ext cx="8128000" cy="1825740"/>
      </dsp:txXfrm>
    </dsp:sp>
    <dsp:sp modelId="{D2408717-B530-41AC-B5CE-E14FAEC5B062}">
      <dsp:nvSpPr>
        <dsp:cNvPr id="0" name=""/>
        <dsp:cNvSpPr/>
      </dsp:nvSpPr>
      <dsp:spPr>
        <a:xfrm>
          <a:off x="0" y="2542963"/>
          <a:ext cx="8128000" cy="863460"/>
        </a:xfrm>
        <a:prstGeom prst="roundRect">
          <a:avLst/>
        </a:prstGeom>
        <a:solidFill>
          <a:schemeClr val="accent1">
            <a:lumMod val="60000"/>
            <a:lumOff val="40000"/>
          </a:schemeClr>
        </a:solidFill>
        <a:ln w="12700" cap="flat" cmpd="sng" algn="ctr">
          <a:solidFill>
            <a:schemeClr val="accent1">
              <a:lumMod val="40000"/>
              <a:lumOff val="6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marL="0" lvl="0" indent="0" algn="l" defTabSz="1600200">
            <a:lnSpc>
              <a:spcPct val="90000"/>
            </a:lnSpc>
            <a:spcBef>
              <a:spcPct val="0"/>
            </a:spcBef>
            <a:spcAft>
              <a:spcPct val="35000"/>
            </a:spcAft>
            <a:buNone/>
          </a:pPr>
          <a:r>
            <a:rPr lang="en-US" sz="36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6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36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3600" kern="1200" dirty="0"/>
        </a:p>
      </dsp:txBody>
      <dsp:txXfrm>
        <a:off x="42151" y="2585114"/>
        <a:ext cx="8043698" cy="779158"/>
      </dsp:txXfrm>
    </dsp:sp>
    <dsp:sp modelId="{8F3B6D51-6576-4847-95F8-097004C88A78}">
      <dsp:nvSpPr>
        <dsp:cNvPr id="0" name=""/>
        <dsp:cNvSpPr/>
      </dsp:nvSpPr>
      <dsp:spPr>
        <a:xfrm>
          <a:off x="0" y="3591423"/>
          <a:ext cx="8128000" cy="17884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45720" rIns="256032" bIns="45720" numCol="1" spcCol="1270" anchor="t" anchorCtr="0">
          <a:noAutofit/>
        </a:bodyPr>
        <a:lstStyle/>
        <a:p>
          <a:pPr marL="285750" lvl="1" indent="-285750" algn="l" defTabSz="1244600">
            <a:lnSpc>
              <a:spcPct val="90000"/>
            </a:lnSpc>
            <a:spcBef>
              <a:spcPct val="0"/>
            </a:spcBef>
            <a:spcAft>
              <a:spcPct val="20000"/>
            </a:spcAft>
            <a:buChar char="•"/>
          </a:pPr>
          <a:r>
            <a:rPr lang="vi-VN" sz="2800" kern="1200" dirty="0">
              <a:latin typeface="+mj-lt"/>
              <a:ea typeface="Times New Roman" panose="02020603050405020304" pitchFamily="18" charset="0"/>
              <a:cs typeface="Times New Roman" panose="02020603050405020304" pitchFamily="18" charset="0"/>
            </a:rPr>
            <a:t>SGK</a:t>
          </a:r>
          <a:r>
            <a:rPr lang="en-US" sz="2800" kern="1200" dirty="0">
              <a:latin typeface="+mj-lt"/>
              <a:ea typeface="Times New Roman" panose="02020603050405020304" pitchFamily="18" charset="0"/>
              <a:cs typeface="Times New Roman" panose="02020603050405020304" pitchFamily="18" charset="0"/>
            </a:rPr>
            <a:t>.</a:t>
          </a:r>
          <a:endParaRPr lang="en-US" sz="2800" kern="1200" dirty="0">
            <a:latin typeface="+mj-lt"/>
          </a:endParaRPr>
        </a:p>
        <a:p>
          <a:pPr marL="285750" lvl="1" indent="-285750" algn="l" defTabSz="1244600">
            <a:lnSpc>
              <a:spcPct val="90000"/>
            </a:lnSpc>
            <a:spcBef>
              <a:spcPct val="0"/>
            </a:spcBef>
            <a:spcAft>
              <a:spcPct val="20000"/>
            </a:spcAft>
            <a:buChar char="•"/>
          </a:pPr>
          <a:r>
            <a:rPr lang="en-US" sz="2800" kern="1200" dirty="0">
              <a:latin typeface="Times New Roman" panose="02020603050405020304" pitchFamily="18" charset="0"/>
              <a:ea typeface="Times New Roman" panose="02020603050405020304" pitchFamily="18" charset="0"/>
              <a:cs typeface="Times New Roman" panose="02020603050405020304" pitchFamily="18" charset="0"/>
            </a:rPr>
            <a:t>T</a:t>
          </a:r>
          <a:r>
            <a:rPr lang="vi-VN" sz="2800" kern="1200" dirty="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sz="2800" kern="1200" dirty="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sz="28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2800" kern="1200" dirty="0">
              <a:latin typeface="Times New Roman" panose="02020603050405020304" pitchFamily="18" charset="0"/>
              <a:ea typeface="Times New Roman" panose="02020603050405020304" pitchFamily="18" charset="0"/>
              <a:cs typeface="Times New Roman" panose="02020603050405020304" pitchFamily="18" charset="0"/>
            </a:rPr>
            <a:t>chia đơn vị, ê ke, compa, </a:t>
          </a:r>
          <a:r>
            <a:rPr lang="vi-VN" sz="2800" kern="1200" dirty="0" err="1">
              <a:latin typeface="Times New Roman" panose="02020603050405020304" pitchFamily="18" charset="0"/>
              <a:ea typeface="Times New Roman" panose="02020603050405020304" pitchFamily="18" charset="0"/>
              <a:cs typeface="Times New Roman" panose="02020603050405020304" pitchFamily="18" charset="0"/>
            </a:rPr>
            <a:t>bảng</a:t>
          </a:r>
          <a:r>
            <a:rPr lang="vi-VN" sz="28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2800" kern="1200" dirty="0" err="1">
              <a:latin typeface="Times New Roman" panose="02020603050405020304" pitchFamily="18" charset="0"/>
              <a:ea typeface="Times New Roman" panose="02020603050405020304" pitchFamily="18" charset="0"/>
              <a:cs typeface="Times New Roman" panose="02020603050405020304" pitchFamily="18" charset="0"/>
            </a:rPr>
            <a:t>nh</a:t>
          </a:r>
          <a:r>
            <a:rPr lang="en-US" sz="2800" kern="1200" dirty="0">
              <a:latin typeface="Times New Roman" panose="02020603050405020304" pitchFamily="18" charset="0"/>
              <a:ea typeface="Times New Roman" panose="02020603050405020304" pitchFamily="18" charset="0"/>
              <a:cs typeface="Times New Roman" panose="02020603050405020304" pitchFamily="18" charset="0"/>
            </a:rPr>
            <a:t>ó</a:t>
          </a:r>
          <a:r>
            <a:rPr lang="vi-VN" sz="2800" kern="1200" dirty="0">
              <a:latin typeface="Times New Roman" panose="02020603050405020304" pitchFamily="18" charset="0"/>
              <a:ea typeface="Times New Roman" panose="02020603050405020304" pitchFamily="18" charset="0"/>
              <a:cs typeface="Times New Roman" panose="02020603050405020304" pitchFamily="18" charset="0"/>
            </a:rPr>
            <a:t>m</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 kéo.</a:t>
          </a:r>
          <a:endParaRPr lang="en-US" sz="2800" kern="1200" dirty="0">
            <a:latin typeface="Times New Roman" panose="02020603050405020304" pitchFamily="18" charset="0"/>
            <a:cs typeface="Times New Roman" panose="02020603050405020304" pitchFamily="18" charset="0"/>
          </a:endParaRPr>
        </a:p>
        <a:p>
          <a:pPr marL="285750" lvl="1" indent="-285750" algn="l" defTabSz="1244600">
            <a:lnSpc>
              <a:spcPct val="90000"/>
            </a:lnSpc>
            <a:spcBef>
              <a:spcPct val="0"/>
            </a:spcBef>
            <a:spcAft>
              <a:spcPct val="20000"/>
            </a:spcAft>
            <a:buChar char="•"/>
          </a:pPr>
          <a:r>
            <a:rPr lang="en-US" sz="2800" kern="1200" dirty="0" err="1">
              <a:latin typeface="Times New Roman" panose="02020603050405020304" pitchFamily="18" charset="0"/>
              <a:cs typeface="Times New Roman" panose="02020603050405020304" pitchFamily="18" charset="0"/>
            </a:rPr>
            <a:t>Máy</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tính</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bỏ</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túi</a:t>
          </a:r>
          <a:r>
            <a:rPr lang="en-US" sz="2800" kern="1200" dirty="0">
              <a:latin typeface="Times New Roman" panose="02020603050405020304" pitchFamily="18" charset="0"/>
              <a:cs typeface="Times New Roman" panose="02020603050405020304" pitchFamily="18" charset="0"/>
            </a:rPr>
            <a:t>.</a:t>
          </a:r>
          <a:endParaRPr lang="en-US" sz="2800" kern="1200" dirty="0">
            <a:latin typeface="+mj-lt"/>
          </a:endParaRPr>
        </a:p>
      </dsp:txBody>
      <dsp:txXfrm>
        <a:off x="0" y="3591423"/>
        <a:ext cx="8128000" cy="178848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7D7F50C-3910-4F08-B245-BF1329D5B58E}" type="datetimeFigureOut">
              <a:rPr lang="en-US" smtClean="0"/>
              <a:t>7/6/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FE8185E-30AC-496E-A98A-6DD22BBCE35A}" type="slidenum">
              <a:rPr lang="en-US" smtClean="0"/>
              <a:t>‹#›</a:t>
            </a:fld>
            <a:endParaRPr lang="en-US"/>
          </a:p>
        </p:txBody>
      </p:sp>
    </p:spTree>
    <p:extLst>
      <p:ext uri="{BB962C8B-B14F-4D97-AF65-F5344CB8AC3E}">
        <p14:creationId xmlns:p14="http://schemas.microsoft.com/office/powerpoint/2010/main" val="31714205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CFE8185E-30AC-496E-A98A-6DD22BBCE35A}" type="slidenum">
              <a:rPr lang="en-US" smtClean="0"/>
              <a:t>1</a:t>
            </a:fld>
            <a:endParaRPr lang="en-US"/>
          </a:p>
        </p:txBody>
      </p:sp>
    </p:spTree>
    <p:extLst>
      <p:ext uri="{BB962C8B-B14F-4D97-AF65-F5344CB8AC3E}">
        <p14:creationId xmlns:p14="http://schemas.microsoft.com/office/powerpoint/2010/main" val="40677901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E8185E-30AC-496E-A98A-6DD22BBCE35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721411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E8185E-30AC-496E-A98A-6DD22BBCE35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3284584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FE8185E-30AC-496E-A98A-6DD22BBCE35A}" type="slidenum">
              <a:rPr lang="en-US" smtClean="0"/>
              <a:t>27</a:t>
            </a:fld>
            <a:endParaRPr lang="en-US"/>
          </a:p>
        </p:txBody>
      </p:sp>
    </p:spTree>
    <p:extLst>
      <p:ext uri="{BB962C8B-B14F-4D97-AF65-F5344CB8AC3E}">
        <p14:creationId xmlns:p14="http://schemas.microsoft.com/office/powerpoint/2010/main" val="22133781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8</a:t>
            </a:fld>
            <a:endParaRPr lang="en-US"/>
          </a:p>
        </p:txBody>
      </p:sp>
    </p:spTree>
    <p:extLst>
      <p:ext uri="{BB962C8B-B14F-4D97-AF65-F5344CB8AC3E}">
        <p14:creationId xmlns:p14="http://schemas.microsoft.com/office/powerpoint/2010/main" val="22391551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a:t>
            </a:fld>
            <a:endParaRPr lang="en-US"/>
          </a:p>
        </p:txBody>
      </p:sp>
    </p:spTree>
    <p:extLst>
      <p:ext uri="{BB962C8B-B14F-4D97-AF65-F5344CB8AC3E}">
        <p14:creationId xmlns:p14="http://schemas.microsoft.com/office/powerpoint/2010/main" val="28766947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a:t>
            </a:fld>
            <a:endParaRPr lang="en-US"/>
          </a:p>
        </p:txBody>
      </p:sp>
    </p:spTree>
    <p:extLst>
      <p:ext uri="{BB962C8B-B14F-4D97-AF65-F5344CB8AC3E}">
        <p14:creationId xmlns:p14="http://schemas.microsoft.com/office/powerpoint/2010/main" val="22391551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CFE8185E-30AC-496E-A98A-6DD22BBCE35A}" type="slidenum">
              <a:rPr lang="en-US" smtClean="0"/>
              <a:t>9</a:t>
            </a:fld>
            <a:endParaRPr lang="en-US"/>
          </a:p>
        </p:txBody>
      </p:sp>
    </p:spTree>
    <p:extLst>
      <p:ext uri="{BB962C8B-B14F-4D97-AF65-F5344CB8AC3E}">
        <p14:creationId xmlns:p14="http://schemas.microsoft.com/office/powerpoint/2010/main" val="21060854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E8185E-30AC-496E-A98A-6DD22BBCE35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324588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err="1"/>
              <a:t>Trò</a:t>
            </a:r>
            <a:r>
              <a:rPr lang="en-US" baseline="0" dirty="0"/>
              <a:t> </a:t>
            </a:r>
            <a:r>
              <a:rPr lang="en-US" baseline="0" dirty="0" err="1"/>
              <a:t>chơi</a:t>
            </a:r>
            <a:r>
              <a:rPr lang="en-US" baseline="0" dirty="0"/>
              <a:t> “</a:t>
            </a:r>
            <a:r>
              <a:rPr lang="en-US" baseline="0" dirty="0" err="1"/>
              <a:t>Bắn</a:t>
            </a:r>
            <a:r>
              <a:rPr lang="en-US" baseline="0" dirty="0"/>
              <a:t> </a:t>
            </a:r>
            <a:r>
              <a:rPr lang="en-US" baseline="0" dirty="0" err="1"/>
              <a:t>bóng</a:t>
            </a:r>
            <a:r>
              <a:rPr lang="en-US" baseline="0" dirty="0"/>
              <a:t>”. </a:t>
            </a:r>
            <a:r>
              <a:rPr lang="en-US" baseline="0" dirty="0" err="1"/>
              <a:t>Mỗi</a:t>
            </a:r>
            <a:r>
              <a:rPr lang="en-US" baseline="0" dirty="0"/>
              <a:t> </a:t>
            </a:r>
            <a:r>
              <a:rPr lang="en-US" baseline="0" dirty="0" err="1"/>
              <a:t>câu</a:t>
            </a:r>
            <a:r>
              <a:rPr lang="en-US" baseline="0" dirty="0"/>
              <a:t> </a:t>
            </a:r>
            <a:r>
              <a:rPr lang="en-US" baseline="0" dirty="0" err="1"/>
              <a:t>trả</a:t>
            </a:r>
            <a:r>
              <a:rPr lang="en-US" baseline="0" dirty="0"/>
              <a:t> </a:t>
            </a:r>
            <a:r>
              <a:rPr lang="en-US" baseline="0" dirty="0" err="1"/>
              <a:t>lời</a:t>
            </a:r>
            <a:r>
              <a:rPr lang="en-US" baseline="0" dirty="0"/>
              <a:t> </a:t>
            </a:r>
            <a:r>
              <a:rPr lang="en-US" baseline="0" dirty="0" err="1"/>
              <a:t>đúng</a:t>
            </a:r>
            <a:r>
              <a:rPr lang="en-US" baseline="0" dirty="0"/>
              <a:t> </a:t>
            </a:r>
            <a:r>
              <a:rPr lang="en-US" baseline="0" dirty="0" err="1"/>
              <a:t>thì</a:t>
            </a:r>
            <a:r>
              <a:rPr lang="en-US" baseline="0" dirty="0"/>
              <a:t> </a:t>
            </a:r>
            <a:r>
              <a:rPr lang="en-US" baseline="0" dirty="0" err="1"/>
              <a:t>sẽ</a:t>
            </a:r>
            <a:r>
              <a:rPr lang="en-US" baseline="0" dirty="0"/>
              <a:t> </a:t>
            </a:r>
            <a:r>
              <a:rPr lang="en-US" baseline="0" dirty="0" err="1"/>
              <a:t>trúng</a:t>
            </a:r>
            <a:r>
              <a:rPr lang="en-US" baseline="0" dirty="0"/>
              <a:t> 1 </a:t>
            </a:r>
            <a:r>
              <a:rPr lang="en-US" baseline="0" dirty="0" err="1"/>
              <a:t>quả</a:t>
            </a:r>
            <a:r>
              <a:rPr lang="en-US" baseline="0" dirty="0"/>
              <a:t> </a:t>
            </a:r>
            <a:r>
              <a:rPr lang="en-US" baseline="0" dirty="0" err="1"/>
              <a:t>bóng</a:t>
            </a:r>
            <a:r>
              <a:rPr lang="en-US" baseline="0" dirty="0"/>
              <a:t>. </a:t>
            </a:r>
            <a:r>
              <a:rPr lang="en-US" baseline="0" dirty="0" err="1"/>
              <a:t>Tương</a:t>
            </a:r>
            <a:r>
              <a:rPr lang="en-US" baseline="0" dirty="0"/>
              <a:t> </a:t>
            </a:r>
            <a:r>
              <a:rPr lang="en-US" baseline="0" dirty="0" err="1"/>
              <a:t>ứng</a:t>
            </a:r>
            <a:r>
              <a:rPr lang="en-US" baseline="0" dirty="0"/>
              <a:t> 4 </a:t>
            </a:r>
            <a:r>
              <a:rPr lang="en-US" baseline="0" dirty="0" err="1"/>
              <a:t>câu</a:t>
            </a:r>
            <a:r>
              <a:rPr lang="en-US" baseline="0" dirty="0"/>
              <a:t> </a:t>
            </a:r>
            <a:r>
              <a:rPr lang="en-US" baseline="0" dirty="0" err="1"/>
              <a:t>hỏi</a:t>
            </a:r>
            <a:r>
              <a:rPr lang="en-US" baseline="0" dirty="0"/>
              <a:t> </a:t>
            </a:r>
            <a:r>
              <a:rPr lang="en-US" baseline="0" dirty="0" err="1"/>
              <a:t>là</a:t>
            </a:r>
            <a:r>
              <a:rPr lang="en-US" baseline="0" dirty="0"/>
              <a:t> 4 </a:t>
            </a:r>
            <a:r>
              <a:rPr lang="en-US" baseline="0" dirty="0" err="1"/>
              <a:t>quả</a:t>
            </a:r>
            <a:r>
              <a:rPr lang="en-US" baseline="0" dirty="0"/>
              <a:t> </a:t>
            </a:r>
            <a:r>
              <a:rPr lang="en-US" baseline="0" dirty="0" err="1"/>
              <a:t>bóng</a:t>
            </a:r>
            <a:endParaRPr lang="vi-VN" dirty="0"/>
          </a:p>
        </p:txBody>
      </p:sp>
      <p:sp>
        <p:nvSpPr>
          <p:cNvPr id="4" name="Slide Number Placeholder 3"/>
          <p:cNvSpPr>
            <a:spLocks noGrp="1"/>
          </p:cNvSpPr>
          <p:nvPr>
            <p:ph type="sldNum" sz="quarter" idx="10"/>
          </p:nvPr>
        </p:nvSpPr>
        <p:spPr/>
        <p:txBody>
          <a:bodyPr/>
          <a:lstStyle/>
          <a:p>
            <a:fld id="{CFE8185E-30AC-496E-A98A-6DD22BBCE35A}" type="slidenum">
              <a:rPr lang="en-US" smtClean="0"/>
              <a:t>11</a:t>
            </a:fld>
            <a:endParaRPr lang="en-US"/>
          </a:p>
        </p:txBody>
      </p:sp>
    </p:spTree>
    <p:extLst>
      <p:ext uri="{BB962C8B-B14F-4D97-AF65-F5344CB8AC3E}">
        <p14:creationId xmlns:p14="http://schemas.microsoft.com/office/powerpoint/2010/main" val="39044141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CFE8185E-30AC-496E-A98A-6DD22BBCE35A}" type="slidenum">
              <a:rPr lang="en-US" smtClean="0"/>
              <a:t>12</a:t>
            </a:fld>
            <a:endParaRPr lang="en-US"/>
          </a:p>
        </p:txBody>
      </p:sp>
    </p:spTree>
    <p:extLst>
      <p:ext uri="{BB962C8B-B14F-4D97-AF65-F5344CB8AC3E}">
        <p14:creationId xmlns:p14="http://schemas.microsoft.com/office/powerpoint/2010/main" val="683103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E8185E-30AC-496E-A98A-6DD22BBCE35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2474936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CFE8185E-30AC-496E-A98A-6DD22BBCE35A}" type="slidenum">
              <a:rPr lang="en-US" smtClean="0"/>
              <a:t>22</a:t>
            </a:fld>
            <a:endParaRPr lang="en-US"/>
          </a:p>
        </p:txBody>
      </p:sp>
    </p:spTree>
    <p:extLst>
      <p:ext uri="{BB962C8B-B14F-4D97-AF65-F5344CB8AC3E}">
        <p14:creationId xmlns:p14="http://schemas.microsoft.com/office/powerpoint/2010/main" val="7655603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547021-3AF5-AB6F-2267-F005304E3E1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567F90E-0289-6916-9134-76EC84946E7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2E195389-CCE2-E3AE-4911-5536654C4CCE}"/>
              </a:ext>
            </a:extLst>
          </p:cNvPr>
          <p:cNvSpPr>
            <a:spLocks noGrp="1"/>
          </p:cNvSpPr>
          <p:nvPr>
            <p:ph type="dt" sz="half" idx="10"/>
          </p:nvPr>
        </p:nvSpPr>
        <p:spPr/>
        <p:txBody>
          <a:bodyPr/>
          <a:lstStyle/>
          <a:p>
            <a:fld id="{62FA330D-4F72-4AB8-8723-72D7917D8B80}" type="datetimeFigureOut">
              <a:rPr lang="en-US" smtClean="0"/>
              <a:t>7/6/2023</a:t>
            </a:fld>
            <a:endParaRPr lang="en-US"/>
          </a:p>
        </p:txBody>
      </p:sp>
      <p:sp>
        <p:nvSpPr>
          <p:cNvPr id="5" name="Footer Placeholder 4">
            <a:extLst>
              <a:ext uri="{FF2B5EF4-FFF2-40B4-BE49-F238E27FC236}">
                <a16:creationId xmlns:a16="http://schemas.microsoft.com/office/drawing/2014/main" id="{186E6A7E-29F5-8EF9-F665-05F59C8B86D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A18758E-6964-D349-0DA7-786A367D311E}"/>
              </a:ext>
            </a:extLst>
          </p:cNvPr>
          <p:cNvSpPr>
            <a:spLocks noGrp="1"/>
          </p:cNvSpPr>
          <p:nvPr>
            <p:ph type="sldNum" sz="quarter" idx="12"/>
          </p:nvPr>
        </p:nvSpPr>
        <p:spPr/>
        <p:txBody>
          <a:bodyPr/>
          <a:lstStyle/>
          <a:p>
            <a:fld id="{3C4FBD65-33B8-47D3-AAB6-CEB022D05D0A}" type="slidenum">
              <a:rPr lang="en-US" smtClean="0"/>
              <a:t>‹#›</a:t>
            </a:fld>
            <a:endParaRPr lang="en-US"/>
          </a:p>
        </p:txBody>
      </p:sp>
    </p:spTree>
    <p:extLst>
      <p:ext uri="{BB962C8B-B14F-4D97-AF65-F5344CB8AC3E}">
        <p14:creationId xmlns:p14="http://schemas.microsoft.com/office/powerpoint/2010/main" val="4607565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1FD13B-E8FB-9570-5480-33A7663E41F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18B571E-959D-AD50-5594-475074849FE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65F543E-1396-2A70-4DC7-84C772A499BC}"/>
              </a:ext>
            </a:extLst>
          </p:cNvPr>
          <p:cNvSpPr>
            <a:spLocks noGrp="1"/>
          </p:cNvSpPr>
          <p:nvPr>
            <p:ph type="dt" sz="half" idx="10"/>
          </p:nvPr>
        </p:nvSpPr>
        <p:spPr/>
        <p:txBody>
          <a:bodyPr/>
          <a:lstStyle/>
          <a:p>
            <a:fld id="{62FA330D-4F72-4AB8-8723-72D7917D8B80}" type="datetimeFigureOut">
              <a:rPr lang="en-US" smtClean="0"/>
              <a:t>7/6/2023</a:t>
            </a:fld>
            <a:endParaRPr lang="en-US"/>
          </a:p>
        </p:txBody>
      </p:sp>
      <p:sp>
        <p:nvSpPr>
          <p:cNvPr id="5" name="Footer Placeholder 4">
            <a:extLst>
              <a:ext uri="{FF2B5EF4-FFF2-40B4-BE49-F238E27FC236}">
                <a16:creationId xmlns:a16="http://schemas.microsoft.com/office/drawing/2014/main" id="{13EC47C1-A006-4DF0-87BB-BDC4E1BAC21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F73E08D-43CA-2F1C-91BE-6AAA697DDB65}"/>
              </a:ext>
            </a:extLst>
          </p:cNvPr>
          <p:cNvSpPr>
            <a:spLocks noGrp="1"/>
          </p:cNvSpPr>
          <p:nvPr>
            <p:ph type="sldNum" sz="quarter" idx="12"/>
          </p:nvPr>
        </p:nvSpPr>
        <p:spPr/>
        <p:txBody>
          <a:bodyPr/>
          <a:lstStyle/>
          <a:p>
            <a:fld id="{3C4FBD65-33B8-47D3-AAB6-CEB022D05D0A}" type="slidenum">
              <a:rPr lang="en-US" smtClean="0"/>
              <a:t>‹#›</a:t>
            </a:fld>
            <a:endParaRPr lang="en-US"/>
          </a:p>
        </p:txBody>
      </p:sp>
    </p:spTree>
    <p:extLst>
      <p:ext uri="{BB962C8B-B14F-4D97-AF65-F5344CB8AC3E}">
        <p14:creationId xmlns:p14="http://schemas.microsoft.com/office/powerpoint/2010/main" val="35078860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6125CC3-A230-76D9-7338-48A3046B9082}"/>
              </a:ext>
            </a:extLst>
          </p:cNvPr>
          <p:cNvSpPr>
            <a:spLocks noGrp="1"/>
          </p:cNvSpPr>
          <p:nvPr>
            <p:ph type="title" orient="vert"/>
          </p:nvPr>
        </p:nvSpPr>
        <p:spPr>
          <a:xfrm>
            <a:off x="8724902"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65D14A2-78A9-80A2-ABC9-EDEC89311FF7}"/>
              </a:ext>
            </a:extLst>
          </p:cNvPr>
          <p:cNvSpPr>
            <a:spLocks noGrp="1"/>
          </p:cNvSpPr>
          <p:nvPr>
            <p:ph type="body" orient="vert" idx="1"/>
          </p:nvPr>
        </p:nvSpPr>
        <p:spPr>
          <a:xfrm>
            <a:off x="838202"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28866D6-422C-213A-6003-093DBE2C8677}"/>
              </a:ext>
            </a:extLst>
          </p:cNvPr>
          <p:cNvSpPr>
            <a:spLocks noGrp="1"/>
          </p:cNvSpPr>
          <p:nvPr>
            <p:ph type="dt" sz="half" idx="10"/>
          </p:nvPr>
        </p:nvSpPr>
        <p:spPr/>
        <p:txBody>
          <a:bodyPr/>
          <a:lstStyle/>
          <a:p>
            <a:fld id="{62FA330D-4F72-4AB8-8723-72D7917D8B80}" type="datetimeFigureOut">
              <a:rPr lang="en-US" smtClean="0"/>
              <a:t>7/6/2023</a:t>
            </a:fld>
            <a:endParaRPr lang="en-US"/>
          </a:p>
        </p:txBody>
      </p:sp>
      <p:sp>
        <p:nvSpPr>
          <p:cNvPr id="5" name="Footer Placeholder 4">
            <a:extLst>
              <a:ext uri="{FF2B5EF4-FFF2-40B4-BE49-F238E27FC236}">
                <a16:creationId xmlns:a16="http://schemas.microsoft.com/office/drawing/2014/main" id="{EBD565F4-7767-D58A-9D72-A1AF8300443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2149404-3878-1CD5-D022-D0D2CA4FB9A4}"/>
              </a:ext>
            </a:extLst>
          </p:cNvPr>
          <p:cNvSpPr>
            <a:spLocks noGrp="1"/>
          </p:cNvSpPr>
          <p:nvPr>
            <p:ph type="sldNum" sz="quarter" idx="12"/>
          </p:nvPr>
        </p:nvSpPr>
        <p:spPr/>
        <p:txBody>
          <a:bodyPr/>
          <a:lstStyle/>
          <a:p>
            <a:fld id="{3C4FBD65-33B8-47D3-AAB6-CEB022D05D0A}" type="slidenum">
              <a:rPr lang="en-US" smtClean="0"/>
              <a:t>‹#›</a:t>
            </a:fld>
            <a:endParaRPr lang="en-US"/>
          </a:p>
        </p:txBody>
      </p:sp>
    </p:spTree>
    <p:extLst>
      <p:ext uri="{BB962C8B-B14F-4D97-AF65-F5344CB8AC3E}">
        <p14:creationId xmlns:p14="http://schemas.microsoft.com/office/powerpoint/2010/main" val="36677972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E355C5F4-8241-4297-A607-2414451469E3}" type="datetimeFigureOut">
              <a:rPr lang="zh-CN" altLang="en-US" smtClean="0"/>
              <a:t>2023/7/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1C163BE-6298-434B-9B1B-48173C57E4B7}" type="slidenum">
              <a:rPr lang="zh-CN" altLang="en-US" smtClean="0"/>
              <a:t>‹#›</a:t>
            </a:fld>
            <a:endParaRPr lang="zh-CN" altLang="en-US"/>
          </a:p>
        </p:txBody>
      </p:sp>
    </p:spTree>
    <p:extLst>
      <p:ext uri="{BB962C8B-B14F-4D97-AF65-F5344CB8AC3E}">
        <p14:creationId xmlns:p14="http://schemas.microsoft.com/office/powerpoint/2010/main" val="3358417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355C5F4-8241-4297-A607-2414451469E3}" type="datetimeFigureOut">
              <a:rPr lang="zh-CN" altLang="en-US" smtClean="0"/>
              <a:t>2023/7/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1C163BE-6298-434B-9B1B-48173C57E4B7}" type="slidenum">
              <a:rPr lang="zh-CN" altLang="en-US" smtClean="0"/>
              <a:t>‹#›</a:t>
            </a:fld>
            <a:endParaRPr lang="zh-CN" altLang="en-US"/>
          </a:p>
        </p:txBody>
      </p:sp>
    </p:spTree>
    <p:extLst>
      <p:ext uri="{BB962C8B-B14F-4D97-AF65-F5344CB8AC3E}">
        <p14:creationId xmlns:p14="http://schemas.microsoft.com/office/powerpoint/2010/main" val="19583798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355C5F4-8241-4297-A607-2414451469E3}" type="datetimeFigureOut">
              <a:rPr lang="zh-CN" altLang="en-US" smtClean="0"/>
              <a:t>2023/7/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1C163BE-6298-434B-9B1B-48173C57E4B7}" type="slidenum">
              <a:rPr lang="zh-CN" altLang="en-US" smtClean="0"/>
              <a:t>‹#›</a:t>
            </a:fld>
            <a:endParaRPr lang="zh-CN" altLang="en-US"/>
          </a:p>
        </p:txBody>
      </p:sp>
    </p:spTree>
    <p:extLst>
      <p:ext uri="{BB962C8B-B14F-4D97-AF65-F5344CB8AC3E}">
        <p14:creationId xmlns:p14="http://schemas.microsoft.com/office/powerpoint/2010/main" val="387102871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355C5F4-8241-4297-A607-2414451469E3}" type="datetimeFigureOut">
              <a:rPr lang="zh-CN" altLang="en-US" smtClean="0"/>
              <a:t>2023/7/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1C163BE-6298-434B-9B1B-48173C57E4B7}" type="slidenum">
              <a:rPr lang="zh-CN" altLang="en-US" smtClean="0"/>
              <a:t>‹#›</a:t>
            </a:fld>
            <a:endParaRPr lang="zh-CN" altLang="en-US"/>
          </a:p>
        </p:txBody>
      </p:sp>
    </p:spTree>
    <p:extLst>
      <p:ext uri="{BB962C8B-B14F-4D97-AF65-F5344CB8AC3E}">
        <p14:creationId xmlns:p14="http://schemas.microsoft.com/office/powerpoint/2010/main" val="292991551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355C5F4-8241-4297-A607-2414451469E3}" type="datetimeFigureOut">
              <a:rPr lang="zh-CN" altLang="en-US" smtClean="0"/>
              <a:t>2023/7/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91C163BE-6298-434B-9B1B-48173C57E4B7}" type="slidenum">
              <a:rPr lang="zh-CN" altLang="en-US" smtClean="0"/>
              <a:t>‹#›</a:t>
            </a:fld>
            <a:endParaRPr lang="zh-CN" altLang="en-US"/>
          </a:p>
        </p:txBody>
      </p:sp>
    </p:spTree>
    <p:extLst>
      <p:ext uri="{BB962C8B-B14F-4D97-AF65-F5344CB8AC3E}">
        <p14:creationId xmlns:p14="http://schemas.microsoft.com/office/powerpoint/2010/main" val="304529916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355C5F4-8241-4297-A607-2414451469E3}" type="datetimeFigureOut">
              <a:rPr lang="zh-CN" altLang="en-US" smtClean="0"/>
              <a:t>2023/7/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91C163BE-6298-434B-9B1B-48173C57E4B7}" type="slidenum">
              <a:rPr lang="zh-CN" altLang="en-US" smtClean="0"/>
              <a:t>‹#›</a:t>
            </a:fld>
            <a:endParaRPr lang="zh-CN" altLang="en-US"/>
          </a:p>
        </p:txBody>
      </p:sp>
    </p:spTree>
    <p:extLst>
      <p:ext uri="{BB962C8B-B14F-4D97-AF65-F5344CB8AC3E}">
        <p14:creationId xmlns:p14="http://schemas.microsoft.com/office/powerpoint/2010/main" val="58793130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355C5F4-8241-4297-A607-2414451469E3}" type="datetimeFigureOut">
              <a:rPr lang="zh-CN" altLang="en-US" smtClean="0"/>
              <a:t>2023/7/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91C163BE-6298-434B-9B1B-48173C57E4B7}" type="slidenum">
              <a:rPr lang="zh-CN" altLang="en-US" smtClean="0"/>
              <a:t>‹#›</a:t>
            </a:fld>
            <a:endParaRPr lang="zh-CN" altLang="en-US"/>
          </a:p>
        </p:txBody>
      </p:sp>
    </p:spTree>
    <p:extLst>
      <p:ext uri="{BB962C8B-B14F-4D97-AF65-F5344CB8AC3E}">
        <p14:creationId xmlns:p14="http://schemas.microsoft.com/office/powerpoint/2010/main" val="37159848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355C5F4-8241-4297-A607-2414451469E3}" type="datetimeFigureOut">
              <a:rPr lang="zh-CN" altLang="en-US" smtClean="0"/>
              <a:t>2023/7/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1C163BE-6298-434B-9B1B-48173C57E4B7}" type="slidenum">
              <a:rPr lang="zh-CN" altLang="en-US" smtClean="0"/>
              <a:t>‹#›</a:t>
            </a:fld>
            <a:endParaRPr lang="zh-CN" altLang="en-US"/>
          </a:p>
        </p:txBody>
      </p:sp>
    </p:spTree>
    <p:extLst>
      <p:ext uri="{BB962C8B-B14F-4D97-AF65-F5344CB8AC3E}">
        <p14:creationId xmlns:p14="http://schemas.microsoft.com/office/powerpoint/2010/main" val="31486197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AB9C0E-76CB-DCED-DED5-3EEB7622024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23C183E-0A74-FD06-00BB-135DD69D7A7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2B65896-2843-F3AE-54E8-475D3CC5B174}"/>
              </a:ext>
            </a:extLst>
          </p:cNvPr>
          <p:cNvSpPr>
            <a:spLocks noGrp="1"/>
          </p:cNvSpPr>
          <p:nvPr>
            <p:ph type="dt" sz="half" idx="10"/>
          </p:nvPr>
        </p:nvSpPr>
        <p:spPr/>
        <p:txBody>
          <a:bodyPr/>
          <a:lstStyle/>
          <a:p>
            <a:fld id="{62FA330D-4F72-4AB8-8723-72D7917D8B80}" type="datetimeFigureOut">
              <a:rPr lang="en-US" smtClean="0"/>
              <a:t>7/6/2023</a:t>
            </a:fld>
            <a:endParaRPr lang="en-US"/>
          </a:p>
        </p:txBody>
      </p:sp>
      <p:sp>
        <p:nvSpPr>
          <p:cNvPr id="5" name="Footer Placeholder 4">
            <a:extLst>
              <a:ext uri="{FF2B5EF4-FFF2-40B4-BE49-F238E27FC236}">
                <a16:creationId xmlns:a16="http://schemas.microsoft.com/office/drawing/2014/main" id="{2B910B9C-4D44-96FF-1987-2167543CF09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913AB9A-62C7-9805-6769-167A0C6B73EA}"/>
              </a:ext>
            </a:extLst>
          </p:cNvPr>
          <p:cNvSpPr>
            <a:spLocks noGrp="1"/>
          </p:cNvSpPr>
          <p:nvPr>
            <p:ph type="sldNum" sz="quarter" idx="12"/>
          </p:nvPr>
        </p:nvSpPr>
        <p:spPr/>
        <p:txBody>
          <a:bodyPr/>
          <a:lstStyle/>
          <a:p>
            <a:fld id="{3C4FBD65-33B8-47D3-AAB6-CEB022D05D0A}" type="slidenum">
              <a:rPr lang="en-US" smtClean="0"/>
              <a:t>‹#›</a:t>
            </a:fld>
            <a:endParaRPr lang="en-US"/>
          </a:p>
        </p:txBody>
      </p:sp>
    </p:spTree>
    <p:extLst>
      <p:ext uri="{BB962C8B-B14F-4D97-AF65-F5344CB8AC3E}">
        <p14:creationId xmlns:p14="http://schemas.microsoft.com/office/powerpoint/2010/main" val="76414030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355C5F4-8241-4297-A607-2414451469E3}" type="datetimeFigureOut">
              <a:rPr lang="zh-CN" altLang="en-US" smtClean="0"/>
              <a:t>2023/7/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1C163BE-6298-434B-9B1B-48173C57E4B7}" type="slidenum">
              <a:rPr lang="zh-CN" altLang="en-US" smtClean="0"/>
              <a:t>‹#›</a:t>
            </a:fld>
            <a:endParaRPr lang="zh-CN" altLang="en-US"/>
          </a:p>
        </p:txBody>
      </p:sp>
    </p:spTree>
    <p:extLst>
      <p:ext uri="{BB962C8B-B14F-4D97-AF65-F5344CB8AC3E}">
        <p14:creationId xmlns:p14="http://schemas.microsoft.com/office/powerpoint/2010/main" val="13960597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355C5F4-8241-4297-A607-2414451469E3}" type="datetimeFigureOut">
              <a:rPr lang="zh-CN" altLang="en-US" smtClean="0"/>
              <a:t>2023/7/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1C163BE-6298-434B-9B1B-48173C57E4B7}" type="slidenum">
              <a:rPr lang="zh-CN" altLang="en-US" smtClean="0"/>
              <a:t>‹#›</a:t>
            </a:fld>
            <a:endParaRPr lang="zh-CN" altLang="en-US"/>
          </a:p>
        </p:txBody>
      </p:sp>
    </p:spTree>
    <p:extLst>
      <p:ext uri="{BB962C8B-B14F-4D97-AF65-F5344CB8AC3E}">
        <p14:creationId xmlns:p14="http://schemas.microsoft.com/office/powerpoint/2010/main" val="416070594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355C5F4-8241-4297-A607-2414451469E3}" type="datetimeFigureOut">
              <a:rPr lang="zh-CN" altLang="en-US" smtClean="0"/>
              <a:t>2023/7/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1C163BE-6298-434B-9B1B-48173C57E4B7}" type="slidenum">
              <a:rPr lang="zh-CN" altLang="en-US" smtClean="0"/>
              <a:t>‹#›</a:t>
            </a:fld>
            <a:endParaRPr lang="zh-CN" altLang="en-US"/>
          </a:p>
        </p:txBody>
      </p:sp>
    </p:spTree>
    <p:extLst>
      <p:ext uri="{BB962C8B-B14F-4D97-AF65-F5344CB8AC3E}">
        <p14:creationId xmlns:p14="http://schemas.microsoft.com/office/powerpoint/2010/main" val="387125357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Tree>
    <p:extLst>
      <p:ext uri="{BB962C8B-B14F-4D97-AF65-F5344CB8AC3E}">
        <p14:creationId xmlns:p14="http://schemas.microsoft.com/office/powerpoint/2010/main" val="31086632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CDB4A2-D82A-D3B9-3876-880897A9D4A0}"/>
              </a:ext>
            </a:extLst>
          </p:cNvPr>
          <p:cNvSpPr>
            <a:spLocks noGrp="1"/>
          </p:cNvSpPr>
          <p:nvPr>
            <p:ph type="title"/>
          </p:nvPr>
        </p:nvSpPr>
        <p:spPr>
          <a:xfrm>
            <a:off x="831851" y="1709742"/>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E32029A-59A4-F051-6EA2-E57CEE085AA4}"/>
              </a:ext>
            </a:extLst>
          </p:cNvPr>
          <p:cNvSpPr>
            <a:spLocks noGrp="1"/>
          </p:cNvSpPr>
          <p:nvPr>
            <p:ph type="body" idx="1"/>
          </p:nvPr>
        </p:nvSpPr>
        <p:spPr>
          <a:xfrm>
            <a:off x="831851" y="4589467"/>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8759EFF7-9652-009E-3CA7-606F4228C5E2}"/>
              </a:ext>
            </a:extLst>
          </p:cNvPr>
          <p:cNvSpPr>
            <a:spLocks noGrp="1"/>
          </p:cNvSpPr>
          <p:nvPr>
            <p:ph type="dt" sz="half" idx="10"/>
          </p:nvPr>
        </p:nvSpPr>
        <p:spPr/>
        <p:txBody>
          <a:bodyPr/>
          <a:lstStyle/>
          <a:p>
            <a:fld id="{62FA330D-4F72-4AB8-8723-72D7917D8B80}" type="datetimeFigureOut">
              <a:rPr lang="en-US" smtClean="0"/>
              <a:t>7/6/2023</a:t>
            </a:fld>
            <a:endParaRPr lang="en-US"/>
          </a:p>
        </p:txBody>
      </p:sp>
      <p:sp>
        <p:nvSpPr>
          <p:cNvPr id="5" name="Footer Placeholder 4">
            <a:extLst>
              <a:ext uri="{FF2B5EF4-FFF2-40B4-BE49-F238E27FC236}">
                <a16:creationId xmlns:a16="http://schemas.microsoft.com/office/drawing/2014/main" id="{4274D69E-FBA9-5E19-4AC2-65321076EC0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486046-BC8C-1019-7C32-2BC524709126}"/>
              </a:ext>
            </a:extLst>
          </p:cNvPr>
          <p:cNvSpPr>
            <a:spLocks noGrp="1"/>
          </p:cNvSpPr>
          <p:nvPr>
            <p:ph type="sldNum" sz="quarter" idx="12"/>
          </p:nvPr>
        </p:nvSpPr>
        <p:spPr/>
        <p:txBody>
          <a:bodyPr/>
          <a:lstStyle/>
          <a:p>
            <a:fld id="{3C4FBD65-33B8-47D3-AAB6-CEB022D05D0A}" type="slidenum">
              <a:rPr lang="en-US" smtClean="0"/>
              <a:t>‹#›</a:t>
            </a:fld>
            <a:endParaRPr lang="en-US"/>
          </a:p>
        </p:txBody>
      </p:sp>
    </p:spTree>
    <p:extLst>
      <p:ext uri="{BB962C8B-B14F-4D97-AF65-F5344CB8AC3E}">
        <p14:creationId xmlns:p14="http://schemas.microsoft.com/office/powerpoint/2010/main" val="31924690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F24ED-2C09-8EDE-C3F8-9BDB9028E71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6676148-0BC9-04AB-2661-6D6CF145E17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1874873-4E8F-95E5-C659-DCE3A5DA291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9BC1C75-E7C7-FC5B-3CB7-56EA6B301C61}"/>
              </a:ext>
            </a:extLst>
          </p:cNvPr>
          <p:cNvSpPr>
            <a:spLocks noGrp="1"/>
          </p:cNvSpPr>
          <p:nvPr>
            <p:ph type="dt" sz="half" idx="10"/>
          </p:nvPr>
        </p:nvSpPr>
        <p:spPr/>
        <p:txBody>
          <a:bodyPr/>
          <a:lstStyle/>
          <a:p>
            <a:fld id="{62FA330D-4F72-4AB8-8723-72D7917D8B80}" type="datetimeFigureOut">
              <a:rPr lang="en-US" smtClean="0"/>
              <a:t>7/6/2023</a:t>
            </a:fld>
            <a:endParaRPr lang="en-US"/>
          </a:p>
        </p:txBody>
      </p:sp>
      <p:sp>
        <p:nvSpPr>
          <p:cNvPr id="6" name="Footer Placeholder 5">
            <a:extLst>
              <a:ext uri="{FF2B5EF4-FFF2-40B4-BE49-F238E27FC236}">
                <a16:creationId xmlns:a16="http://schemas.microsoft.com/office/drawing/2014/main" id="{1D5A5F78-C8E7-278D-2A2A-621F830DC07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0369C27-25E2-99C6-0A60-DEA7491FCC16}"/>
              </a:ext>
            </a:extLst>
          </p:cNvPr>
          <p:cNvSpPr>
            <a:spLocks noGrp="1"/>
          </p:cNvSpPr>
          <p:nvPr>
            <p:ph type="sldNum" sz="quarter" idx="12"/>
          </p:nvPr>
        </p:nvSpPr>
        <p:spPr/>
        <p:txBody>
          <a:bodyPr/>
          <a:lstStyle/>
          <a:p>
            <a:fld id="{3C4FBD65-33B8-47D3-AAB6-CEB022D05D0A}" type="slidenum">
              <a:rPr lang="en-US" smtClean="0"/>
              <a:t>‹#›</a:t>
            </a:fld>
            <a:endParaRPr lang="en-US"/>
          </a:p>
        </p:txBody>
      </p:sp>
    </p:spTree>
    <p:extLst>
      <p:ext uri="{BB962C8B-B14F-4D97-AF65-F5344CB8AC3E}">
        <p14:creationId xmlns:p14="http://schemas.microsoft.com/office/powerpoint/2010/main" val="28904562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9805B2-23FB-2C29-B8B4-D7A2473CAD8C}"/>
              </a:ext>
            </a:extLst>
          </p:cNvPr>
          <p:cNvSpPr>
            <a:spLocks noGrp="1"/>
          </p:cNvSpPr>
          <p:nvPr>
            <p:ph type="title"/>
          </p:nvPr>
        </p:nvSpPr>
        <p:spPr>
          <a:xfrm>
            <a:off x="839788" y="365129"/>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35719341-E257-4149-E660-A34DE4DBB754}"/>
              </a:ext>
            </a:extLst>
          </p:cNvPr>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1B089A5-2DC8-35B8-2A3C-10C111C80E48}"/>
              </a:ext>
            </a:extLst>
          </p:cNvPr>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65378284-8CFF-CBAC-F56C-6A553A86D077}"/>
              </a:ext>
            </a:extLst>
          </p:cNvPr>
          <p:cNvSpPr>
            <a:spLocks noGrp="1"/>
          </p:cNvSpPr>
          <p:nvPr>
            <p:ph type="body" sz="quarter" idx="3"/>
          </p:nvPr>
        </p:nvSpPr>
        <p:spPr>
          <a:xfrm>
            <a:off x="6172202"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BEFB429-020A-0A6A-9F5F-A575508EEB34}"/>
              </a:ext>
            </a:extLst>
          </p:cNvPr>
          <p:cNvSpPr>
            <a:spLocks noGrp="1"/>
          </p:cNvSpPr>
          <p:nvPr>
            <p:ph sz="quarter" idx="4"/>
          </p:nvPr>
        </p:nvSpPr>
        <p:spPr>
          <a:xfrm>
            <a:off x="6172202"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9C74A70C-411E-D595-76C1-10DEE50E3E10}"/>
              </a:ext>
            </a:extLst>
          </p:cNvPr>
          <p:cNvSpPr>
            <a:spLocks noGrp="1"/>
          </p:cNvSpPr>
          <p:nvPr>
            <p:ph type="dt" sz="half" idx="10"/>
          </p:nvPr>
        </p:nvSpPr>
        <p:spPr/>
        <p:txBody>
          <a:bodyPr/>
          <a:lstStyle/>
          <a:p>
            <a:fld id="{62FA330D-4F72-4AB8-8723-72D7917D8B80}" type="datetimeFigureOut">
              <a:rPr lang="en-US" smtClean="0"/>
              <a:t>7/6/2023</a:t>
            </a:fld>
            <a:endParaRPr lang="en-US"/>
          </a:p>
        </p:txBody>
      </p:sp>
      <p:sp>
        <p:nvSpPr>
          <p:cNvPr id="8" name="Footer Placeholder 7">
            <a:extLst>
              <a:ext uri="{FF2B5EF4-FFF2-40B4-BE49-F238E27FC236}">
                <a16:creationId xmlns:a16="http://schemas.microsoft.com/office/drawing/2014/main" id="{FC6E8D71-C69B-75A0-FCF4-E6C6A2373A18}"/>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BEF3B340-956B-FF59-4BDA-5938EAA8BA82}"/>
              </a:ext>
            </a:extLst>
          </p:cNvPr>
          <p:cNvSpPr>
            <a:spLocks noGrp="1"/>
          </p:cNvSpPr>
          <p:nvPr>
            <p:ph type="sldNum" sz="quarter" idx="12"/>
          </p:nvPr>
        </p:nvSpPr>
        <p:spPr/>
        <p:txBody>
          <a:bodyPr/>
          <a:lstStyle/>
          <a:p>
            <a:fld id="{3C4FBD65-33B8-47D3-AAB6-CEB022D05D0A}" type="slidenum">
              <a:rPr lang="en-US" smtClean="0"/>
              <a:t>‹#›</a:t>
            </a:fld>
            <a:endParaRPr lang="en-US"/>
          </a:p>
        </p:txBody>
      </p:sp>
    </p:spTree>
    <p:extLst>
      <p:ext uri="{BB962C8B-B14F-4D97-AF65-F5344CB8AC3E}">
        <p14:creationId xmlns:p14="http://schemas.microsoft.com/office/powerpoint/2010/main" val="29886325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5B6E1E-00C3-F918-F50D-F356C11DE57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6E838E7-1A0C-339E-CDCF-307AC77316A2}"/>
              </a:ext>
            </a:extLst>
          </p:cNvPr>
          <p:cNvSpPr>
            <a:spLocks noGrp="1"/>
          </p:cNvSpPr>
          <p:nvPr>
            <p:ph type="dt" sz="half" idx="10"/>
          </p:nvPr>
        </p:nvSpPr>
        <p:spPr/>
        <p:txBody>
          <a:bodyPr/>
          <a:lstStyle/>
          <a:p>
            <a:fld id="{62FA330D-4F72-4AB8-8723-72D7917D8B80}" type="datetimeFigureOut">
              <a:rPr lang="en-US" smtClean="0"/>
              <a:t>7/6/2023</a:t>
            </a:fld>
            <a:endParaRPr lang="en-US"/>
          </a:p>
        </p:txBody>
      </p:sp>
      <p:sp>
        <p:nvSpPr>
          <p:cNvPr id="4" name="Footer Placeholder 3">
            <a:extLst>
              <a:ext uri="{FF2B5EF4-FFF2-40B4-BE49-F238E27FC236}">
                <a16:creationId xmlns:a16="http://schemas.microsoft.com/office/drawing/2014/main" id="{76ABDD43-2F0B-33E6-8D78-51F7B5C8FD21}"/>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9FC1145F-CF7F-E31F-7C4A-5DB3653D8D4E}"/>
              </a:ext>
            </a:extLst>
          </p:cNvPr>
          <p:cNvSpPr>
            <a:spLocks noGrp="1"/>
          </p:cNvSpPr>
          <p:nvPr>
            <p:ph type="sldNum" sz="quarter" idx="12"/>
          </p:nvPr>
        </p:nvSpPr>
        <p:spPr/>
        <p:txBody>
          <a:bodyPr/>
          <a:lstStyle/>
          <a:p>
            <a:fld id="{3C4FBD65-33B8-47D3-AAB6-CEB022D05D0A}" type="slidenum">
              <a:rPr lang="en-US" smtClean="0"/>
              <a:t>‹#›</a:t>
            </a:fld>
            <a:endParaRPr lang="en-US"/>
          </a:p>
        </p:txBody>
      </p:sp>
    </p:spTree>
    <p:extLst>
      <p:ext uri="{BB962C8B-B14F-4D97-AF65-F5344CB8AC3E}">
        <p14:creationId xmlns:p14="http://schemas.microsoft.com/office/powerpoint/2010/main" val="24722066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F80A4AB-3005-8340-9924-0D21F4FEB76A}"/>
              </a:ext>
            </a:extLst>
          </p:cNvPr>
          <p:cNvSpPr>
            <a:spLocks noGrp="1"/>
          </p:cNvSpPr>
          <p:nvPr>
            <p:ph type="dt" sz="half" idx="10"/>
          </p:nvPr>
        </p:nvSpPr>
        <p:spPr/>
        <p:txBody>
          <a:bodyPr/>
          <a:lstStyle/>
          <a:p>
            <a:fld id="{62FA330D-4F72-4AB8-8723-72D7917D8B80}" type="datetimeFigureOut">
              <a:rPr lang="en-US" smtClean="0"/>
              <a:t>7/6/2023</a:t>
            </a:fld>
            <a:endParaRPr lang="en-US"/>
          </a:p>
        </p:txBody>
      </p:sp>
      <p:sp>
        <p:nvSpPr>
          <p:cNvPr id="3" name="Footer Placeholder 2">
            <a:extLst>
              <a:ext uri="{FF2B5EF4-FFF2-40B4-BE49-F238E27FC236}">
                <a16:creationId xmlns:a16="http://schemas.microsoft.com/office/drawing/2014/main" id="{C095DCB3-DE72-634B-8718-3DDD4EE8D70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BA25086-B55B-ACA6-2AD5-C92D404394A1}"/>
              </a:ext>
            </a:extLst>
          </p:cNvPr>
          <p:cNvSpPr>
            <a:spLocks noGrp="1"/>
          </p:cNvSpPr>
          <p:nvPr>
            <p:ph type="sldNum" sz="quarter" idx="12"/>
          </p:nvPr>
        </p:nvSpPr>
        <p:spPr/>
        <p:txBody>
          <a:bodyPr/>
          <a:lstStyle/>
          <a:p>
            <a:fld id="{3C4FBD65-33B8-47D3-AAB6-CEB022D05D0A}" type="slidenum">
              <a:rPr lang="en-US" smtClean="0"/>
              <a:t>‹#›</a:t>
            </a:fld>
            <a:endParaRPr lang="en-US"/>
          </a:p>
        </p:txBody>
      </p:sp>
    </p:spTree>
    <p:extLst>
      <p:ext uri="{BB962C8B-B14F-4D97-AF65-F5344CB8AC3E}">
        <p14:creationId xmlns:p14="http://schemas.microsoft.com/office/powerpoint/2010/main" val="19959320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BEF885-518A-6567-7BC3-666AD759F15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BF204E4-5B0E-A7BF-DF8A-C693A16E563C}"/>
              </a:ext>
            </a:extLst>
          </p:cNvPr>
          <p:cNvSpPr>
            <a:spLocks noGrp="1"/>
          </p:cNvSpPr>
          <p:nvPr>
            <p:ph idx="1"/>
          </p:nvPr>
        </p:nvSpPr>
        <p:spPr>
          <a:xfrm>
            <a:off x="5183188" y="987429"/>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D31030C-A03D-9E12-8E85-A48E292A27B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B2DF95E-C2AD-2B2B-01E7-1F17EE0143E6}"/>
              </a:ext>
            </a:extLst>
          </p:cNvPr>
          <p:cNvSpPr>
            <a:spLocks noGrp="1"/>
          </p:cNvSpPr>
          <p:nvPr>
            <p:ph type="dt" sz="half" idx="10"/>
          </p:nvPr>
        </p:nvSpPr>
        <p:spPr/>
        <p:txBody>
          <a:bodyPr/>
          <a:lstStyle/>
          <a:p>
            <a:fld id="{62FA330D-4F72-4AB8-8723-72D7917D8B80}" type="datetimeFigureOut">
              <a:rPr lang="en-US" smtClean="0"/>
              <a:t>7/6/2023</a:t>
            </a:fld>
            <a:endParaRPr lang="en-US"/>
          </a:p>
        </p:txBody>
      </p:sp>
      <p:sp>
        <p:nvSpPr>
          <p:cNvPr id="6" name="Footer Placeholder 5">
            <a:extLst>
              <a:ext uri="{FF2B5EF4-FFF2-40B4-BE49-F238E27FC236}">
                <a16:creationId xmlns:a16="http://schemas.microsoft.com/office/drawing/2014/main" id="{C168FA99-6508-BBD9-90D0-712ABD6634B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D30224E-8664-C743-BADD-DB309CFF9145}"/>
              </a:ext>
            </a:extLst>
          </p:cNvPr>
          <p:cNvSpPr>
            <a:spLocks noGrp="1"/>
          </p:cNvSpPr>
          <p:nvPr>
            <p:ph type="sldNum" sz="quarter" idx="12"/>
          </p:nvPr>
        </p:nvSpPr>
        <p:spPr/>
        <p:txBody>
          <a:bodyPr/>
          <a:lstStyle/>
          <a:p>
            <a:fld id="{3C4FBD65-33B8-47D3-AAB6-CEB022D05D0A}" type="slidenum">
              <a:rPr lang="en-US" smtClean="0"/>
              <a:t>‹#›</a:t>
            </a:fld>
            <a:endParaRPr lang="en-US"/>
          </a:p>
        </p:txBody>
      </p:sp>
    </p:spTree>
    <p:extLst>
      <p:ext uri="{BB962C8B-B14F-4D97-AF65-F5344CB8AC3E}">
        <p14:creationId xmlns:p14="http://schemas.microsoft.com/office/powerpoint/2010/main" val="1556744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AB514D-8A51-EB29-BB16-0773F56BA42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36C33F9A-6EC9-A035-1E79-4A0D7BAD4308}"/>
              </a:ext>
            </a:extLst>
          </p:cNvPr>
          <p:cNvSpPr>
            <a:spLocks noGrp="1"/>
          </p:cNvSpPr>
          <p:nvPr>
            <p:ph type="pic" idx="1"/>
          </p:nvPr>
        </p:nvSpPr>
        <p:spPr>
          <a:xfrm>
            <a:off x="5183188" y="987429"/>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9DDEE45-99E8-010E-157D-BB2DD1CB427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52BD844-C6DF-647B-3481-BACB9BA718D8}"/>
              </a:ext>
            </a:extLst>
          </p:cNvPr>
          <p:cNvSpPr>
            <a:spLocks noGrp="1"/>
          </p:cNvSpPr>
          <p:nvPr>
            <p:ph type="dt" sz="half" idx="10"/>
          </p:nvPr>
        </p:nvSpPr>
        <p:spPr/>
        <p:txBody>
          <a:bodyPr/>
          <a:lstStyle/>
          <a:p>
            <a:fld id="{62FA330D-4F72-4AB8-8723-72D7917D8B80}" type="datetimeFigureOut">
              <a:rPr lang="en-US" smtClean="0"/>
              <a:t>7/6/2023</a:t>
            </a:fld>
            <a:endParaRPr lang="en-US"/>
          </a:p>
        </p:txBody>
      </p:sp>
      <p:sp>
        <p:nvSpPr>
          <p:cNvPr id="6" name="Footer Placeholder 5">
            <a:extLst>
              <a:ext uri="{FF2B5EF4-FFF2-40B4-BE49-F238E27FC236}">
                <a16:creationId xmlns:a16="http://schemas.microsoft.com/office/drawing/2014/main" id="{45FD6DB8-C0D6-E13B-8C86-391ADA265F2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D3171A2-2A13-8D67-D2CF-2578C68FC369}"/>
              </a:ext>
            </a:extLst>
          </p:cNvPr>
          <p:cNvSpPr>
            <a:spLocks noGrp="1"/>
          </p:cNvSpPr>
          <p:nvPr>
            <p:ph type="sldNum" sz="quarter" idx="12"/>
          </p:nvPr>
        </p:nvSpPr>
        <p:spPr/>
        <p:txBody>
          <a:bodyPr/>
          <a:lstStyle/>
          <a:p>
            <a:fld id="{3C4FBD65-33B8-47D3-AAB6-CEB022D05D0A}" type="slidenum">
              <a:rPr lang="en-US" smtClean="0"/>
              <a:t>‹#›</a:t>
            </a:fld>
            <a:endParaRPr lang="en-US"/>
          </a:p>
        </p:txBody>
      </p:sp>
    </p:spTree>
    <p:extLst>
      <p:ext uri="{BB962C8B-B14F-4D97-AF65-F5344CB8AC3E}">
        <p14:creationId xmlns:p14="http://schemas.microsoft.com/office/powerpoint/2010/main" val="3677116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19EA215-9D6F-50E1-1CC2-6352C4F6E46D}"/>
              </a:ext>
            </a:extLst>
          </p:cNvPr>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CF085789-2484-3163-66C7-3C7F6788A37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132A4BB-98F8-7C03-A8D1-6782C00F2F64}"/>
              </a:ext>
            </a:extLst>
          </p:cNvPr>
          <p:cNvSpPr>
            <a:spLocks noGrp="1"/>
          </p:cNvSpPr>
          <p:nvPr>
            <p:ph type="dt" sz="half" idx="2"/>
          </p:nvPr>
        </p:nvSpPr>
        <p:spPr>
          <a:xfrm>
            <a:off x="838200" y="6356354"/>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2FA330D-4F72-4AB8-8723-72D7917D8B80}" type="datetimeFigureOut">
              <a:rPr lang="en-US" smtClean="0"/>
              <a:t>7/6/2023</a:t>
            </a:fld>
            <a:endParaRPr lang="en-US"/>
          </a:p>
        </p:txBody>
      </p:sp>
      <p:sp>
        <p:nvSpPr>
          <p:cNvPr id="5" name="Footer Placeholder 4">
            <a:extLst>
              <a:ext uri="{FF2B5EF4-FFF2-40B4-BE49-F238E27FC236}">
                <a16:creationId xmlns:a16="http://schemas.microsoft.com/office/drawing/2014/main" id="{74A5E6ED-E77C-B2B8-6F1E-F5871C22349F}"/>
              </a:ext>
            </a:extLst>
          </p:cNvPr>
          <p:cNvSpPr>
            <a:spLocks noGrp="1"/>
          </p:cNvSpPr>
          <p:nvPr>
            <p:ph type="ftr" sz="quarter" idx="3"/>
          </p:nvPr>
        </p:nvSpPr>
        <p:spPr>
          <a:xfrm>
            <a:off x="4038600" y="6356354"/>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9EE31842-83A9-E4B8-D4B7-ED41CF8F7A15}"/>
              </a:ext>
            </a:extLst>
          </p:cNvPr>
          <p:cNvSpPr>
            <a:spLocks noGrp="1"/>
          </p:cNvSpPr>
          <p:nvPr>
            <p:ph type="sldNum" sz="quarter" idx="4"/>
          </p:nvPr>
        </p:nvSpPr>
        <p:spPr>
          <a:xfrm>
            <a:off x="8610600" y="6356354"/>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C4FBD65-33B8-47D3-AAB6-CEB022D05D0A}" type="slidenum">
              <a:rPr lang="en-US" smtClean="0"/>
              <a:t>‹#›</a:t>
            </a:fld>
            <a:endParaRPr lang="en-US"/>
          </a:p>
        </p:txBody>
      </p:sp>
    </p:spTree>
    <p:extLst>
      <p:ext uri="{BB962C8B-B14F-4D97-AF65-F5344CB8AC3E}">
        <p14:creationId xmlns:p14="http://schemas.microsoft.com/office/powerpoint/2010/main" val="212130613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B6433EC-62DB-4882-9412-9B8E930C28C1}" type="datetimeFigureOut">
              <a:rPr lang="en-US" smtClean="0"/>
              <a:t>7/6/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01D6584-4DDB-4B19-853B-517B78BEE470}" type="slidenum">
              <a:rPr lang="en-US" smtClean="0"/>
              <a:t>‹#›</a:t>
            </a:fld>
            <a:endParaRPr lang="en-US"/>
          </a:p>
        </p:txBody>
      </p:sp>
    </p:spTree>
    <p:extLst>
      <p:ext uri="{BB962C8B-B14F-4D97-AF65-F5344CB8AC3E}">
        <p14:creationId xmlns:p14="http://schemas.microsoft.com/office/powerpoint/2010/main" val="359290157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slide" Target="slide14.xml"/><Relationship Id="rId3" Type="http://schemas.openxmlformats.org/officeDocument/2006/relationships/slideLayout" Target="../slideLayouts/slideLayout7.xml"/><Relationship Id="rId7" Type="http://schemas.openxmlformats.org/officeDocument/2006/relationships/slide" Target="slide13.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slide" Target="slide12.xml"/><Relationship Id="rId5" Type="http://schemas.openxmlformats.org/officeDocument/2006/relationships/image" Target="../media/image21.png"/><Relationship Id="rId10" Type="http://schemas.openxmlformats.org/officeDocument/2006/relationships/image" Target="../media/image22.png"/><Relationship Id="rId4" Type="http://schemas.openxmlformats.org/officeDocument/2006/relationships/notesSlide" Target="../notesSlides/notesSlide6.xml"/><Relationship Id="rId9" Type="http://schemas.openxmlformats.org/officeDocument/2006/relationships/slide" Target="slide15.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26.wmf"/><Relationship Id="rId3" Type="http://schemas.openxmlformats.org/officeDocument/2006/relationships/slideLayout" Target="../slideLayouts/slideLayout7.xml"/><Relationship Id="rId7" Type="http://schemas.openxmlformats.org/officeDocument/2006/relationships/image" Target="../media/image22.png"/><Relationship Id="rId12" Type="http://schemas.openxmlformats.org/officeDocument/2006/relationships/oleObject" Target="../embeddings/oleObject3.bin"/><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slide" Target="slide11.xml"/><Relationship Id="rId11" Type="http://schemas.openxmlformats.org/officeDocument/2006/relationships/image" Target="../media/image25.wmf"/><Relationship Id="rId5" Type="http://schemas.openxmlformats.org/officeDocument/2006/relationships/image" Target="../media/image23.png"/><Relationship Id="rId15" Type="http://schemas.openxmlformats.org/officeDocument/2006/relationships/image" Target="../media/image27.wmf"/><Relationship Id="rId10" Type="http://schemas.openxmlformats.org/officeDocument/2006/relationships/oleObject" Target="../embeddings/oleObject2.bin"/><Relationship Id="rId4" Type="http://schemas.openxmlformats.org/officeDocument/2006/relationships/notesSlide" Target="../notesSlides/notesSlide7.xml"/><Relationship Id="rId9" Type="http://schemas.openxmlformats.org/officeDocument/2006/relationships/image" Target="../media/image24.wmf"/><Relationship Id="rId1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8.bin"/><Relationship Id="rId3" Type="http://schemas.openxmlformats.org/officeDocument/2006/relationships/slideLayout" Target="../slideLayouts/slideLayout7.xml"/><Relationship Id="rId7" Type="http://schemas.openxmlformats.org/officeDocument/2006/relationships/oleObject" Target="../embeddings/oleObject5.bin"/><Relationship Id="rId12" Type="http://schemas.openxmlformats.org/officeDocument/2006/relationships/image" Target="../media/image30.wmf"/><Relationship Id="rId2" Type="http://schemas.openxmlformats.org/officeDocument/2006/relationships/audio" Target="../media/media2.mp3"/><Relationship Id="rId16" Type="http://schemas.openxmlformats.org/officeDocument/2006/relationships/image" Target="../media/image32.wmf"/><Relationship Id="rId1" Type="http://schemas.microsoft.com/office/2007/relationships/media" Target="../media/media2.mp3"/><Relationship Id="rId6" Type="http://schemas.openxmlformats.org/officeDocument/2006/relationships/image" Target="../media/image22.png"/><Relationship Id="rId11" Type="http://schemas.openxmlformats.org/officeDocument/2006/relationships/oleObject" Target="../embeddings/oleObject7.bin"/><Relationship Id="rId5" Type="http://schemas.openxmlformats.org/officeDocument/2006/relationships/slide" Target="slide11.xml"/><Relationship Id="rId15" Type="http://schemas.openxmlformats.org/officeDocument/2006/relationships/oleObject" Target="../embeddings/oleObject9.bin"/><Relationship Id="rId10" Type="http://schemas.openxmlformats.org/officeDocument/2006/relationships/image" Target="../media/image29.wmf"/><Relationship Id="rId4" Type="http://schemas.openxmlformats.org/officeDocument/2006/relationships/image" Target="../media/image23.png"/><Relationship Id="rId9" Type="http://schemas.openxmlformats.org/officeDocument/2006/relationships/oleObject" Target="../embeddings/oleObject6.bin"/><Relationship Id="rId14" Type="http://schemas.openxmlformats.org/officeDocument/2006/relationships/image" Target="../media/image31.wmf"/></Relationships>
</file>

<file path=ppt/slides/_rels/slide14.xml.rels><?xml version="1.0" encoding="UTF-8" standalone="yes"?>
<Relationships xmlns="http://schemas.openxmlformats.org/package/2006/relationships"><Relationship Id="rId8" Type="http://schemas.openxmlformats.org/officeDocument/2006/relationships/image" Target="../media/image330.png"/><Relationship Id="rId3" Type="http://schemas.openxmlformats.org/officeDocument/2006/relationships/slideLayout" Target="../slideLayouts/slideLayout7.xml"/><Relationship Id="rId7" Type="http://schemas.openxmlformats.org/officeDocument/2006/relationships/image" Target="../media/image22.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33.png"/><Relationship Id="rId5" Type="http://schemas.openxmlformats.org/officeDocument/2006/relationships/slide" Target="slide11.xml"/><Relationship Id="rId10" Type="http://schemas.openxmlformats.org/officeDocument/2006/relationships/image" Target="../media/image35.png"/><Relationship Id="rId4" Type="http://schemas.openxmlformats.org/officeDocument/2006/relationships/image" Target="../media/image23.png"/><Relationship Id="rId9" Type="http://schemas.openxmlformats.org/officeDocument/2006/relationships/image" Target="../media/image34.png"/></Relationships>
</file>

<file path=ppt/slides/_rels/slide15.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13.bin"/><Relationship Id="rId18" Type="http://schemas.openxmlformats.org/officeDocument/2006/relationships/image" Target="../media/image41.wmf"/><Relationship Id="rId3" Type="http://schemas.openxmlformats.org/officeDocument/2006/relationships/slideLayout" Target="../slideLayouts/slideLayout7.xml"/><Relationship Id="rId7" Type="http://schemas.openxmlformats.org/officeDocument/2006/relationships/oleObject" Target="../embeddings/oleObject10.bin"/><Relationship Id="rId12" Type="http://schemas.openxmlformats.org/officeDocument/2006/relationships/image" Target="../media/image38.wmf"/><Relationship Id="rId17" Type="http://schemas.openxmlformats.org/officeDocument/2006/relationships/oleObject" Target="../embeddings/oleObject15.bin"/><Relationship Id="rId2" Type="http://schemas.openxmlformats.org/officeDocument/2006/relationships/audio" Target="../media/media2.mp3"/><Relationship Id="rId16" Type="http://schemas.openxmlformats.org/officeDocument/2006/relationships/image" Target="../media/image40.wmf"/><Relationship Id="rId1" Type="http://schemas.microsoft.com/office/2007/relationships/media" Target="../media/media2.mp3"/><Relationship Id="rId6" Type="http://schemas.openxmlformats.org/officeDocument/2006/relationships/image" Target="../media/image22.png"/><Relationship Id="rId11" Type="http://schemas.openxmlformats.org/officeDocument/2006/relationships/oleObject" Target="../embeddings/oleObject12.bin"/><Relationship Id="rId5" Type="http://schemas.openxmlformats.org/officeDocument/2006/relationships/slide" Target="slide11.xml"/><Relationship Id="rId15" Type="http://schemas.openxmlformats.org/officeDocument/2006/relationships/oleObject" Target="../embeddings/oleObject14.bin"/><Relationship Id="rId10" Type="http://schemas.openxmlformats.org/officeDocument/2006/relationships/image" Target="../media/image37.wmf"/><Relationship Id="rId4" Type="http://schemas.openxmlformats.org/officeDocument/2006/relationships/image" Target="../media/image23.png"/><Relationship Id="rId9" Type="http://schemas.openxmlformats.org/officeDocument/2006/relationships/oleObject" Target="../embeddings/oleObject11.bin"/><Relationship Id="rId14" Type="http://schemas.openxmlformats.org/officeDocument/2006/relationships/image" Target="../media/image39.wmf"/></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 Id="rId5" Type="http://schemas.openxmlformats.org/officeDocument/2006/relationships/image" Target="../media/image45.png"/><Relationship Id="rId4" Type="http://schemas.openxmlformats.org/officeDocument/2006/relationships/image" Target="../media/image9.png"/></Relationships>
</file>

<file path=ppt/slides/_rels/slide1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3.png"/><Relationship Id="rId7" Type="http://schemas.openxmlformats.org/officeDocument/2006/relationships/diagramColors" Target="../diagrams/colors1.xml"/><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7.bin"/><Relationship Id="rId7" Type="http://schemas.openxmlformats.org/officeDocument/2006/relationships/image" Target="../media/image48.wmf"/><Relationship Id="rId2" Type="http://schemas.openxmlformats.org/officeDocument/2006/relationships/image" Target="../media/image47.gif"/><Relationship Id="rId1" Type="http://schemas.openxmlformats.org/officeDocument/2006/relationships/slideLayout" Target="../slideLayouts/slideLayout7.xml"/><Relationship Id="rId6" Type="http://schemas.openxmlformats.org/officeDocument/2006/relationships/oleObject" Target="../embeddings/oleObject16.bin"/><Relationship Id="rId5" Type="http://schemas.openxmlformats.org/officeDocument/2006/relationships/image" Target="../media/image50.png"/><Relationship Id="rId9" Type="http://schemas.openxmlformats.org/officeDocument/2006/relationships/image" Target="../media/image49.wmf"/></Relationships>
</file>

<file path=ppt/slides/_rels/slide21.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54.wmf"/><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51.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21.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23.bin"/><Relationship Id="rId1" Type="http://schemas.openxmlformats.org/officeDocument/2006/relationships/slideLayout" Target="../slideLayouts/slideLayout7.xml"/><Relationship Id="rId6" Type="http://schemas.openxmlformats.org/officeDocument/2006/relationships/oleObject" Target="../embeddings/oleObject25.bin"/><Relationship Id="rId5" Type="http://schemas.openxmlformats.org/officeDocument/2006/relationships/image" Target="../media/image56.wmf"/><Relationship Id="rId4" Type="http://schemas.openxmlformats.org/officeDocument/2006/relationships/oleObject" Target="../embeddings/oleObject24.bin"/><Relationship Id="rId9" Type="http://schemas.openxmlformats.org/officeDocument/2006/relationships/image" Target="../media/image58.wmf"/></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65.wmf"/><Relationship Id="rId3" Type="http://schemas.openxmlformats.org/officeDocument/2006/relationships/image" Target="../media/image60.gif"/><Relationship Id="rId7" Type="http://schemas.openxmlformats.org/officeDocument/2006/relationships/image" Target="../media/image62.wmf"/><Relationship Id="rId12" Type="http://schemas.openxmlformats.org/officeDocument/2006/relationships/oleObject" Target="../embeddings/oleObject31.bin"/><Relationship Id="rId2" Type="http://schemas.openxmlformats.org/officeDocument/2006/relationships/image" Target="../media/image59.gif"/><Relationship Id="rId16" Type="http://schemas.openxmlformats.org/officeDocument/2006/relationships/image" Target="../media/image67.png"/><Relationship Id="rId1" Type="http://schemas.openxmlformats.org/officeDocument/2006/relationships/slideLayout" Target="../slideLayouts/slideLayout7.xml"/><Relationship Id="rId6" Type="http://schemas.openxmlformats.org/officeDocument/2006/relationships/oleObject" Target="../embeddings/oleObject28.bin"/><Relationship Id="rId11" Type="http://schemas.openxmlformats.org/officeDocument/2006/relationships/image" Target="../media/image64.wmf"/><Relationship Id="rId5" Type="http://schemas.openxmlformats.org/officeDocument/2006/relationships/image" Target="../media/image61.wmf"/><Relationship Id="rId15" Type="http://schemas.openxmlformats.org/officeDocument/2006/relationships/image" Target="../media/image66.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63.wmf"/><Relationship Id="rId14" Type="http://schemas.openxmlformats.org/officeDocument/2006/relationships/oleObject" Target="../embeddings/oleObject32.bin"/></Relationships>
</file>

<file path=ppt/slides/_rels/slide2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60.gif"/><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8.png"/></Relationships>
</file>

<file path=ppt/slides/_rels/slide28.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73.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70.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36.bin"/></Relationships>
</file>

<file path=ppt/slides/_rels/slide2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1.png"/><Relationship Id="rId3" Type="http://schemas.openxmlformats.org/officeDocument/2006/relationships/image" Target="../media/image4.jpeg"/><Relationship Id="rId7" Type="http://schemas.openxmlformats.org/officeDocument/2006/relationships/image" Target="../media/image6.jpeg"/><Relationship Id="rId12"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9.png"/><Relationship Id="rId5" Type="http://schemas.openxmlformats.org/officeDocument/2006/relationships/image" Target="../media/image5.jpeg"/><Relationship Id="rId15" Type="http://schemas.openxmlformats.org/officeDocument/2006/relationships/image" Target="../media/image13.png"/><Relationship Id="rId10" Type="http://schemas.openxmlformats.org/officeDocument/2006/relationships/image" Target="../media/image8.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7.png"/><Relationship Id="rId14" Type="http://schemas.openxmlformats.org/officeDocument/2006/relationships/image" Target="../media/image1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jpeg"/><Relationship Id="rId1" Type="http://schemas.openxmlformats.org/officeDocument/2006/relationships/slideLayout" Target="../slideLayouts/slideLayout2.xml"/><Relationship Id="rId6" Type="http://schemas.openxmlformats.org/officeDocument/2006/relationships/image" Target="../media/image18.gif"/><Relationship Id="rId5" Type="http://schemas.openxmlformats.org/officeDocument/2006/relationships/image" Target="../media/image17.wmf"/><Relationship Id="rId4" Type="http://schemas.openxmlformats.org/officeDocument/2006/relationships/image" Target="../media/image16.wmf"/></Relationships>
</file>

<file path=ppt/slides/_rels/slide6.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jpeg"/><Relationship Id="rId1" Type="http://schemas.openxmlformats.org/officeDocument/2006/relationships/slideLayout" Target="../slideLayouts/slideLayout2.xml"/><Relationship Id="rId6" Type="http://schemas.openxmlformats.org/officeDocument/2006/relationships/image" Target="../media/image18.gif"/><Relationship Id="rId5" Type="http://schemas.openxmlformats.org/officeDocument/2006/relationships/image" Target="../media/image17.wmf"/><Relationship Id="rId4" Type="http://schemas.openxmlformats.org/officeDocument/2006/relationships/image" Target="../media/image16.wmf"/></Relationships>
</file>

<file path=ppt/slides/_rels/slide7.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jpeg"/><Relationship Id="rId1" Type="http://schemas.openxmlformats.org/officeDocument/2006/relationships/slideLayout" Target="../slideLayouts/slideLayout2.xml"/><Relationship Id="rId6" Type="http://schemas.openxmlformats.org/officeDocument/2006/relationships/image" Target="../media/image18.gif"/><Relationship Id="rId5" Type="http://schemas.openxmlformats.org/officeDocument/2006/relationships/image" Target="../media/image17.wmf"/><Relationship Id="rId4" Type="http://schemas.openxmlformats.org/officeDocument/2006/relationships/image" Target="../media/image16.wmf"/></Relationships>
</file>

<file path=ppt/slides/_rels/slide8.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jpeg"/><Relationship Id="rId1" Type="http://schemas.openxmlformats.org/officeDocument/2006/relationships/slideLayout" Target="../slideLayouts/slideLayout2.xml"/><Relationship Id="rId6" Type="http://schemas.openxmlformats.org/officeDocument/2006/relationships/image" Target="../media/image18.gif"/><Relationship Id="rId5" Type="http://schemas.openxmlformats.org/officeDocument/2006/relationships/image" Target="../media/image17.wmf"/><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16" name="Rectangle 15">
            <a:extLst>
              <a:ext uri="{FF2B5EF4-FFF2-40B4-BE49-F238E27FC236}">
                <a16:creationId xmlns:a16="http://schemas.microsoft.com/office/drawing/2014/main" id="{04812C46-200A-4DEB-A05E-3ED6C68C238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 y="0"/>
            <a:ext cx="12188951"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en-US"/>
          </a:p>
        </p:txBody>
      </p:sp>
      <p:pic>
        <p:nvPicPr>
          <p:cNvPr id="5" name="Chỗ dành sẵn cho Nội dung 4" descr="Ảnh có chứa diều, bầu trời, bay, ngoài trời&#10;&#10;Mô tả được tạo tự động">
            <a:extLst>
              <a:ext uri="{FF2B5EF4-FFF2-40B4-BE49-F238E27FC236}">
                <a16:creationId xmlns:a16="http://schemas.microsoft.com/office/drawing/2014/main" id="{71528377-7ACF-46B8-9189-905EFCEFA86C}"/>
              </a:ext>
            </a:extLst>
          </p:cNvPr>
          <p:cNvPicPr>
            <a:picLocks noChangeAspect="1"/>
          </p:cNvPicPr>
          <p:nvPr/>
        </p:nvPicPr>
        <p:blipFill rotWithShape="1">
          <a:blip r:embed="rId3">
            <a:extLst>
              <a:ext uri="{28A0092B-C50C-407E-A947-70E740481C1C}">
                <a14:useLocalDpi xmlns:a14="http://schemas.microsoft.com/office/drawing/2010/main" val="0"/>
              </a:ext>
            </a:extLst>
          </a:blip>
          <a:srcRect l="7294"/>
          <a:stretch/>
        </p:blipFill>
        <p:spPr>
          <a:xfrm>
            <a:off x="-25225" y="0"/>
            <a:ext cx="10243011" cy="6857987"/>
          </a:xfrm>
          <a:prstGeom prst="rect">
            <a:avLst/>
          </a:prstGeom>
        </p:spPr>
      </p:pic>
      <p:sp>
        <p:nvSpPr>
          <p:cNvPr id="18" name="Rectangle 17">
            <a:extLst>
              <a:ext uri="{FF2B5EF4-FFF2-40B4-BE49-F238E27FC236}">
                <a16:creationId xmlns:a16="http://schemas.microsoft.com/office/drawing/2014/main" id="{D1EA859B-E555-4109-94F3-6700E046E0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5125022" y="0"/>
            <a:ext cx="7066977" cy="6858000"/>
          </a:xfrm>
          <a:prstGeom prst="rect">
            <a:avLst/>
          </a:prstGeom>
          <a:gradFill>
            <a:gsLst>
              <a:gs pos="48000">
                <a:schemeClr val="bg1"/>
              </a:gs>
              <a:gs pos="35000">
                <a:schemeClr val="bg1">
                  <a:alpha val="77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en-US" dirty="0"/>
          </a:p>
        </p:txBody>
      </p:sp>
      <p:sp>
        <p:nvSpPr>
          <p:cNvPr id="2" name="Hộp Văn bản 1">
            <a:extLst>
              <a:ext uri="{FF2B5EF4-FFF2-40B4-BE49-F238E27FC236}">
                <a16:creationId xmlns:a16="http://schemas.microsoft.com/office/drawing/2014/main" id="{9D73F281-D85A-414B-B050-B924052F9282}"/>
              </a:ext>
            </a:extLst>
          </p:cNvPr>
          <p:cNvSpPr txBox="1"/>
          <p:nvPr/>
        </p:nvSpPr>
        <p:spPr>
          <a:xfrm>
            <a:off x="1651808" y="344158"/>
            <a:ext cx="8885339" cy="474189"/>
          </a:xfrm>
          <a:prstGeom prst="rect">
            <a:avLst/>
          </a:prstGeom>
        </p:spPr>
        <p:txBody>
          <a:bodyPr vert="horz" lIns="121917" tIns="60958" rIns="121917" bIns="60958" rtlCol="0">
            <a:normAutofit fontScale="92500" lnSpcReduction="20000"/>
          </a:bodyPr>
          <a:lstStyle/>
          <a:p>
            <a:pPr>
              <a:lnSpc>
                <a:spcPct val="90000"/>
              </a:lnSpc>
              <a:spcAft>
                <a:spcPts val="800"/>
              </a:spcAft>
            </a:pPr>
            <a:r>
              <a:rPr lang="en-US" sz="3200" b="1" dirty="0">
                <a:solidFill>
                  <a:srgbClr val="002060"/>
                </a:solidFill>
                <a:latin typeface="Times New Roman" panose="02020603050405020304" pitchFamily="18" charset="0"/>
                <a:cs typeface="Times New Roman" panose="02020603050405020304" pitchFamily="18" charset="0"/>
              </a:rPr>
              <a:t>PHÒNG GIÁO DỤC VÀ </a:t>
            </a:r>
            <a:r>
              <a:rPr lang="en-US" sz="3200" b="1">
                <a:solidFill>
                  <a:srgbClr val="002060"/>
                </a:solidFill>
                <a:latin typeface="Times New Roman" panose="02020603050405020304" pitchFamily="18" charset="0"/>
                <a:cs typeface="Times New Roman" panose="02020603050405020304" pitchFamily="18" charset="0"/>
              </a:rPr>
              <a:t>ĐÀO TẠO…………………</a:t>
            </a:r>
            <a:endParaRPr lang="en-US" sz="3200" b="1" dirty="0">
              <a:solidFill>
                <a:srgbClr val="002060"/>
              </a:solidFill>
              <a:latin typeface="Times New Roman" panose="02020603050405020304" pitchFamily="18" charset="0"/>
              <a:cs typeface="Times New Roman" panose="02020603050405020304" pitchFamily="18" charset="0"/>
            </a:endParaRPr>
          </a:p>
        </p:txBody>
      </p:sp>
      <p:sp>
        <p:nvSpPr>
          <p:cNvPr id="8" name="Hộp Văn bản 7">
            <a:extLst>
              <a:ext uri="{FF2B5EF4-FFF2-40B4-BE49-F238E27FC236}">
                <a16:creationId xmlns:a16="http://schemas.microsoft.com/office/drawing/2014/main" id="{ABD37E8A-D45A-4AF4-AA02-27891D5290CA}"/>
              </a:ext>
            </a:extLst>
          </p:cNvPr>
          <p:cNvSpPr txBox="1"/>
          <p:nvPr/>
        </p:nvSpPr>
        <p:spPr>
          <a:xfrm>
            <a:off x="3128517" y="823936"/>
            <a:ext cx="6555315" cy="677104"/>
          </a:xfrm>
          <a:prstGeom prst="rect">
            <a:avLst/>
          </a:prstGeom>
          <a:noFill/>
        </p:spPr>
        <p:txBody>
          <a:bodyPr wrap="none" lIns="121917" tIns="60958" rIns="121917" bIns="60958" rtlCol="0">
            <a:spAutoFit/>
          </a:bodyPr>
          <a:lstStyle/>
          <a:p>
            <a:pPr>
              <a:spcAft>
                <a:spcPts val="800"/>
              </a:spcAft>
            </a:pPr>
            <a:r>
              <a:rPr lang="en-US" sz="3600" b="1" dirty="0">
                <a:solidFill>
                  <a:srgbClr val="002060"/>
                </a:solidFill>
                <a:latin typeface="Times New Roman" panose="02020603050405020304" pitchFamily="18" charset="0"/>
                <a:cs typeface="Times New Roman" panose="02020603050405020304" pitchFamily="18" charset="0"/>
              </a:rPr>
              <a:t>TRƯỜNG </a:t>
            </a:r>
            <a:r>
              <a:rPr lang="en-US" sz="3600" b="1">
                <a:solidFill>
                  <a:srgbClr val="002060"/>
                </a:solidFill>
                <a:latin typeface="Times New Roman" panose="02020603050405020304" pitchFamily="18" charset="0"/>
                <a:cs typeface="Times New Roman" panose="02020603050405020304" pitchFamily="18" charset="0"/>
              </a:rPr>
              <a:t>THCS ………………</a:t>
            </a:r>
            <a:endParaRPr lang="en-US" sz="3600" b="1" dirty="0">
              <a:solidFill>
                <a:srgbClr val="002060"/>
              </a:solidFill>
              <a:latin typeface="Times New Roman" panose="02020603050405020304" pitchFamily="18" charset="0"/>
              <a:cs typeface="Times New Roman" panose="02020603050405020304" pitchFamily="18" charset="0"/>
            </a:endParaRPr>
          </a:p>
        </p:txBody>
      </p:sp>
      <p:sp>
        <p:nvSpPr>
          <p:cNvPr id="9" name="Hộp Văn bản 8">
            <a:extLst>
              <a:ext uri="{FF2B5EF4-FFF2-40B4-BE49-F238E27FC236}">
                <a16:creationId xmlns:a16="http://schemas.microsoft.com/office/drawing/2014/main" id="{D5A797EB-37FC-432B-A43C-3061B2852843}"/>
              </a:ext>
            </a:extLst>
          </p:cNvPr>
          <p:cNvSpPr txBox="1"/>
          <p:nvPr/>
        </p:nvSpPr>
        <p:spPr>
          <a:xfrm>
            <a:off x="3927628" y="4950509"/>
            <a:ext cx="6141483" cy="738660"/>
          </a:xfrm>
          <a:prstGeom prst="rect">
            <a:avLst/>
          </a:prstGeom>
          <a:noFill/>
        </p:spPr>
        <p:txBody>
          <a:bodyPr wrap="none" lIns="121917" tIns="60958" rIns="121917" bIns="60958" rtlCol="0">
            <a:spAutoFit/>
          </a:bodyPr>
          <a:lstStyle/>
          <a:p>
            <a:pPr>
              <a:spcAft>
                <a:spcPts val="800"/>
              </a:spcAft>
            </a:pPr>
            <a:r>
              <a:rPr lang="en-US" sz="4000" b="1" dirty="0">
                <a:solidFill>
                  <a:srgbClr val="002060"/>
                </a:solidFill>
                <a:latin typeface="Times New Roman" panose="02020603050405020304" pitchFamily="18" charset="0"/>
                <a:cs typeface="Times New Roman" panose="02020603050405020304" pitchFamily="18" charset="0"/>
              </a:rPr>
              <a:t>GV</a:t>
            </a:r>
            <a:r>
              <a:rPr lang="en-US" sz="4000" b="1">
                <a:solidFill>
                  <a:srgbClr val="002060"/>
                </a:solidFill>
                <a:latin typeface="Times New Roman" panose="02020603050405020304" pitchFamily="18" charset="0"/>
                <a:cs typeface="Times New Roman" panose="02020603050405020304" pitchFamily="18" charset="0"/>
              </a:rPr>
              <a:t>: ………………………..</a:t>
            </a:r>
            <a:endParaRPr lang="en-US" sz="4000" b="1" dirty="0">
              <a:solidFill>
                <a:srgbClr val="002060"/>
              </a:solidFill>
              <a:latin typeface="Times New Roman" panose="02020603050405020304" pitchFamily="18" charset="0"/>
              <a:cs typeface="Times New Roman" panose="02020603050405020304" pitchFamily="18" charset="0"/>
            </a:endParaRPr>
          </a:p>
        </p:txBody>
      </p:sp>
      <p:sp>
        <p:nvSpPr>
          <p:cNvPr id="10" name="Hộp Văn bản 9">
            <a:extLst>
              <a:ext uri="{FF2B5EF4-FFF2-40B4-BE49-F238E27FC236}">
                <a16:creationId xmlns:a16="http://schemas.microsoft.com/office/drawing/2014/main" id="{BC2202BE-FB57-4E81-83EF-0EA40E864761}"/>
              </a:ext>
            </a:extLst>
          </p:cNvPr>
          <p:cNvSpPr txBox="1"/>
          <p:nvPr/>
        </p:nvSpPr>
        <p:spPr>
          <a:xfrm>
            <a:off x="1219468" y="2450391"/>
            <a:ext cx="10373411" cy="1046436"/>
          </a:xfrm>
          <a:prstGeom prst="rect">
            <a:avLst/>
          </a:prstGeom>
          <a:noFill/>
        </p:spPr>
        <p:txBody>
          <a:bodyPr wrap="none" lIns="121917" tIns="60958" rIns="121917" bIns="60958" rtlCol="0">
            <a:spAutoFit/>
          </a:bodyPr>
          <a:lstStyle/>
          <a:p>
            <a:pPr>
              <a:spcAft>
                <a:spcPts val="800"/>
              </a:spcAft>
            </a:pPr>
            <a:r>
              <a:rPr lang="en-US" sz="6000" b="1" dirty="0">
                <a:solidFill>
                  <a:srgbClr val="FF0000"/>
                </a:solidFill>
                <a:latin typeface="Times New Roman" panose="02020603050405020304" pitchFamily="18" charset="0"/>
                <a:cs typeface="Times New Roman" panose="02020603050405020304" pitchFamily="18" charset="0"/>
              </a:rPr>
              <a:t>MÔN TOÁN 8 (CÁNH DIỀU )</a:t>
            </a:r>
          </a:p>
        </p:txBody>
      </p:sp>
      <p:sp>
        <p:nvSpPr>
          <p:cNvPr id="11" name="Hộp Văn bản 10">
            <a:extLst>
              <a:ext uri="{FF2B5EF4-FFF2-40B4-BE49-F238E27FC236}">
                <a16:creationId xmlns:a16="http://schemas.microsoft.com/office/drawing/2014/main" id="{D2B28935-FE08-4EA8-AA06-C7169869F84A}"/>
              </a:ext>
            </a:extLst>
          </p:cNvPr>
          <p:cNvSpPr txBox="1"/>
          <p:nvPr/>
        </p:nvSpPr>
        <p:spPr>
          <a:xfrm>
            <a:off x="3320804" y="5689169"/>
            <a:ext cx="6145266" cy="738660"/>
          </a:xfrm>
          <a:prstGeom prst="rect">
            <a:avLst/>
          </a:prstGeom>
          <a:noFill/>
        </p:spPr>
        <p:txBody>
          <a:bodyPr wrap="none" lIns="121917" tIns="60958" rIns="121917" bIns="60958" rtlCol="0">
            <a:spAutoFit/>
          </a:bodyPr>
          <a:lstStyle/>
          <a:p>
            <a:pPr>
              <a:spcAft>
                <a:spcPts val="800"/>
              </a:spcAft>
            </a:pPr>
            <a:r>
              <a:rPr lang="en-US" sz="4000" b="1" dirty="0">
                <a:solidFill>
                  <a:srgbClr val="002060"/>
                </a:solidFill>
                <a:latin typeface="Times New Roman" panose="02020603050405020304" pitchFamily="18" charset="0"/>
                <a:cs typeface="Times New Roman" panose="02020603050405020304" pitchFamily="18" charset="0"/>
              </a:rPr>
              <a:t>NĂM HỌC</a:t>
            </a:r>
            <a:r>
              <a:rPr lang="en-US" sz="4000" b="1">
                <a:solidFill>
                  <a:srgbClr val="002060"/>
                </a:solidFill>
                <a:latin typeface="Times New Roman" panose="02020603050405020304" pitchFamily="18" charset="0"/>
                <a:cs typeface="Times New Roman" panose="02020603050405020304" pitchFamily="18" charset="0"/>
              </a:rPr>
              <a:t>: ………………</a:t>
            </a:r>
            <a:endParaRPr lang="en-US" sz="40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2058781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1000"/>
                                        <p:tgtEl>
                                          <p:spTgt spid="9"/>
                                        </p:tgtEl>
                                      </p:cBhvr>
                                    </p:animEffect>
                                    <p:anim calcmode="lin" valueType="num">
                                      <p:cBhvr>
                                        <p:cTn id="25" dur="1000" fill="hold"/>
                                        <p:tgtEl>
                                          <p:spTgt spid="9"/>
                                        </p:tgtEl>
                                        <p:attrNameLst>
                                          <p:attrName>ppt_x</p:attrName>
                                        </p:attrNameLst>
                                      </p:cBhvr>
                                      <p:tavLst>
                                        <p:tav tm="0">
                                          <p:val>
                                            <p:strVal val="#ppt_x"/>
                                          </p:val>
                                        </p:tav>
                                        <p:tav tm="100000">
                                          <p:val>
                                            <p:strVal val="#ppt_x"/>
                                          </p:val>
                                        </p:tav>
                                      </p:tavLst>
                                    </p:anim>
                                    <p:anim calcmode="lin" valueType="num">
                                      <p:cBhvr>
                                        <p:cTn id="2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1000"/>
                                        <p:tgtEl>
                                          <p:spTgt spid="11"/>
                                        </p:tgtEl>
                                      </p:cBhvr>
                                    </p:animEffect>
                                    <p:anim calcmode="lin" valueType="num">
                                      <p:cBhvr>
                                        <p:cTn id="32" dur="1000" fill="hold"/>
                                        <p:tgtEl>
                                          <p:spTgt spid="11"/>
                                        </p:tgtEl>
                                        <p:attrNameLst>
                                          <p:attrName>ppt_x</p:attrName>
                                        </p:attrNameLst>
                                      </p:cBhvr>
                                      <p:tavLst>
                                        <p:tav tm="0">
                                          <p:val>
                                            <p:strVal val="#ppt_x"/>
                                          </p:val>
                                        </p:tav>
                                        <p:tav tm="100000">
                                          <p:val>
                                            <p:strVal val="#ppt_x"/>
                                          </p:val>
                                        </p:tav>
                                      </p:tavLst>
                                    </p:anim>
                                    <p:anim calcmode="lin" valueType="num">
                                      <p:cBhvr>
                                        <p:cTn id="3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P spid="10" grpId="0"/>
      <p:bldP spid="11"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92" name="Group 91">
            <a:extLst>
              <a:ext uri="{FF2B5EF4-FFF2-40B4-BE49-F238E27FC236}">
                <a16:creationId xmlns:a16="http://schemas.microsoft.com/office/drawing/2014/main" id="{A1846620-E423-31EC-EB3F-7A4D37DABCB4}"/>
              </a:ext>
            </a:extLst>
          </p:cNvPr>
          <p:cNvGrpSpPr/>
          <p:nvPr/>
        </p:nvGrpSpPr>
        <p:grpSpPr>
          <a:xfrm>
            <a:off x="1822379" y="2095386"/>
            <a:ext cx="8794464" cy="1968613"/>
            <a:chOff x="3225401" y="1607185"/>
            <a:chExt cx="7377320" cy="1080668"/>
          </a:xfrm>
        </p:grpSpPr>
        <p:sp>
          <p:nvSpPr>
            <p:cNvPr id="88" name="Freeform: Shape 87">
              <a:extLst>
                <a:ext uri="{FF2B5EF4-FFF2-40B4-BE49-F238E27FC236}">
                  <a16:creationId xmlns:a16="http://schemas.microsoft.com/office/drawing/2014/main" id="{81148AAD-5252-D6C8-129F-5BB550F0451B}"/>
                </a:ext>
              </a:extLst>
            </p:cNvPr>
            <p:cNvSpPr/>
            <p:nvPr/>
          </p:nvSpPr>
          <p:spPr>
            <a:xfrm rot="10800000">
              <a:off x="3225401" y="1607185"/>
              <a:ext cx="7377320" cy="1080668"/>
            </a:xfrm>
            <a:custGeom>
              <a:avLst/>
              <a:gdLst>
                <a:gd name="connsiteX0" fmla="*/ 6701021 w 7377320"/>
                <a:gd name="connsiteY0" fmla="*/ 128806 h 1080668"/>
                <a:gd name="connsiteX1" fmla="*/ 6701021 w 7377320"/>
                <a:gd name="connsiteY1" fmla="*/ 128806 h 1080668"/>
                <a:gd name="connsiteX2" fmla="*/ 6701021 w 7377320"/>
                <a:gd name="connsiteY2" fmla="*/ 128805 h 1080668"/>
                <a:gd name="connsiteX3" fmla="*/ 6646156 w 7377320"/>
                <a:gd name="connsiteY3" fmla="*/ 183670 h 1080668"/>
                <a:gd name="connsiteX4" fmla="*/ 54865 w 7377320"/>
                <a:gd name="connsiteY4" fmla="*/ 183670 h 1080668"/>
                <a:gd name="connsiteX5" fmla="*/ 0 w 7377320"/>
                <a:gd name="connsiteY5" fmla="*/ 128805 h 1080668"/>
                <a:gd name="connsiteX6" fmla="*/ 1 w 7377320"/>
                <a:gd name="connsiteY6" fmla="*/ 128805 h 1080668"/>
                <a:gd name="connsiteX7" fmla="*/ 54866 w 7377320"/>
                <a:gd name="connsiteY7" fmla="*/ 73940 h 1080668"/>
                <a:gd name="connsiteX8" fmla="*/ 6646156 w 7377320"/>
                <a:gd name="connsiteY8" fmla="*/ 73941 h 1080668"/>
                <a:gd name="connsiteX9" fmla="*/ 6684951 w 7377320"/>
                <a:gd name="connsiteY9" fmla="*/ 90011 h 1080668"/>
                <a:gd name="connsiteX10" fmla="*/ 6701021 w 7377320"/>
                <a:gd name="connsiteY10" fmla="*/ 128806 h 1080668"/>
                <a:gd name="connsiteX11" fmla="*/ 6684951 w 7377320"/>
                <a:gd name="connsiteY11" fmla="*/ 167601 h 1080668"/>
                <a:gd name="connsiteX12" fmla="*/ 6646156 w 7377320"/>
                <a:gd name="connsiteY12" fmla="*/ 183670 h 1080668"/>
                <a:gd name="connsiteX13" fmla="*/ 7377320 w 7377320"/>
                <a:gd name="connsiteY13" fmla="*/ 1080668 h 1080668"/>
                <a:gd name="connsiteX14" fmla="*/ 6743336 w 7377320"/>
                <a:gd name="connsiteY14" fmla="*/ 1080668 h 1080668"/>
                <a:gd name="connsiteX15" fmla="*/ 6743336 w 7377320"/>
                <a:gd name="connsiteY15" fmla="*/ 1070991 h 1080668"/>
                <a:gd name="connsiteX16" fmla="*/ 6505816 w 7377320"/>
                <a:gd name="connsiteY16" fmla="*/ 969197 h 1080668"/>
                <a:gd name="connsiteX17" fmla="*/ 6743336 w 7377320"/>
                <a:gd name="connsiteY17" fmla="*/ 969197 h 1080668"/>
                <a:gd name="connsiteX18" fmla="*/ 6743336 w 7377320"/>
                <a:gd name="connsiteY18" fmla="*/ 316992 h 1080668"/>
                <a:gd name="connsiteX19" fmla="*/ 7060328 w 7377320"/>
                <a:gd name="connsiteY19" fmla="*/ 0 h 1080668"/>
                <a:gd name="connsiteX20" fmla="*/ 7377320 w 7377320"/>
                <a:gd name="connsiteY20" fmla="*/ 316992 h 1080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7377320" h="1080668">
                  <a:moveTo>
                    <a:pt x="6701021" y="128806"/>
                  </a:moveTo>
                  <a:lnTo>
                    <a:pt x="6701021" y="128806"/>
                  </a:lnTo>
                  <a:lnTo>
                    <a:pt x="6701021" y="128805"/>
                  </a:lnTo>
                  <a:close/>
                  <a:moveTo>
                    <a:pt x="6646156" y="183670"/>
                  </a:moveTo>
                  <a:lnTo>
                    <a:pt x="54865" y="183670"/>
                  </a:lnTo>
                  <a:cubicBezTo>
                    <a:pt x="24564" y="183670"/>
                    <a:pt x="0" y="159106"/>
                    <a:pt x="0" y="128805"/>
                  </a:cubicBezTo>
                  <a:lnTo>
                    <a:pt x="1" y="128805"/>
                  </a:lnTo>
                  <a:cubicBezTo>
                    <a:pt x="1" y="98504"/>
                    <a:pt x="24565" y="73940"/>
                    <a:pt x="54866" y="73940"/>
                  </a:cubicBezTo>
                  <a:lnTo>
                    <a:pt x="6646156" y="73941"/>
                  </a:lnTo>
                  <a:cubicBezTo>
                    <a:pt x="6661306" y="73941"/>
                    <a:pt x="6675023" y="80082"/>
                    <a:pt x="6684951" y="90011"/>
                  </a:cubicBezTo>
                  <a:lnTo>
                    <a:pt x="6701021" y="128806"/>
                  </a:lnTo>
                  <a:lnTo>
                    <a:pt x="6684951" y="167601"/>
                  </a:lnTo>
                  <a:cubicBezTo>
                    <a:pt x="6675023" y="177529"/>
                    <a:pt x="6661306" y="183670"/>
                    <a:pt x="6646156" y="183670"/>
                  </a:cubicBezTo>
                  <a:close/>
                  <a:moveTo>
                    <a:pt x="7377320" y="1080668"/>
                  </a:moveTo>
                  <a:lnTo>
                    <a:pt x="6743336" y="1080668"/>
                  </a:lnTo>
                  <a:lnTo>
                    <a:pt x="6743336" y="1070991"/>
                  </a:lnTo>
                  <a:lnTo>
                    <a:pt x="6505816" y="969197"/>
                  </a:lnTo>
                  <a:lnTo>
                    <a:pt x="6743336" y="969197"/>
                  </a:lnTo>
                  <a:lnTo>
                    <a:pt x="6743336" y="316992"/>
                  </a:lnTo>
                  <a:cubicBezTo>
                    <a:pt x="6743336" y="141922"/>
                    <a:pt x="6885258" y="0"/>
                    <a:pt x="7060328" y="0"/>
                  </a:cubicBezTo>
                  <a:cubicBezTo>
                    <a:pt x="7235398" y="0"/>
                    <a:pt x="7377320" y="141922"/>
                    <a:pt x="7377320" y="316992"/>
                  </a:cubicBez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90" name="Group 89">
              <a:extLst>
                <a:ext uri="{FF2B5EF4-FFF2-40B4-BE49-F238E27FC236}">
                  <a16:creationId xmlns:a16="http://schemas.microsoft.com/office/drawing/2014/main" id="{4F41CFF0-8A51-0C2A-D74C-27D730128E5E}"/>
                </a:ext>
              </a:extLst>
            </p:cNvPr>
            <p:cNvGrpSpPr/>
            <p:nvPr/>
          </p:nvGrpSpPr>
          <p:grpSpPr>
            <a:xfrm>
              <a:off x="3868483" y="1704464"/>
              <a:ext cx="6673363" cy="777511"/>
              <a:chOff x="3868483" y="1635014"/>
              <a:chExt cx="6673363" cy="777511"/>
            </a:xfrm>
          </p:grpSpPr>
          <p:sp>
            <p:nvSpPr>
              <p:cNvPr id="61" name="Rectangle: Top Corners Rounded 60">
                <a:extLst>
                  <a:ext uri="{FF2B5EF4-FFF2-40B4-BE49-F238E27FC236}">
                    <a16:creationId xmlns:a16="http://schemas.microsoft.com/office/drawing/2014/main" id="{498C3511-AD57-3222-B470-5EB00BD22D67}"/>
                  </a:ext>
                </a:extLst>
              </p:cNvPr>
              <p:cNvSpPr/>
              <p:nvPr/>
            </p:nvSpPr>
            <p:spPr>
              <a:xfrm rot="5400000">
                <a:off x="6858074" y="-1354577"/>
                <a:ext cx="694182" cy="6673363"/>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72" name="TextBox 71">
                <a:extLst>
                  <a:ext uri="{FF2B5EF4-FFF2-40B4-BE49-F238E27FC236}">
                    <a16:creationId xmlns:a16="http://schemas.microsoft.com/office/drawing/2014/main" id="{A8868A46-5487-56B8-4C02-1E43BB550217}"/>
                  </a:ext>
                </a:extLst>
              </p:cNvPr>
              <p:cNvSpPr txBox="1"/>
              <p:nvPr/>
            </p:nvSpPr>
            <p:spPr>
              <a:xfrm>
                <a:off x="4909660" y="1711563"/>
                <a:ext cx="4008802" cy="70096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KHỞI ĐỘNG</a:t>
                </a:r>
                <a:endParaRPr kumimoji="0" lang="en-US" sz="6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73" name="Oval 72">
                <a:extLst>
                  <a:ext uri="{FF2B5EF4-FFF2-40B4-BE49-F238E27FC236}">
                    <a16:creationId xmlns:a16="http://schemas.microsoft.com/office/drawing/2014/main" id="{31B42535-8DDA-DEC3-2E0C-57DF4CF5F8F9}"/>
                  </a:ext>
                </a:extLst>
              </p:cNvPr>
              <p:cNvSpPr/>
              <p:nvPr/>
            </p:nvSpPr>
            <p:spPr>
              <a:xfrm>
                <a:off x="3929359" y="1685194"/>
                <a:ext cx="1029002" cy="63398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1200" cap="none" spc="0" normalizeH="0" baseline="0" noProof="0">
                    <a:ln>
                      <a:noFill/>
                    </a:ln>
                    <a:solidFill>
                      <a:srgbClr val="00B050"/>
                    </a:solidFill>
                    <a:effectLst/>
                    <a:uLnTx/>
                    <a:uFillTx/>
                    <a:latin typeface="Times New Roman" panose="02020603050405020304" pitchFamily="18" charset="0"/>
                    <a:ea typeface="+mn-ea"/>
                    <a:cs typeface="Times New Roman" panose="02020603050405020304" pitchFamily="18" charset="0"/>
                  </a:rPr>
                  <a:t>1</a:t>
                </a:r>
              </a:p>
            </p:txBody>
          </p:sp>
        </p:grpSp>
      </p:grpSp>
    </p:spTree>
    <p:extLst>
      <p:ext uri="{BB962C8B-B14F-4D97-AF65-F5344CB8AC3E}">
        <p14:creationId xmlns:p14="http://schemas.microsoft.com/office/powerpoint/2010/main" val="396207129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wipe(left)">
                                      <p:cBhvr>
                                        <p:cTn id="7"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3" name="Teardrop 2">
            <a:hlinkClick r:id="rId6" action="ppaction://hlinksldjump"/>
          </p:cNvPr>
          <p:cNvSpPr/>
          <p:nvPr/>
        </p:nvSpPr>
        <p:spPr>
          <a:xfrm rot="8775890">
            <a:off x="5737728" y="1420935"/>
            <a:ext cx="2295197" cy="2266575"/>
          </a:xfrm>
          <a:prstGeom prst="teardrop">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5" name="Teardrop 4">
            <a:hlinkClick r:id="rId7" action="ppaction://hlinksldjump"/>
          </p:cNvPr>
          <p:cNvSpPr/>
          <p:nvPr/>
        </p:nvSpPr>
        <p:spPr>
          <a:xfrm rot="3515146">
            <a:off x="3621401" y="2272460"/>
            <a:ext cx="2355908" cy="2313123"/>
          </a:xfrm>
          <a:prstGeom prst="teardrop">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 name="Teardrop 5">
            <a:hlinkClick r:id="rId8" action="ppaction://hlinksldjump"/>
          </p:cNvPr>
          <p:cNvSpPr/>
          <p:nvPr/>
        </p:nvSpPr>
        <p:spPr>
          <a:xfrm rot="16624538">
            <a:off x="6341346" y="3930163"/>
            <a:ext cx="2138919" cy="2020880"/>
          </a:xfrm>
          <a:prstGeom prst="teardrop">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8" name="Teardrop 7">
            <a:hlinkClick r:id="rId9" action="ppaction://hlinksldjump"/>
          </p:cNvPr>
          <p:cNvSpPr/>
          <p:nvPr/>
        </p:nvSpPr>
        <p:spPr>
          <a:xfrm rot="20679156">
            <a:off x="4453348" y="4070553"/>
            <a:ext cx="2307792" cy="2325139"/>
          </a:xfrm>
          <a:prstGeom prst="teardrop">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vi-VN"/>
          </a:p>
        </p:txBody>
      </p:sp>
      <p:sp>
        <p:nvSpPr>
          <p:cNvPr id="10" name="Rounded Rectangle 9"/>
          <p:cNvSpPr/>
          <p:nvPr/>
        </p:nvSpPr>
        <p:spPr>
          <a:xfrm>
            <a:off x="3275066" y="23154"/>
            <a:ext cx="6065163" cy="1334421"/>
          </a:xfrm>
          <a:prstGeom prst="roundRect">
            <a:avLst/>
          </a:prstGeom>
          <a:solidFill>
            <a:schemeClr val="accent4">
              <a:lumMod val="20000"/>
              <a:lumOff val="80000"/>
            </a:schemeClr>
          </a:solidFill>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4000" b="1" dirty="0">
                <a:solidFill>
                  <a:srgbClr val="FF0000"/>
                </a:solidFill>
                <a:latin typeface="Times New Roman" panose="02020603050405020304" pitchFamily="18" charset="0"/>
                <a:cs typeface="Times New Roman" panose="02020603050405020304" pitchFamily="18" charset="0"/>
              </a:rPr>
              <a:t>TRÒ CHƠI KHỞI ĐỘNG</a:t>
            </a:r>
          </a:p>
        </p:txBody>
      </p:sp>
      <p:pic>
        <p:nvPicPr>
          <p:cNvPr id="11" name="bensound-happyroc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5790763" y="-989174"/>
            <a:ext cx="609600" cy="609600"/>
          </a:xfrm>
          <a:prstGeom prst="rect">
            <a:avLst/>
          </a:prstGeom>
        </p:spPr>
      </p:pic>
    </p:spTree>
    <p:extLst>
      <p:ext uri="{BB962C8B-B14F-4D97-AF65-F5344CB8AC3E}">
        <p14:creationId xmlns:p14="http://schemas.microsoft.com/office/powerpoint/2010/main" val="256725959"/>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05848"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
                    </p:tgtEl>
                  </p:cond>
                </p:stCondLst>
                <p:endSync evt="end" delay="0">
                  <p:rtn val="all"/>
                </p:endSync>
                <p:childTnLst>
                  <p:par>
                    <p:cTn id="8" fill="hold">
                      <p:stCondLst>
                        <p:cond delay="0"/>
                      </p:stCondLst>
                      <p:childTnLst>
                        <p:par>
                          <p:cTn id="9" fill="hold">
                            <p:stCondLst>
                              <p:cond delay="0"/>
                            </p:stCondLst>
                            <p:childTnLst>
                              <p:par>
                                <p:cTn id="10" presetID="12" presetClass="exit" presetSubtype="4" fill="hold" grpId="0" nodeType="clickEffect">
                                  <p:stCondLst>
                                    <p:cond delay="0"/>
                                  </p:stCondLst>
                                  <p:childTnLst>
                                    <p:anim calcmode="lin" valueType="num">
                                      <p:cBhvr additive="base">
                                        <p:cTn id="11" dur="500"/>
                                        <p:tgtEl>
                                          <p:spTgt spid="3"/>
                                        </p:tgtEl>
                                        <p:attrNameLst>
                                          <p:attrName>ppt_y</p:attrName>
                                        </p:attrNameLst>
                                      </p:cBhvr>
                                      <p:tavLst>
                                        <p:tav tm="0">
                                          <p:val>
                                            <p:strVal val="#ppt_y"/>
                                          </p:val>
                                        </p:tav>
                                        <p:tav tm="100000">
                                          <p:val>
                                            <p:strVal val="#ppt_y+#ppt_h*1.125000"/>
                                          </p:val>
                                        </p:tav>
                                      </p:tavLst>
                                    </p:anim>
                                    <p:animEffect transition="out" filter="wipe(down)">
                                      <p:cBhvr>
                                        <p:cTn id="12" dur="500"/>
                                        <p:tgtEl>
                                          <p:spTgt spid="3"/>
                                        </p:tgtEl>
                                      </p:cBhvr>
                                    </p:animEffect>
                                    <p:set>
                                      <p:cBhvr>
                                        <p:cTn id="13"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14" restart="whenNotActive" fill="hold" evtFilter="cancelBubble" nodeType="interactiveSeq">
                <p:stCondLst>
                  <p:cond evt="onClick" delay="0">
                    <p:tgtEl>
                      <p:spTgt spid="6"/>
                    </p:tgtEl>
                  </p:cond>
                </p:stCondLst>
                <p:endSync evt="end" delay="0">
                  <p:rtn val="all"/>
                </p:endSync>
                <p:childTnLst>
                  <p:par>
                    <p:cTn id="15" fill="hold">
                      <p:stCondLst>
                        <p:cond delay="0"/>
                      </p:stCondLst>
                      <p:childTnLst>
                        <p:par>
                          <p:cTn id="16" fill="hold">
                            <p:stCondLst>
                              <p:cond delay="0"/>
                            </p:stCondLst>
                            <p:childTnLst>
                              <p:par>
                                <p:cTn id="17" presetID="2" presetClass="exit" presetSubtype="4" fill="hold" grpId="0" nodeType="clickEffect">
                                  <p:stCondLst>
                                    <p:cond delay="0"/>
                                  </p:stCondLst>
                                  <p:childTnLst>
                                    <p:anim calcmode="lin" valueType="num">
                                      <p:cBhvr additive="base">
                                        <p:cTn id="18" dur="500"/>
                                        <p:tgtEl>
                                          <p:spTgt spid="6"/>
                                        </p:tgtEl>
                                        <p:attrNameLst>
                                          <p:attrName>ppt_x</p:attrName>
                                        </p:attrNameLst>
                                      </p:cBhvr>
                                      <p:tavLst>
                                        <p:tav tm="0">
                                          <p:val>
                                            <p:strVal val="ppt_x"/>
                                          </p:val>
                                        </p:tav>
                                        <p:tav tm="100000">
                                          <p:val>
                                            <p:strVal val="ppt_x"/>
                                          </p:val>
                                        </p:tav>
                                      </p:tavLst>
                                    </p:anim>
                                    <p:anim calcmode="lin" valueType="num">
                                      <p:cBhvr additive="base">
                                        <p:cTn id="19" dur="500"/>
                                        <p:tgtEl>
                                          <p:spTgt spid="6"/>
                                        </p:tgtEl>
                                        <p:attrNameLst>
                                          <p:attrName>ppt_y</p:attrName>
                                        </p:attrNameLst>
                                      </p:cBhvr>
                                      <p:tavLst>
                                        <p:tav tm="0">
                                          <p:val>
                                            <p:strVal val="ppt_y"/>
                                          </p:val>
                                        </p:tav>
                                        <p:tav tm="100000">
                                          <p:val>
                                            <p:strVal val="1+ppt_h/2"/>
                                          </p:val>
                                        </p:tav>
                                      </p:tavLst>
                                    </p:anim>
                                    <p:set>
                                      <p:cBhvr>
                                        <p:cTn id="20"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21" restart="whenNotActive" fill="hold" evtFilter="cancelBubble" nodeType="interactiveSeq">
                <p:stCondLst>
                  <p:cond evt="onClick" delay="0">
                    <p:tgtEl>
                      <p:spTgt spid="8"/>
                    </p:tgtEl>
                  </p:cond>
                </p:stCondLst>
                <p:endSync evt="end" delay="0">
                  <p:rtn val="all"/>
                </p:endSync>
                <p:childTnLst>
                  <p:par>
                    <p:cTn id="22" fill="hold">
                      <p:stCondLst>
                        <p:cond delay="0"/>
                      </p:stCondLst>
                      <p:childTnLst>
                        <p:par>
                          <p:cTn id="23" fill="hold">
                            <p:stCondLst>
                              <p:cond delay="0"/>
                            </p:stCondLst>
                            <p:childTnLst>
                              <p:par>
                                <p:cTn id="24" presetID="23" presetClass="exit" presetSubtype="32" fill="hold" grpId="0" nodeType="clickEffect">
                                  <p:stCondLst>
                                    <p:cond delay="0"/>
                                  </p:stCondLst>
                                  <p:childTnLst>
                                    <p:anim calcmode="lin" valueType="num">
                                      <p:cBhvr>
                                        <p:cTn id="25" dur="500"/>
                                        <p:tgtEl>
                                          <p:spTgt spid="8"/>
                                        </p:tgtEl>
                                        <p:attrNameLst>
                                          <p:attrName>ppt_w</p:attrName>
                                        </p:attrNameLst>
                                      </p:cBhvr>
                                      <p:tavLst>
                                        <p:tav tm="0">
                                          <p:val>
                                            <p:strVal val="ppt_w"/>
                                          </p:val>
                                        </p:tav>
                                        <p:tav tm="100000">
                                          <p:val>
                                            <p:fltVal val="0"/>
                                          </p:val>
                                        </p:tav>
                                      </p:tavLst>
                                    </p:anim>
                                    <p:anim calcmode="lin" valueType="num">
                                      <p:cBhvr>
                                        <p:cTn id="26" dur="500"/>
                                        <p:tgtEl>
                                          <p:spTgt spid="8"/>
                                        </p:tgtEl>
                                        <p:attrNameLst>
                                          <p:attrName>ppt_h</p:attrName>
                                        </p:attrNameLst>
                                      </p:cBhvr>
                                      <p:tavLst>
                                        <p:tav tm="0">
                                          <p:val>
                                            <p:strVal val="ppt_h"/>
                                          </p:val>
                                        </p:tav>
                                        <p:tav tm="100000">
                                          <p:val>
                                            <p:fltVal val="0"/>
                                          </p:val>
                                        </p:tav>
                                      </p:tavLst>
                                    </p:anim>
                                    <p:set>
                                      <p:cBhvr>
                                        <p:cTn id="27"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28" restart="whenNotActive" fill="hold" evtFilter="cancelBubble" nodeType="interactiveSeq">
                <p:stCondLst>
                  <p:cond evt="onClick" delay="0">
                    <p:tgtEl>
                      <p:spTgt spid="5"/>
                    </p:tgtEl>
                  </p:cond>
                </p:stCondLst>
                <p:endSync evt="end" delay="0">
                  <p:rtn val="all"/>
                </p:endSync>
                <p:childTnLst>
                  <p:par>
                    <p:cTn id="29" fill="hold">
                      <p:stCondLst>
                        <p:cond delay="0"/>
                      </p:stCondLst>
                      <p:childTnLst>
                        <p:par>
                          <p:cTn id="30" fill="hold">
                            <p:stCondLst>
                              <p:cond delay="0"/>
                            </p:stCondLst>
                            <p:childTnLst>
                              <p:par>
                                <p:cTn id="31" presetID="17" presetClass="exit" presetSubtype="10" fill="hold" grpId="0" nodeType="clickEffect">
                                  <p:stCondLst>
                                    <p:cond delay="0"/>
                                  </p:stCondLst>
                                  <p:childTnLst>
                                    <p:anim calcmode="lin" valueType="num">
                                      <p:cBhvr>
                                        <p:cTn id="32" dur="500"/>
                                        <p:tgtEl>
                                          <p:spTgt spid="5"/>
                                        </p:tgtEl>
                                        <p:attrNameLst>
                                          <p:attrName>ppt_w</p:attrName>
                                        </p:attrNameLst>
                                      </p:cBhvr>
                                      <p:tavLst>
                                        <p:tav tm="0">
                                          <p:val>
                                            <p:strVal val="ppt_w"/>
                                          </p:val>
                                        </p:tav>
                                        <p:tav tm="100000">
                                          <p:val>
                                            <p:fltVal val="0"/>
                                          </p:val>
                                        </p:tav>
                                      </p:tavLst>
                                    </p:anim>
                                    <p:anim calcmode="lin" valueType="num">
                                      <p:cBhvr>
                                        <p:cTn id="33" dur="500"/>
                                        <p:tgtEl>
                                          <p:spTgt spid="5"/>
                                        </p:tgtEl>
                                        <p:attrNameLst>
                                          <p:attrName>ppt_h</p:attrName>
                                        </p:attrNameLst>
                                      </p:cBhvr>
                                      <p:tavLst>
                                        <p:tav tm="0">
                                          <p:val>
                                            <p:strVal val="ppt_h"/>
                                          </p:val>
                                        </p:tav>
                                        <p:tav tm="100000">
                                          <p:val>
                                            <p:strVal val="ppt_h"/>
                                          </p:val>
                                        </p:tav>
                                      </p:tavLst>
                                    </p:anim>
                                    <p:set>
                                      <p:cBhvr>
                                        <p:cTn id="34"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audio>
              <p:cMediaNode vol="80000">
                <p:cTn id="35" fill="hold" display="0">
                  <p:stCondLst>
                    <p:cond delay="indefinite"/>
                  </p:stCondLst>
                  <p:endCondLst>
                    <p:cond evt="onStopAudio" delay="0">
                      <p:tgtEl>
                        <p:sldTgt/>
                      </p:tgtEl>
                    </p:cond>
                  </p:endCondLst>
                </p:cTn>
                <p:tgtEl>
                  <p:spTgt spid="11"/>
                </p:tgtEl>
              </p:cMediaNode>
            </p:audio>
          </p:childTnLst>
        </p:cTn>
      </p:par>
    </p:tnLst>
    <p:bldLst>
      <p:bldP spid="3" grpId="0" animBg="1"/>
      <p:bldP spid="5" grpId="0" animBg="1"/>
      <p:bldP spid="6" grpId="0" animBg="1"/>
      <p:bldP spid="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grpSp>
        <p:nvGrpSpPr>
          <p:cNvPr id="20" name="Group 19">
            <a:extLst>
              <a:ext uri="{FF2B5EF4-FFF2-40B4-BE49-F238E27FC236}">
                <a16:creationId xmlns:a16="http://schemas.microsoft.com/office/drawing/2014/main" id="{DB76E99C-582E-A71C-6CB4-56123AC74E9F}"/>
              </a:ext>
            </a:extLst>
          </p:cNvPr>
          <p:cNvGrpSpPr/>
          <p:nvPr/>
        </p:nvGrpSpPr>
        <p:grpSpPr>
          <a:xfrm>
            <a:off x="1044823" y="618460"/>
            <a:ext cx="10363200" cy="4953000"/>
            <a:chOff x="1044823" y="618460"/>
            <a:chExt cx="10363200" cy="4953000"/>
          </a:xfrm>
        </p:grpSpPr>
        <p:sp>
          <p:nvSpPr>
            <p:cNvPr id="6" name="Rounded Rectangle 5"/>
            <p:cNvSpPr/>
            <p:nvPr/>
          </p:nvSpPr>
          <p:spPr>
            <a:xfrm>
              <a:off x="1273421" y="746043"/>
              <a:ext cx="9906000" cy="4648200"/>
            </a:xfrm>
            <a:prstGeom prst="roundRect">
              <a:avLst/>
            </a:prstGeom>
            <a:solidFill>
              <a:srgbClr val="00B050">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solidFill>
                  <a:schemeClr val="tx1"/>
                </a:solidFill>
              </a:endParaRPr>
            </a:p>
          </p:txBody>
        </p:sp>
        <p:sp>
          <p:nvSpPr>
            <p:cNvPr id="5" name="Double Bracket 4"/>
            <p:cNvSpPr/>
            <p:nvPr/>
          </p:nvSpPr>
          <p:spPr>
            <a:xfrm>
              <a:off x="1044823" y="618460"/>
              <a:ext cx="10363200" cy="4953000"/>
            </a:xfrm>
            <a:prstGeom prst="bracketPair">
              <a:avLst/>
            </a:prstGeom>
            <a:noFill/>
            <a:ln w="76200">
              <a:solidFill>
                <a:schemeClr val="accent6">
                  <a:lumMod val="75000"/>
                </a:schemeClr>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grpSp>
      <p:sp>
        <p:nvSpPr>
          <p:cNvPr id="12" name="Rectangle: Rounded Corners 11">
            <a:extLst>
              <a:ext uri="{FF2B5EF4-FFF2-40B4-BE49-F238E27FC236}">
                <a16:creationId xmlns:a16="http://schemas.microsoft.com/office/drawing/2014/main" id="{B8698606-3FAA-C014-52C0-1651F519A8BE}"/>
              </a:ext>
            </a:extLst>
          </p:cNvPr>
          <p:cNvSpPr/>
          <p:nvPr/>
        </p:nvSpPr>
        <p:spPr>
          <a:xfrm>
            <a:off x="3029904" y="2740552"/>
            <a:ext cx="2774271" cy="761418"/>
          </a:xfrm>
          <a:prstGeom prst="roundRect">
            <a:avLst>
              <a:gd name="adj" fmla="val 5000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Action Button: Home 2">
            <a:hlinkClick r:id="rId6" action="ppaction://hlinksldjump" highlightClick="1"/>
          </p:cNvPr>
          <p:cNvSpPr/>
          <p:nvPr/>
        </p:nvSpPr>
        <p:spPr>
          <a:xfrm>
            <a:off x="10833652" y="5867400"/>
            <a:ext cx="1148741" cy="886692"/>
          </a:xfrm>
          <a:prstGeom prst="actionButtonHome">
            <a:avLst/>
          </a:prstGeom>
          <a:solidFill>
            <a:srgbClr val="00B0F0"/>
          </a:solid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a:p>
        </p:txBody>
      </p:sp>
      <p:sp>
        <p:nvSpPr>
          <p:cNvPr id="8" name="Rectangle 7"/>
          <p:cNvSpPr/>
          <p:nvPr/>
        </p:nvSpPr>
        <p:spPr>
          <a:xfrm>
            <a:off x="1625276" y="1033275"/>
            <a:ext cx="9188757" cy="1446550"/>
          </a:xfrm>
          <a:prstGeom prst="rect">
            <a:avLst/>
          </a:prstGeom>
          <a:noFill/>
        </p:spPr>
        <p:txBody>
          <a:bodyPr wrap="square" lIns="91440" tIns="45720" rIns="91440" bIns="45720">
            <a:spAutoFit/>
          </a:bodyPr>
          <a:lstStyle/>
          <a:p>
            <a:pPr algn="just"/>
            <a:r>
              <a:rPr lang="en-US" sz="4400" dirty="0" err="1">
                <a:latin typeface="Times New Roman" pitchFamily="18" charset="0"/>
                <a:cs typeface="Times New Roman" pitchFamily="18" charset="0"/>
              </a:rPr>
              <a:t>Trong</a:t>
            </a:r>
            <a:r>
              <a:rPr lang="en-US" sz="4400" dirty="0">
                <a:latin typeface="Times New Roman" pitchFamily="18" charset="0"/>
                <a:cs typeface="Times New Roman" pitchFamily="18" charset="0"/>
              </a:rPr>
              <a:t> </a:t>
            </a:r>
            <a:r>
              <a:rPr lang="en-US" sz="4400" dirty="0" err="1">
                <a:latin typeface="Times New Roman" pitchFamily="18" charset="0"/>
                <a:cs typeface="Times New Roman" pitchFamily="18" charset="0"/>
              </a:rPr>
              <a:t>các</a:t>
            </a:r>
            <a:r>
              <a:rPr lang="en-US" sz="4400" dirty="0">
                <a:latin typeface="Times New Roman" pitchFamily="18" charset="0"/>
                <a:cs typeface="Times New Roman" pitchFamily="18" charset="0"/>
              </a:rPr>
              <a:t> </a:t>
            </a:r>
            <a:r>
              <a:rPr lang="en-US" sz="4400" dirty="0" err="1">
                <a:latin typeface="Times New Roman" pitchFamily="18" charset="0"/>
                <a:cs typeface="Times New Roman" pitchFamily="18" charset="0"/>
              </a:rPr>
              <a:t>biểu</a:t>
            </a:r>
            <a:r>
              <a:rPr lang="en-US" sz="4400" dirty="0">
                <a:latin typeface="Times New Roman" pitchFamily="18" charset="0"/>
                <a:cs typeface="Times New Roman" pitchFamily="18" charset="0"/>
              </a:rPr>
              <a:t> </a:t>
            </a:r>
            <a:r>
              <a:rPr lang="en-US" sz="4400" dirty="0" err="1">
                <a:latin typeface="Times New Roman" pitchFamily="18" charset="0"/>
                <a:cs typeface="Times New Roman" pitchFamily="18" charset="0"/>
              </a:rPr>
              <a:t>thức</a:t>
            </a:r>
            <a:r>
              <a:rPr lang="en-US" sz="4400" dirty="0">
                <a:latin typeface="Times New Roman" pitchFamily="18" charset="0"/>
                <a:cs typeface="Times New Roman" pitchFamily="18" charset="0"/>
              </a:rPr>
              <a:t> </a:t>
            </a:r>
            <a:r>
              <a:rPr lang="en-US" sz="4400" dirty="0" err="1">
                <a:latin typeface="Times New Roman" pitchFamily="18" charset="0"/>
                <a:cs typeface="Times New Roman" pitchFamily="18" charset="0"/>
              </a:rPr>
              <a:t>sau</a:t>
            </a:r>
            <a:r>
              <a:rPr lang="en-US" sz="4400" dirty="0">
                <a:latin typeface="Times New Roman" pitchFamily="18" charset="0"/>
                <a:cs typeface="Times New Roman" pitchFamily="18" charset="0"/>
              </a:rPr>
              <a:t>, </a:t>
            </a:r>
            <a:r>
              <a:rPr lang="en-US" sz="4400" dirty="0" err="1">
                <a:latin typeface="Times New Roman" pitchFamily="18" charset="0"/>
                <a:cs typeface="Times New Roman" pitchFamily="18" charset="0"/>
              </a:rPr>
              <a:t>biểu</a:t>
            </a:r>
            <a:r>
              <a:rPr lang="en-US" sz="4400" dirty="0">
                <a:latin typeface="Times New Roman" pitchFamily="18" charset="0"/>
                <a:cs typeface="Times New Roman" pitchFamily="18" charset="0"/>
              </a:rPr>
              <a:t> </a:t>
            </a:r>
            <a:r>
              <a:rPr lang="en-US" sz="4400" dirty="0" err="1">
                <a:latin typeface="Times New Roman" pitchFamily="18" charset="0"/>
                <a:cs typeface="Times New Roman" pitchFamily="18" charset="0"/>
              </a:rPr>
              <a:t>thức</a:t>
            </a:r>
            <a:r>
              <a:rPr lang="en-US" sz="4400" dirty="0">
                <a:latin typeface="Times New Roman" pitchFamily="18" charset="0"/>
                <a:cs typeface="Times New Roman" pitchFamily="18" charset="0"/>
              </a:rPr>
              <a:t> </a:t>
            </a:r>
            <a:r>
              <a:rPr lang="en-US" sz="4400" err="1">
                <a:latin typeface="Times New Roman" pitchFamily="18" charset="0"/>
                <a:cs typeface="Times New Roman" pitchFamily="18" charset="0"/>
              </a:rPr>
              <a:t>nào</a:t>
            </a:r>
            <a:r>
              <a:rPr lang="en-US" sz="4400">
                <a:latin typeface="Times New Roman" pitchFamily="18" charset="0"/>
                <a:cs typeface="Times New Roman" pitchFamily="18" charset="0"/>
              </a:rPr>
              <a:t> là </a:t>
            </a:r>
            <a:r>
              <a:rPr lang="en-US" sz="4400" dirty="0" err="1">
                <a:latin typeface="Times New Roman" pitchFamily="18" charset="0"/>
                <a:cs typeface="Times New Roman" pitchFamily="18" charset="0"/>
              </a:rPr>
              <a:t>đơn</a:t>
            </a:r>
            <a:r>
              <a:rPr lang="en-US" sz="4400" dirty="0">
                <a:latin typeface="Times New Roman" pitchFamily="18" charset="0"/>
                <a:cs typeface="Times New Roman" pitchFamily="18" charset="0"/>
              </a:rPr>
              <a:t> </a:t>
            </a:r>
            <a:r>
              <a:rPr lang="en-US" sz="4400" dirty="0" err="1">
                <a:latin typeface="Times New Roman" pitchFamily="18" charset="0"/>
                <a:cs typeface="Times New Roman" pitchFamily="18" charset="0"/>
              </a:rPr>
              <a:t>thức</a:t>
            </a:r>
            <a:r>
              <a:rPr lang="en-US" sz="4400" dirty="0">
                <a:latin typeface="Times New Roman" panose="02020603050405020304" pitchFamily="18" charset="0"/>
                <a:cs typeface="Times New Roman" panose="02020603050405020304" pitchFamily="18" charset="0"/>
              </a:rPr>
              <a:t>?</a:t>
            </a:r>
            <a:endParaRPr lang="vi-VN" sz="4400" dirty="0">
              <a:latin typeface="Times New Roman" panose="02020603050405020304" pitchFamily="18" charset="0"/>
              <a:cs typeface="Times New Roman" panose="02020603050405020304" pitchFamily="18" charset="0"/>
            </a:endParaRPr>
          </a:p>
        </p:txBody>
      </p:sp>
      <p:pic>
        <p:nvPicPr>
          <p:cNvPr id="11" name="bensound-creep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5616821" y="-1049420"/>
            <a:ext cx="609600" cy="609600"/>
          </a:xfrm>
          <a:prstGeom prst="rect">
            <a:avLst/>
          </a:prstGeom>
        </p:spPr>
      </p:pic>
      <p:sp>
        <p:nvSpPr>
          <p:cNvPr id="2" name="TextBox 1">
            <a:extLst>
              <a:ext uri="{FF2B5EF4-FFF2-40B4-BE49-F238E27FC236}">
                <a16:creationId xmlns:a16="http://schemas.microsoft.com/office/drawing/2014/main" id="{71BE78F8-0C3E-3723-E1DA-F9A689EED6E6}"/>
              </a:ext>
            </a:extLst>
          </p:cNvPr>
          <p:cNvSpPr txBox="1"/>
          <p:nvPr/>
        </p:nvSpPr>
        <p:spPr>
          <a:xfrm>
            <a:off x="3304244" y="2710837"/>
            <a:ext cx="2182156" cy="769441"/>
          </a:xfrm>
          <a:prstGeom prst="rect">
            <a:avLst/>
          </a:prstGeom>
          <a:noFill/>
        </p:spPr>
        <p:txBody>
          <a:bodyPr wrap="square" rtlCol="0">
            <a:spAutoFit/>
          </a:bodyPr>
          <a:lstStyle/>
          <a:p>
            <a:r>
              <a:rPr lang="en-US" sz="4400" b="1" dirty="0">
                <a:solidFill>
                  <a:srgbClr val="FF3300"/>
                </a:solidFill>
                <a:latin typeface="Times New Roman" panose="02020603050405020304" pitchFamily="18" charset="0"/>
                <a:cs typeface="Times New Roman" panose="02020603050405020304" pitchFamily="18" charset="0"/>
              </a:rPr>
              <a:t>A. </a:t>
            </a:r>
          </a:p>
        </p:txBody>
      </p:sp>
      <p:sp>
        <p:nvSpPr>
          <p:cNvPr id="4" name="TextBox 3">
            <a:extLst>
              <a:ext uri="{FF2B5EF4-FFF2-40B4-BE49-F238E27FC236}">
                <a16:creationId xmlns:a16="http://schemas.microsoft.com/office/drawing/2014/main" id="{88280F76-8D32-72A7-DBC5-94DF09EF5385}"/>
              </a:ext>
            </a:extLst>
          </p:cNvPr>
          <p:cNvSpPr txBox="1"/>
          <p:nvPr/>
        </p:nvSpPr>
        <p:spPr>
          <a:xfrm>
            <a:off x="7469534" y="2710837"/>
            <a:ext cx="1828800" cy="769441"/>
          </a:xfrm>
          <a:prstGeom prst="rect">
            <a:avLst/>
          </a:prstGeom>
          <a:noFill/>
        </p:spPr>
        <p:txBody>
          <a:bodyPr wrap="square" rtlCol="0">
            <a:spAutoFit/>
          </a:bodyPr>
          <a:lstStyle/>
          <a:p>
            <a:r>
              <a:rPr lang="en-US" sz="4400" b="1" dirty="0">
                <a:solidFill>
                  <a:srgbClr val="FF3300"/>
                </a:solidFill>
                <a:latin typeface="Times New Roman" panose="02020603050405020304" pitchFamily="18" charset="0"/>
                <a:cs typeface="Times New Roman" panose="02020603050405020304" pitchFamily="18" charset="0"/>
              </a:rPr>
              <a:t>B. </a:t>
            </a:r>
          </a:p>
        </p:txBody>
      </p:sp>
      <p:sp>
        <p:nvSpPr>
          <p:cNvPr id="7" name="TextBox 6">
            <a:extLst>
              <a:ext uri="{FF2B5EF4-FFF2-40B4-BE49-F238E27FC236}">
                <a16:creationId xmlns:a16="http://schemas.microsoft.com/office/drawing/2014/main" id="{872D5FD6-861E-E473-9FCF-FE739960F2BA}"/>
              </a:ext>
            </a:extLst>
          </p:cNvPr>
          <p:cNvSpPr txBox="1"/>
          <p:nvPr/>
        </p:nvSpPr>
        <p:spPr>
          <a:xfrm>
            <a:off x="3304244" y="4144325"/>
            <a:ext cx="2182156" cy="769441"/>
          </a:xfrm>
          <a:prstGeom prst="rect">
            <a:avLst/>
          </a:prstGeom>
          <a:noFill/>
        </p:spPr>
        <p:txBody>
          <a:bodyPr wrap="square" rtlCol="0">
            <a:spAutoFit/>
          </a:bodyPr>
          <a:lstStyle/>
          <a:p>
            <a:r>
              <a:rPr lang="en-US" sz="4400" b="1" dirty="0">
                <a:solidFill>
                  <a:srgbClr val="FF3300"/>
                </a:solidFill>
                <a:latin typeface="Times New Roman" panose="02020603050405020304" pitchFamily="18" charset="0"/>
                <a:cs typeface="Times New Roman" panose="02020603050405020304" pitchFamily="18" charset="0"/>
              </a:rPr>
              <a:t>C. </a:t>
            </a:r>
          </a:p>
        </p:txBody>
      </p:sp>
      <p:sp>
        <p:nvSpPr>
          <p:cNvPr id="10" name="TextBox 9">
            <a:extLst>
              <a:ext uri="{FF2B5EF4-FFF2-40B4-BE49-F238E27FC236}">
                <a16:creationId xmlns:a16="http://schemas.microsoft.com/office/drawing/2014/main" id="{7838DC35-D45B-C9DE-FBD0-9394E5C42F2E}"/>
              </a:ext>
            </a:extLst>
          </p:cNvPr>
          <p:cNvSpPr txBox="1"/>
          <p:nvPr/>
        </p:nvSpPr>
        <p:spPr>
          <a:xfrm>
            <a:off x="7469534" y="4124246"/>
            <a:ext cx="1828800" cy="769441"/>
          </a:xfrm>
          <a:prstGeom prst="rect">
            <a:avLst/>
          </a:prstGeom>
          <a:noFill/>
        </p:spPr>
        <p:txBody>
          <a:bodyPr wrap="square" rtlCol="0">
            <a:spAutoFit/>
          </a:bodyPr>
          <a:lstStyle/>
          <a:p>
            <a:r>
              <a:rPr lang="en-US" sz="4400" b="1" dirty="0">
                <a:solidFill>
                  <a:srgbClr val="FF3300"/>
                </a:solidFill>
                <a:latin typeface="Times New Roman" panose="02020603050405020304" pitchFamily="18" charset="0"/>
                <a:cs typeface="Times New Roman" panose="02020603050405020304" pitchFamily="18" charset="0"/>
              </a:rPr>
              <a:t>D. </a:t>
            </a:r>
          </a:p>
        </p:txBody>
      </p:sp>
      <p:graphicFrame>
        <p:nvGraphicFramePr>
          <p:cNvPr id="9" name="Object 8">
            <a:extLst>
              <a:ext uri="{FF2B5EF4-FFF2-40B4-BE49-F238E27FC236}">
                <a16:creationId xmlns:a16="http://schemas.microsoft.com/office/drawing/2014/main" id="{6DB3C39E-5D7E-4B52-0A73-5532E74BEA18}"/>
              </a:ext>
            </a:extLst>
          </p:cNvPr>
          <p:cNvGraphicFramePr>
            <a:graphicFrameLocks noChangeAspect="1"/>
          </p:cNvGraphicFramePr>
          <p:nvPr>
            <p:extLst>
              <p:ext uri="{D42A27DB-BD31-4B8C-83A1-F6EECF244321}">
                <p14:modId xmlns:p14="http://schemas.microsoft.com/office/powerpoint/2010/main" val="1684392039"/>
              </p:ext>
            </p:extLst>
          </p:nvPr>
        </p:nvGraphicFramePr>
        <p:xfrm>
          <a:off x="4075113" y="2757488"/>
          <a:ext cx="1333500" cy="685800"/>
        </p:xfrm>
        <a:graphic>
          <a:graphicData uri="http://schemas.openxmlformats.org/presentationml/2006/ole">
            <mc:AlternateContent xmlns:mc="http://schemas.openxmlformats.org/markup-compatibility/2006">
              <mc:Choice xmlns:v="urn:schemas-microsoft-com:vml" Requires="v">
                <p:oleObj name="Equation" r:id="rId8" imgW="1333440" imgH="685800" progId="Equation.DSMT4">
                  <p:embed/>
                </p:oleObj>
              </mc:Choice>
              <mc:Fallback>
                <p:oleObj name="Equation" r:id="rId8" imgW="1333440" imgH="685800" progId="Equation.DSMT4">
                  <p:embed/>
                  <p:pic>
                    <p:nvPicPr>
                      <p:cNvPr id="0" name=""/>
                      <p:cNvPicPr/>
                      <p:nvPr/>
                    </p:nvPicPr>
                    <p:blipFill>
                      <a:blip r:embed="rId9"/>
                      <a:stretch>
                        <a:fillRect/>
                      </a:stretch>
                    </p:blipFill>
                    <p:spPr>
                      <a:xfrm>
                        <a:off x="4075113" y="2757488"/>
                        <a:ext cx="1333500" cy="6858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0552C858-E1C8-58D5-4835-B345739FADDA}"/>
              </a:ext>
            </a:extLst>
          </p:cNvPr>
          <p:cNvGraphicFramePr>
            <a:graphicFrameLocks noChangeAspect="1"/>
          </p:cNvGraphicFramePr>
          <p:nvPr>
            <p:extLst>
              <p:ext uri="{D42A27DB-BD31-4B8C-83A1-F6EECF244321}">
                <p14:modId xmlns:p14="http://schemas.microsoft.com/office/powerpoint/2010/main" val="2397924969"/>
              </p:ext>
            </p:extLst>
          </p:nvPr>
        </p:nvGraphicFramePr>
        <p:xfrm>
          <a:off x="8207375" y="2871788"/>
          <a:ext cx="1270000" cy="457200"/>
        </p:xfrm>
        <a:graphic>
          <a:graphicData uri="http://schemas.openxmlformats.org/presentationml/2006/ole">
            <mc:AlternateContent xmlns:mc="http://schemas.openxmlformats.org/markup-compatibility/2006">
              <mc:Choice xmlns:v="urn:schemas-microsoft-com:vml" Requires="v">
                <p:oleObj name="Equation" r:id="rId10" imgW="1269720" imgH="457200" progId="Equation.DSMT4">
                  <p:embed/>
                </p:oleObj>
              </mc:Choice>
              <mc:Fallback>
                <p:oleObj name="Equation" r:id="rId10" imgW="1269720" imgH="457200" progId="Equation.DSMT4">
                  <p:embed/>
                  <p:pic>
                    <p:nvPicPr>
                      <p:cNvPr id="0" name=""/>
                      <p:cNvPicPr/>
                      <p:nvPr/>
                    </p:nvPicPr>
                    <p:blipFill>
                      <a:blip r:embed="rId11"/>
                      <a:stretch>
                        <a:fillRect/>
                      </a:stretch>
                    </p:blipFill>
                    <p:spPr>
                      <a:xfrm>
                        <a:off x="8207375" y="2871788"/>
                        <a:ext cx="1270000" cy="4572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763C41CF-3BEC-8D8A-2934-32EFE7B46AEF}"/>
              </a:ext>
            </a:extLst>
          </p:cNvPr>
          <p:cNvGraphicFramePr>
            <a:graphicFrameLocks noChangeAspect="1"/>
          </p:cNvGraphicFramePr>
          <p:nvPr>
            <p:extLst>
              <p:ext uri="{D42A27DB-BD31-4B8C-83A1-F6EECF244321}">
                <p14:modId xmlns:p14="http://schemas.microsoft.com/office/powerpoint/2010/main" val="1400184131"/>
              </p:ext>
            </p:extLst>
          </p:nvPr>
        </p:nvGraphicFramePr>
        <p:xfrm>
          <a:off x="4111625" y="4310063"/>
          <a:ext cx="1701800" cy="571500"/>
        </p:xfrm>
        <a:graphic>
          <a:graphicData uri="http://schemas.openxmlformats.org/presentationml/2006/ole">
            <mc:AlternateContent xmlns:mc="http://schemas.openxmlformats.org/markup-compatibility/2006">
              <mc:Choice xmlns:v="urn:schemas-microsoft-com:vml" Requires="v">
                <p:oleObj name="Equation" r:id="rId12" imgW="1701720" imgH="571320" progId="Equation.DSMT4">
                  <p:embed/>
                </p:oleObj>
              </mc:Choice>
              <mc:Fallback>
                <p:oleObj name="Equation" r:id="rId12" imgW="1701720" imgH="571320" progId="Equation.DSMT4">
                  <p:embed/>
                  <p:pic>
                    <p:nvPicPr>
                      <p:cNvPr id="0" name=""/>
                      <p:cNvPicPr/>
                      <p:nvPr/>
                    </p:nvPicPr>
                    <p:blipFill>
                      <a:blip r:embed="rId13"/>
                      <a:stretch>
                        <a:fillRect/>
                      </a:stretch>
                    </p:blipFill>
                    <p:spPr>
                      <a:xfrm>
                        <a:off x="4111625" y="4310063"/>
                        <a:ext cx="1701800" cy="5715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23D4B165-EDCB-50C5-4CB6-4BCF5C59A31F}"/>
              </a:ext>
            </a:extLst>
          </p:cNvPr>
          <p:cNvGraphicFramePr>
            <a:graphicFrameLocks noChangeAspect="1"/>
          </p:cNvGraphicFramePr>
          <p:nvPr>
            <p:extLst>
              <p:ext uri="{D42A27DB-BD31-4B8C-83A1-F6EECF244321}">
                <p14:modId xmlns:p14="http://schemas.microsoft.com/office/powerpoint/2010/main" val="563791678"/>
              </p:ext>
            </p:extLst>
          </p:nvPr>
        </p:nvGraphicFramePr>
        <p:xfrm>
          <a:off x="8278813" y="3867150"/>
          <a:ext cx="685800" cy="1282700"/>
        </p:xfrm>
        <a:graphic>
          <a:graphicData uri="http://schemas.openxmlformats.org/presentationml/2006/ole">
            <mc:AlternateContent xmlns:mc="http://schemas.openxmlformats.org/markup-compatibility/2006">
              <mc:Choice xmlns:v="urn:schemas-microsoft-com:vml" Requires="v">
                <p:oleObj name="Equation" r:id="rId14" imgW="685800" imgH="1282680" progId="Equation.DSMT4">
                  <p:embed/>
                </p:oleObj>
              </mc:Choice>
              <mc:Fallback>
                <p:oleObj name="Equation" r:id="rId14" imgW="685800" imgH="1282680" progId="Equation.DSMT4">
                  <p:embed/>
                  <p:pic>
                    <p:nvPicPr>
                      <p:cNvPr id="0" name=""/>
                      <p:cNvPicPr/>
                      <p:nvPr/>
                    </p:nvPicPr>
                    <p:blipFill>
                      <a:blip r:embed="rId15"/>
                      <a:stretch>
                        <a:fillRect/>
                      </a:stretch>
                    </p:blipFill>
                    <p:spPr>
                      <a:xfrm>
                        <a:off x="8278813" y="3867150"/>
                        <a:ext cx="685800" cy="1282700"/>
                      </a:xfrm>
                      <a:prstGeom prst="rect">
                        <a:avLst/>
                      </a:prstGeom>
                    </p:spPr>
                  </p:pic>
                </p:oleObj>
              </mc:Fallback>
            </mc:AlternateContent>
          </a:graphicData>
        </a:graphic>
      </p:graphicFrame>
    </p:spTree>
    <p:extLst>
      <p:ext uri="{BB962C8B-B14F-4D97-AF65-F5344CB8AC3E}">
        <p14:creationId xmlns:p14="http://schemas.microsoft.com/office/powerpoint/2010/main" val="363957767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11"/>
                </p:tgtEl>
              </p:cMediaNode>
            </p:audio>
          </p:childTnLst>
        </p:cTn>
      </p:par>
    </p:tnLst>
    <p:bldLst>
      <p:bldP spid="1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grpSp>
        <p:nvGrpSpPr>
          <p:cNvPr id="27" name="Group 26">
            <a:extLst>
              <a:ext uri="{FF2B5EF4-FFF2-40B4-BE49-F238E27FC236}">
                <a16:creationId xmlns:a16="http://schemas.microsoft.com/office/drawing/2014/main" id="{30E2463F-4457-B61F-3F6B-52A231CDE761}"/>
              </a:ext>
            </a:extLst>
          </p:cNvPr>
          <p:cNvGrpSpPr/>
          <p:nvPr/>
        </p:nvGrpSpPr>
        <p:grpSpPr>
          <a:xfrm>
            <a:off x="1044823" y="512135"/>
            <a:ext cx="10363200" cy="5257800"/>
            <a:chOff x="1044823" y="512135"/>
            <a:chExt cx="10363200" cy="5257800"/>
          </a:xfrm>
        </p:grpSpPr>
        <p:sp>
          <p:nvSpPr>
            <p:cNvPr id="5" name="Double Bracket 4"/>
            <p:cNvSpPr/>
            <p:nvPr/>
          </p:nvSpPr>
          <p:spPr>
            <a:xfrm>
              <a:off x="1044823" y="512135"/>
              <a:ext cx="10363200" cy="5257800"/>
            </a:xfrm>
            <a:prstGeom prst="bracketPair">
              <a:avLst/>
            </a:prstGeom>
            <a:noFill/>
            <a:ln w="76200">
              <a:solidFill>
                <a:schemeClr val="accent5">
                  <a:lumMod val="75000"/>
                </a:schemeClr>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6" name="Rounded Rectangle 5"/>
            <p:cNvSpPr/>
            <p:nvPr/>
          </p:nvSpPr>
          <p:spPr>
            <a:xfrm>
              <a:off x="1273421" y="723900"/>
              <a:ext cx="9906000" cy="4648200"/>
            </a:xfrm>
            <a:prstGeom prst="roundRect">
              <a:avLst/>
            </a:prstGeom>
            <a:solidFill>
              <a:schemeClr val="accent5">
                <a:lumMod val="40000"/>
                <a:lumOff val="60000"/>
                <a:alpha val="74902"/>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grpSp>
      <p:sp>
        <p:nvSpPr>
          <p:cNvPr id="3" name="Action Button: Home 2">
            <a:hlinkClick r:id="rId5" action="ppaction://hlinksldjump" highlightClick="1"/>
          </p:cNvPr>
          <p:cNvSpPr/>
          <p:nvPr/>
        </p:nvSpPr>
        <p:spPr>
          <a:xfrm>
            <a:off x="10833652" y="5867400"/>
            <a:ext cx="1148741" cy="886692"/>
          </a:xfrm>
          <a:prstGeom prst="actionButtonHome">
            <a:avLst/>
          </a:prstGeom>
          <a:solidFill>
            <a:srgbClr val="00B0F0"/>
          </a:solid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a:p>
        </p:txBody>
      </p:sp>
      <p:pic>
        <p:nvPicPr>
          <p:cNvPr id="11" name="bensound-creep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5616821" y="-1049420"/>
            <a:ext cx="609600" cy="609600"/>
          </a:xfrm>
          <a:prstGeom prst="rect">
            <a:avLst/>
          </a:prstGeom>
        </p:spPr>
      </p:pic>
      <p:sp>
        <p:nvSpPr>
          <p:cNvPr id="2" name="Rectangle: Rounded Corners 1">
            <a:extLst>
              <a:ext uri="{FF2B5EF4-FFF2-40B4-BE49-F238E27FC236}">
                <a16:creationId xmlns:a16="http://schemas.microsoft.com/office/drawing/2014/main" id="{D67A6982-2C52-8998-F87B-E63190ADD772}"/>
              </a:ext>
            </a:extLst>
          </p:cNvPr>
          <p:cNvSpPr/>
          <p:nvPr/>
        </p:nvSpPr>
        <p:spPr>
          <a:xfrm>
            <a:off x="6300474" y="2460290"/>
            <a:ext cx="3687671" cy="1446549"/>
          </a:xfrm>
          <a:prstGeom prst="roundRect">
            <a:avLst>
              <a:gd name="adj" fmla="val 5000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2" name="Group 21">
            <a:extLst>
              <a:ext uri="{FF2B5EF4-FFF2-40B4-BE49-F238E27FC236}">
                <a16:creationId xmlns:a16="http://schemas.microsoft.com/office/drawing/2014/main" id="{C04051D4-A603-F921-3423-B08FBBBF34A1}"/>
              </a:ext>
            </a:extLst>
          </p:cNvPr>
          <p:cNvGrpSpPr/>
          <p:nvPr/>
        </p:nvGrpSpPr>
        <p:grpSpPr>
          <a:xfrm>
            <a:off x="1538514" y="1067850"/>
            <a:ext cx="9608663" cy="1446550"/>
            <a:chOff x="1538514" y="1067850"/>
            <a:chExt cx="9608663" cy="1446550"/>
          </a:xfrm>
        </p:grpSpPr>
        <p:sp>
          <p:nvSpPr>
            <p:cNvPr id="8" name="Rectangle 7"/>
            <p:cNvSpPr/>
            <p:nvPr/>
          </p:nvSpPr>
          <p:spPr>
            <a:xfrm>
              <a:off x="1538514" y="1067850"/>
              <a:ext cx="9608663" cy="1446550"/>
            </a:xfrm>
            <a:prstGeom prst="rect">
              <a:avLst/>
            </a:prstGeom>
            <a:noFill/>
          </p:spPr>
          <p:txBody>
            <a:bodyPr wrap="square" lIns="91440" tIns="45720" rIns="91440" bIns="45720">
              <a:spAutoFit/>
            </a:bodyPr>
            <a:lstStyle/>
            <a:p>
              <a:r>
                <a:rPr lang="en-US" sz="4400" dirty="0" err="1">
                  <a:ln w="0"/>
                  <a:latin typeface="Times New Roman" panose="02020603050405020304" pitchFamily="18" charset="0"/>
                  <a:cs typeface="Times New Roman" panose="02020603050405020304" pitchFamily="18" charset="0"/>
                </a:rPr>
                <a:t>Đơn</a:t>
              </a:r>
              <a:r>
                <a:rPr lang="en-US" sz="4400" cap="none" spc="0" dirty="0">
                  <a:ln w="0"/>
                  <a:solidFill>
                    <a:schemeClr val="tx1"/>
                  </a:solidFill>
                  <a:latin typeface="Times New Roman" panose="02020603050405020304" pitchFamily="18" charset="0"/>
                  <a:cs typeface="Times New Roman" panose="02020603050405020304" pitchFamily="18" charset="0"/>
                </a:rPr>
                <a:t> </a:t>
              </a:r>
              <a:r>
                <a:rPr lang="en-US" sz="4400" cap="none" spc="0" err="1">
                  <a:ln w="0"/>
                  <a:solidFill>
                    <a:schemeClr val="tx1"/>
                  </a:solidFill>
                  <a:latin typeface="Times New Roman" panose="02020603050405020304" pitchFamily="18" charset="0"/>
                  <a:cs typeface="Times New Roman" panose="02020603050405020304" pitchFamily="18" charset="0"/>
                </a:rPr>
                <a:t>thức</a:t>
              </a:r>
              <a:r>
                <a:rPr lang="en-US" sz="4400" cap="none" spc="0">
                  <a:ln w="0"/>
                  <a:solidFill>
                    <a:schemeClr val="tx1"/>
                  </a:solidFill>
                  <a:latin typeface="Times New Roman" panose="02020603050405020304" pitchFamily="18" charset="0"/>
                  <a:cs typeface="Times New Roman" panose="02020603050405020304" pitchFamily="18" charset="0"/>
                </a:rPr>
                <a:t>              </a:t>
              </a:r>
              <a:r>
                <a:rPr lang="en-US" sz="4400">
                  <a:ln w="0"/>
                  <a:latin typeface="Times New Roman" panose="02020603050405020304" pitchFamily="18" charset="0"/>
                  <a:cs typeface="Times New Roman" panose="02020603050405020304" pitchFamily="18" charset="0"/>
                </a:rPr>
                <a:t>đồng </a:t>
              </a:r>
              <a:r>
                <a:rPr lang="en-US" sz="4400" dirty="0" err="1">
                  <a:ln w="0"/>
                  <a:latin typeface="Times New Roman" panose="02020603050405020304" pitchFamily="18" charset="0"/>
                  <a:cs typeface="Times New Roman" panose="02020603050405020304" pitchFamily="18" charset="0"/>
                </a:rPr>
                <a:t>dạng</a:t>
              </a:r>
              <a:r>
                <a:rPr lang="en-US" sz="4400" dirty="0">
                  <a:ln w="0"/>
                  <a:latin typeface="Times New Roman" panose="02020603050405020304" pitchFamily="18" charset="0"/>
                  <a:cs typeface="Times New Roman" panose="02020603050405020304" pitchFamily="18" charset="0"/>
                </a:rPr>
                <a:t> </a:t>
              </a:r>
              <a:r>
                <a:rPr lang="en-US" sz="4400" err="1">
                  <a:ln w="0"/>
                  <a:latin typeface="Times New Roman" panose="02020603050405020304" pitchFamily="18" charset="0"/>
                  <a:cs typeface="Times New Roman" panose="02020603050405020304" pitchFamily="18" charset="0"/>
                </a:rPr>
                <a:t>với</a:t>
              </a:r>
              <a:r>
                <a:rPr lang="en-US" sz="4400">
                  <a:ln w="0"/>
                  <a:latin typeface="Times New Roman" panose="02020603050405020304" pitchFamily="18" charset="0"/>
                  <a:cs typeface="Times New Roman" panose="02020603050405020304" pitchFamily="18" charset="0"/>
                </a:rPr>
                <a:t> đơn</a:t>
              </a:r>
              <a:r>
                <a:rPr lang="en-US" sz="4400" dirty="0">
                  <a:ln w="0"/>
                  <a:latin typeface="Times New Roman" panose="02020603050405020304" pitchFamily="18" charset="0"/>
                  <a:cs typeface="Times New Roman" panose="02020603050405020304" pitchFamily="18" charset="0"/>
                </a:rPr>
                <a:t> </a:t>
              </a:r>
              <a:r>
                <a:rPr lang="en-US" sz="4400" cap="none" spc="0">
                  <a:ln w="0"/>
                  <a:solidFill>
                    <a:schemeClr val="tx1"/>
                  </a:solidFill>
                  <a:latin typeface="Times New Roman" panose="02020603050405020304" pitchFamily="18" charset="0"/>
                  <a:cs typeface="Times New Roman" panose="02020603050405020304" pitchFamily="18" charset="0"/>
                </a:rPr>
                <a:t>thức nào </a:t>
              </a:r>
              <a:r>
                <a:rPr lang="en-US" sz="4400" cap="none" spc="0" dirty="0" err="1">
                  <a:ln w="0"/>
                  <a:solidFill>
                    <a:schemeClr val="tx1"/>
                  </a:solidFill>
                  <a:latin typeface="Times New Roman" panose="02020603050405020304" pitchFamily="18" charset="0"/>
                  <a:cs typeface="Times New Roman" panose="02020603050405020304" pitchFamily="18" charset="0"/>
                </a:rPr>
                <a:t>dưới</a:t>
              </a:r>
              <a:r>
                <a:rPr lang="en-US" sz="4400" cap="none" spc="0" dirty="0">
                  <a:ln w="0"/>
                  <a:solidFill>
                    <a:schemeClr val="tx1"/>
                  </a:solidFill>
                  <a:latin typeface="Times New Roman" panose="02020603050405020304" pitchFamily="18" charset="0"/>
                  <a:cs typeface="Times New Roman" panose="02020603050405020304" pitchFamily="18" charset="0"/>
                </a:rPr>
                <a:t> </a:t>
              </a:r>
              <a:r>
                <a:rPr lang="en-US" sz="4400" cap="none" spc="0" dirty="0" err="1">
                  <a:ln w="0"/>
                  <a:solidFill>
                    <a:schemeClr val="tx1"/>
                  </a:solidFill>
                  <a:latin typeface="Times New Roman" panose="02020603050405020304" pitchFamily="18" charset="0"/>
                  <a:cs typeface="Times New Roman" panose="02020603050405020304" pitchFamily="18" charset="0"/>
                </a:rPr>
                <a:t>đây</a:t>
              </a:r>
              <a:r>
                <a:rPr lang="en-US" sz="4400" cap="none" spc="0" dirty="0">
                  <a:ln w="0"/>
                  <a:solidFill>
                    <a:schemeClr val="tx1"/>
                  </a:solidFill>
                  <a:latin typeface="Times New Roman" panose="02020603050405020304" pitchFamily="18" charset="0"/>
                  <a:cs typeface="Times New Roman" panose="02020603050405020304" pitchFamily="18" charset="0"/>
                </a:rPr>
                <a:t>: </a:t>
              </a:r>
            </a:p>
          </p:txBody>
        </p:sp>
        <p:graphicFrame>
          <p:nvGraphicFramePr>
            <p:cNvPr id="17" name="Object 16">
              <a:extLst>
                <a:ext uri="{FF2B5EF4-FFF2-40B4-BE49-F238E27FC236}">
                  <a16:creationId xmlns:a16="http://schemas.microsoft.com/office/drawing/2014/main" id="{1A44F629-1243-5A39-5A21-86CD13255F6F}"/>
                </a:ext>
              </a:extLst>
            </p:cNvPr>
            <p:cNvGraphicFramePr>
              <a:graphicFrameLocks noChangeAspect="1"/>
            </p:cNvGraphicFramePr>
            <p:nvPr>
              <p:extLst>
                <p:ext uri="{D42A27DB-BD31-4B8C-83A1-F6EECF244321}">
                  <p14:modId xmlns:p14="http://schemas.microsoft.com/office/powerpoint/2010/main" val="3390126946"/>
                </p:ext>
              </p:extLst>
            </p:nvPr>
          </p:nvGraphicFramePr>
          <p:xfrm>
            <a:off x="3900488" y="1077913"/>
            <a:ext cx="1625600" cy="685800"/>
          </p:xfrm>
          <a:graphic>
            <a:graphicData uri="http://schemas.openxmlformats.org/presentationml/2006/ole">
              <mc:AlternateContent xmlns:mc="http://schemas.openxmlformats.org/markup-compatibility/2006">
                <mc:Choice xmlns:v="urn:schemas-microsoft-com:vml" Requires="v">
                  <p:oleObj name="Equation" r:id="rId7" imgW="1625400" imgH="685800" progId="Equation.DSMT4">
                    <p:embed/>
                  </p:oleObj>
                </mc:Choice>
                <mc:Fallback>
                  <p:oleObj name="Equation" r:id="rId7" imgW="1625400" imgH="685800" progId="Equation.DSMT4">
                    <p:embed/>
                    <p:pic>
                      <p:nvPicPr>
                        <p:cNvPr id="0" name=""/>
                        <p:cNvPicPr/>
                        <p:nvPr/>
                      </p:nvPicPr>
                      <p:blipFill>
                        <a:blip r:embed="rId8"/>
                        <a:stretch>
                          <a:fillRect/>
                        </a:stretch>
                      </p:blipFill>
                      <p:spPr>
                        <a:xfrm>
                          <a:off x="3900488" y="1077913"/>
                          <a:ext cx="1625600" cy="685800"/>
                        </a:xfrm>
                        <a:prstGeom prst="rect">
                          <a:avLst/>
                        </a:prstGeom>
                      </p:spPr>
                    </p:pic>
                  </p:oleObj>
                </mc:Fallback>
              </mc:AlternateContent>
            </a:graphicData>
          </a:graphic>
        </p:graphicFrame>
      </p:grpSp>
      <p:grpSp>
        <p:nvGrpSpPr>
          <p:cNvPr id="23" name="Group 22">
            <a:extLst>
              <a:ext uri="{FF2B5EF4-FFF2-40B4-BE49-F238E27FC236}">
                <a16:creationId xmlns:a16="http://schemas.microsoft.com/office/drawing/2014/main" id="{CFE3EE12-6760-675A-BFFE-8A3B5BC4AA6E}"/>
              </a:ext>
            </a:extLst>
          </p:cNvPr>
          <p:cNvGrpSpPr/>
          <p:nvPr/>
        </p:nvGrpSpPr>
        <p:grpSpPr>
          <a:xfrm>
            <a:off x="2530486" y="2768893"/>
            <a:ext cx="2130414" cy="769441"/>
            <a:chOff x="2530486" y="2768893"/>
            <a:chExt cx="2130414" cy="769441"/>
          </a:xfrm>
        </p:grpSpPr>
        <p:sp>
          <p:nvSpPr>
            <p:cNvPr id="4" name="TextBox 3">
              <a:extLst>
                <a:ext uri="{FF2B5EF4-FFF2-40B4-BE49-F238E27FC236}">
                  <a16:creationId xmlns:a16="http://schemas.microsoft.com/office/drawing/2014/main" id="{FA676441-A1AC-8B49-698B-ABDA20EABC0F}"/>
                </a:ext>
              </a:extLst>
            </p:cNvPr>
            <p:cNvSpPr txBox="1"/>
            <p:nvPr/>
          </p:nvSpPr>
          <p:spPr>
            <a:xfrm>
              <a:off x="2530486" y="2768893"/>
              <a:ext cx="914400" cy="769441"/>
            </a:xfrm>
            <a:prstGeom prst="rect">
              <a:avLst/>
            </a:prstGeom>
            <a:noFill/>
          </p:spPr>
          <p:txBody>
            <a:bodyPr wrap="square" rtlCol="0">
              <a:spAutoFit/>
            </a:bodyPr>
            <a:lstStyle/>
            <a:p>
              <a:r>
                <a:rPr lang="en-US" sz="4400" b="1" dirty="0">
                  <a:solidFill>
                    <a:srgbClr val="FF0000"/>
                  </a:solidFill>
                  <a:latin typeface="Times New Roman" panose="02020603050405020304" pitchFamily="18" charset="0"/>
                  <a:cs typeface="Times New Roman" panose="02020603050405020304" pitchFamily="18" charset="0"/>
                </a:rPr>
                <a:t>A. </a:t>
              </a:r>
            </a:p>
          </p:txBody>
        </p:sp>
        <p:graphicFrame>
          <p:nvGraphicFramePr>
            <p:cNvPr id="18" name="Object 17">
              <a:extLst>
                <a:ext uri="{FF2B5EF4-FFF2-40B4-BE49-F238E27FC236}">
                  <a16:creationId xmlns:a16="http://schemas.microsoft.com/office/drawing/2014/main" id="{725A3A6C-EA89-5305-0E5C-3D204CD2264D}"/>
                </a:ext>
              </a:extLst>
            </p:cNvPr>
            <p:cNvGraphicFramePr>
              <a:graphicFrameLocks noChangeAspect="1"/>
            </p:cNvGraphicFramePr>
            <p:nvPr>
              <p:extLst>
                <p:ext uri="{D42A27DB-BD31-4B8C-83A1-F6EECF244321}">
                  <p14:modId xmlns:p14="http://schemas.microsoft.com/office/powerpoint/2010/main" val="654019229"/>
                </p:ext>
              </p:extLst>
            </p:nvPr>
          </p:nvGraphicFramePr>
          <p:xfrm>
            <a:off x="3302000" y="2927350"/>
            <a:ext cx="1358900" cy="571500"/>
          </p:xfrm>
          <a:graphic>
            <a:graphicData uri="http://schemas.openxmlformats.org/presentationml/2006/ole">
              <mc:AlternateContent xmlns:mc="http://schemas.openxmlformats.org/markup-compatibility/2006">
                <mc:Choice xmlns:v="urn:schemas-microsoft-com:vml" Requires="v">
                  <p:oleObj name="Equation" r:id="rId9" imgW="1358640" imgH="571320" progId="Equation.DSMT4">
                    <p:embed/>
                  </p:oleObj>
                </mc:Choice>
                <mc:Fallback>
                  <p:oleObj name="Equation" r:id="rId9" imgW="1358640" imgH="571320" progId="Equation.DSMT4">
                    <p:embed/>
                    <p:pic>
                      <p:nvPicPr>
                        <p:cNvPr id="0" name=""/>
                        <p:cNvPicPr/>
                        <p:nvPr/>
                      </p:nvPicPr>
                      <p:blipFill>
                        <a:blip r:embed="rId10"/>
                        <a:stretch>
                          <a:fillRect/>
                        </a:stretch>
                      </p:blipFill>
                      <p:spPr>
                        <a:xfrm>
                          <a:off x="3302000" y="2927350"/>
                          <a:ext cx="1358900" cy="571500"/>
                        </a:xfrm>
                        <a:prstGeom prst="rect">
                          <a:avLst/>
                        </a:prstGeom>
                      </p:spPr>
                    </p:pic>
                  </p:oleObj>
                </mc:Fallback>
              </mc:AlternateContent>
            </a:graphicData>
          </a:graphic>
        </p:graphicFrame>
      </p:grpSp>
      <p:grpSp>
        <p:nvGrpSpPr>
          <p:cNvPr id="25" name="Group 24">
            <a:extLst>
              <a:ext uri="{FF2B5EF4-FFF2-40B4-BE49-F238E27FC236}">
                <a16:creationId xmlns:a16="http://schemas.microsoft.com/office/drawing/2014/main" id="{DFD10E1F-5DA9-D2BA-9F26-B6F21ED68EAC}"/>
              </a:ext>
            </a:extLst>
          </p:cNvPr>
          <p:cNvGrpSpPr/>
          <p:nvPr/>
        </p:nvGrpSpPr>
        <p:grpSpPr>
          <a:xfrm>
            <a:off x="6838475" y="2500313"/>
            <a:ext cx="2311875" cy="1282700"/>
            <a:chOff x="6838475" y="2500313"/>
            <a:chExt cx="2311875" cy="1282700"/>
          </a:xfrm>
        </p:grpSpPr>
        <p:sp>
          <p:nvSpPr>
            <p:cNvPr id="7" name="TextBox 6">
              <a:extLst>
                <a:ext uri="{FF2B5EF4-FFF2-40B4-BE49-F238E27FC236}">
                  <a16:creationId xmlns:a16="http://schemas.microsoft.com/office/drawing/2014/main" id="{5CB6F1C4-64BE-EF21-CB4C-F88B38F7C9C8}"/>
                </a:ext>
              </a:extLst>
            </p:cNvPr>
            <p:cNvSpPr txBox="1"/>
            <p:nvPr/>
          </p:nvSpPr>
          <p:spPr>
            <a:xfrm>
              <a:off x="6838475" y="2768893"/>
              <a:ext cx="914400" cy="769441"/>
            </a:xfrm>
            <a:prstGeom prst="rect">
              <a:avLst/>
            </a:prstGeom>
            <a:noFill/>
          </p:spPr>
          <p:txBody>
            <a:bodyPr wrap="square" rtlCol="0">
              <a:spAutoFit/>
            </a:bodyPr>
            <a:lstStyle/>
            <a:p>
              <a:r>
                <a:rPr lang="en-US" sz="4400" b="1" dirty="0">
                  <a:solidFill>
                    <a:srgbClr val="FF0000"/>
                  </a:solidFill>
                  <a:latin typeface="Times New Roman" panose="02020603050405020304" pitchFamily="18" charset="0"/>
                  <a:cs typeface="Times New Roman" panose="02020603050405020304" pitchFamily="18" charset="0"/>
                </a:rPr>
                <a:t>B.</a:t>
              </a:r>
            </a:p>
          </p:txBody>
        </p:sp>
        <p:graphicFrame>
          <p:nvGraphicFramePr>
            <p:cNvPr id="19" name="Object 18">
              <a:extLst>
                <a:ext uri="{FF2B5EF4-FFF2-40B4-BE49-F238E27FC236}">
                  <a16:creationId xmlns:a16="http://schemas.microsoft.com/office/drawing/2014/main" id="{0DFBF592-905C-0657-74BC-AD393BD54AB8}"/>
                </a:ext>
              </a:extLst>
            </p:cNvPr>
            <p:cNvGraphicFramePr>
              <a:graphicFrameLocks noChangeAspect="1"/>
            </p:cNvGraphicFramePr>
            <p:nvPr>
              <p:extLst>
                <p:ext uri="{D42A27DB-BD31-4B8C-83A1-F6EECF244321}">
                  <p14:modId xmlns:p14="http://schemas.microsoft.com/office/powerpoint/2010/main" val="1161788387"/>
                </p:ext>
              </p:extLst>
            </p:nvPr>
          </p:nvGraphicFramePr>
          <p:xfrm>
            <a:off x="7677150" y="2500313"/>
            <a:ext cx="1473200" cy="1282700"/>
          </p:xfrm>
          <a:graphic>
            <a:graphicData uri="http://schemas.openxmlformats.org/presentationml/2006/ole">
              <mc:AlternateContent xmlns:mc="http://schemas.openxmlformats.org/markup-compatibility/2006">
                <mc:Choice xmlns:v="urn:schemas-microsoft-com:vml" Requires="v">
                  <p:oleObj name="Equation" r:id="rId11" imgW="1473120" imgH="1282680" progId="Equation.DSMT4">
                    <p:embed/>
                  </p:oleObj>
                </mc:Choice>
                <mc:Fallback>
                  <p:oleObj name="Equation" r:id="rId11" imgW="1473120" imgH="1282680" progId="Equation.DSMT4">
                    <p:embed/>
                    <p:pic>
                      <p:nvPicPr>
                        <p:cNvPr id="0" name=""/>
                        <p:cNvPicPr/>
                        <p:nvPr/>
                      </p:nvPicPr>
                      <p:blipFill>
                        <a:blip r:embed="rId12"/>
                        <a:stretch>
                          <a:fillRect/>
                        </a:stretch>
                      </p:blipFill>
                      <p:spPr>
                        <a:xfrm>
                          <a:off x="7677150" y="2500313"/>
                          <a:ext cx="1473200" cy="1282700"/>
                        </a:xfrm>
                        <a:prstGeom prst="rect">
                          <a:avLst/>
                        </a:prstGeom>
                      </p:spPr>
                    </p:pic>
                  </p:oleObj>
                </mc:Fallback>
              </mc:AlternateContent>
            </a:graphicData>
          </a:graphic>
        </p:graphicFrame>
      </p:grpSp>
      <p:grpSp>
        <p:nvGrpSpPr>
          <p:cNvPr id="24" name="Group 23">
            <a:extLst>
              <a:ext uri="{FF2B5EF4-FFF2-40B4-BE49-F238E27FC236}">
                <a16:creationId xmlns:a16="http://schemas.microsoft.com/office/drawing/2014/main" id="{CE480A3C-914D-168F-0501-3A5C7B9ED769}"/>
              </a:ext>
            </a:extLst>
          </p:cNvPr>
          <p:cNvGrpSpPr/>
          <p:nvPr/>
        </p:nvGrpSpPr>
        <p:grpSpPr>
          <a:xfrm>
            <a:off x="2530486" y="3784600"/>
            <a:ext cx="2279639" cy="1282700"/>
            <a:chOff x="2530486" y="3784600"/>
            <a:chExt cx="2279639" cy="1282700"/>
          </a:xfrm>
        </p:grpSpPr>
        <p:sp>
          <p:nvSpPr>
            <p:cNvPr id="10" name="TextBox 9">
              <a:extLst>
                <a:ext uri="{FF2B5EF4-FFF2-40B4-BE49-F238E27FC236}">
                  <a16:creationId xmlns:a16="http://schemas.microsoft.com/office/drawing/2014/main" id="{AA44AE12-9A98-29C6-33C5-AA955952835D}"/>
                </a:ext>
              </a:extLst>
            </p:cNvPr>
            <p:cNvSpPr txBox="1"/>
            <p:nvPr/>
          </p:nvSpPr>
          <p:spPr>
            <a:xfrm>
              <a:off x="2530486" y="4061962"/>
              <a:ext cx="914400" cy="769441"/>
            </a:xfrm>
            <a:prstGeom prst="rect">
              <a:avLst/>
            </a:prstGeom>
            <a:noFill/>
          </p:spPr>
          <p:txBody>
            <a:bodyPr wrap="square" rtlCol="0">
              <a:spAutoFit/>
            </a:bodyPr>
            <a:lstStyle/>
            <a:p>
              <a:r>
                <a:rPr lang="en-US" sz="4400" b="1" dirty="0">
                  <a:solidFill>
                    <a:srgbClr val="FF0000"/>
                  </a:solidFill>
                  <a:latin typeface="Times New Roman" panose="02020603050405020304" pitchFamily="18" charset="0"/>
                  <a:cs typeface="Times New Roman" panose="02020603050405020304" pitchFamily="18" charset="0"/>
                </a:rPr>
                <a:t>C. </a:t>
              </a:r>
            </a:p>
          </p:txBody>
        </p:sp>
        <p:graphicFrame>
          <p:nvGraphicFramePr>
            <p:cNvPr id="20" name="Object 19">
              <a:extLst>
                <a:ext uri="{FF2B5EF4-FFF2-40B4-BE49-F238E27FC236}">
                  <a16:creationId xmlns:a16="http://schemas.microsoft.com/office/drawing/2014/main" id="{73614BD1-0AC4-7CF3-A304-242E17AAEFC4}"/>
                </a:ext>
              </a:extLst>
            </p:cNvPr>
            <p:cNvGraphicFramePr>
              <a:graphicFrameLocks noChangeAspect="1"/>
            </p:cNvGraphicFramePr>
            <p:nvPr>
              <p:extLst>
                <p:ext uri="{D42A27DB-BD31-4B8C-83A1-F6EECF244321}">
                  <p14:modId xmlns:p14="http://schemas.microsoft.com/office/powerpoint/2010/main" val="307140300"/>
                </p:ext>
              </p:extLst>
            </p:nvPr>
          </p:nvGraphicFramePr>
          <p:xfrm>
            <a:off x="3400425" y="3784600"/>
            <a:ext cx="1409700" cy="1282700"/>
          </p:xfrm>
          <a:graphic>
            <a:graphicData uri="http://schemas.openxmlformats.org/presentationml/2006/ole">
              <mc:AlternateContent xmlns:mc="http://schemas.openxmlformats.org/markup-compatibility/2006">
                <mc:Choice xmlns:v="urn:schemas-microsoft-com:vml" Requires="v">
                  <p:oleObj name="Equation" r:id="rId13" imgW="1409400" imgH="1282680" progId="Equation.DSMT4">
                    <p:embed/>
                  </p:oleObj>
                </mc:Choice>
                <mc:Fallback>
                  <p:oleObj name="Equation" r:id="rId13" imgW="1409400" imgH="1282680" progId="Equation.DSMT4">
                    <p:embed/>
                    <p:pic>
                      <p:nvPicPr>
                        <p:cNvPr id="0" name=""/>
                        <p:cNvPicPr/>
                        <p:nvPr/>
                      </p:nvPicPr>
                      <p:blipFill>
                        <a:blip r:embed="rId14"/>
                        <a:stretch>
                          <a:fillRect/>
                        </a:stretch>
                      </p:blipFill>
                      <p:spPr>
                        <a:xfrm>
                          <a:off x="3400425" y="3784600"/>
                          <a:ext cx="1409700" cy="1282700"/>
                        </a:xfrm>
                        <a:prstGeom prst="rect">
                          <a:avLst/>
                        </a:prstGeom>
                      </p:spPr>
                    </p:pic>
                  </p:oleObj>
                </mc:Fallback>
              </mc:AlternateContent>
            </a:graphicData>
          </a:graphic>
        </p:graphicFrame>
      </p:grpSp>
      <p:grpSp>
        <p:nvGrpSpPr>
          <p:cNvPr id="26" name="Group 25">
            <a:extLst>
              <a:ext uri="{FF2B5EF4-FFF2-40B4-BE49-F238E27FC236}">
                <a16:creationId xmlns:a16="http://schemas.microsoft.com/office/drawing/2014/main" id="{6CA6028C-B200-D3C5-A932-3198E383A668}"/>
              </a:ext>
            </a:extLst>
          </p:cNvPr>
          <p:cNvGrpSpPr/>
          <p:nvPr/>
        </p:nvGrpSpPr>
        <p:grpSpPr>
          <a:xfrm>
            <a:off x="6861118" y="4044525"/>
            <a:ext cx="2370195" cy="769441"/>
            <a:chOff x="6861118" y="4044525"/>
            <a:chExt cx="2370195" cy="769441"/>
          </a:xfrm>
        </p:grpSpPr>
        <p:sp>
          <p:nvSpPr>
            <p:cNvPr id="12" name="TextBox 11">
              <a:extLst>
                <a:ext uri="{FF2B5EF4-FFF2-40B4-BE49-F238E27FC236}">
                  <a16:creationId xmlns:a16="http://schemas.microsoft.com/office/drawing/2014/main" id="{8A7A3E37-9BB6-29CA-8D63-C29162764783}"/>
                </a:ext>
              </a:extLst>
            </p:cNvPr>
            <p:cNvSpPr txBox="1"/>
            <p:nvPr/>
          </p:nvSpPr>
          <p:spPr>
            <a:xfrm>
              <a:off x="6861118" y="4044525"/>
              <a:ext cx="914400" cy="769441"/>
            </a:xfrm>
            <a:prstGeom prst="rect">
              <a:avLst/>
            </a:prstGeom>
            <a:noFill/>
          </p:spPr>
          <p:txBody>
            <a:bodyPr wrap="square" rtlCol="0">
              <a:spAutoFit/>
            </a:bodyPr>
            <a:lstStyle/>
            <a:p>
              <a:r>
                <a:rPr lang="en-US" sz="4400" b="1" dirty="0">
                  <a:solidFill>
                    <a:srgbClr val="FF0000"/>
                  </a:solidFill>
                  <a:latin typeface="Times New Roman" panose="02020603050405020304" pitchFamily="18" charset="0"/>
                  <a:cs typeface="Times New Roman" panose="02020603050405020304" pitchFamily="18" charset="0"/>
                </a:rPr>
                <a:t>D. </a:t>
              </a:r>
            </a:p>
          </p:txBody>
        </p:sp>
        <p:graphicFrame>
          <p:nvGraphicFramePr>
            <p:cNvPr id="21" name="Object 20">
              <a:extLst>
                <a:ext uri="{FF2B5EF4-FFF2-40B4-BE49-F238E27FC236}">
                  <a16:creationId xmlns:a16="http://schemas.microsoft.com/office/drawing/2014/main" id="{A9680751-5DC4-5EE0-829B-0BDBD4F51D21}"/>
                </a:ext>
              </a:extLst>
            </p:cNvPr>
            <p:cNvGraphicFramePr>
              <a:graphicFrameLocks noChangeAspect="1"/>
            </p:cNvGraphicFramePr>
            <p:nvPr>
              <p:extLst>
                <p:ext uri="{D42A27DB-BD31-4B8C-83A1-F6EECF244321}">
                  <p14:modId xmlns:p14="http://schemas.microsoft.com/office/powerpoint/2010/main" val="489533205"/>
                </p:ext>
              </p:extLst>
            </p:nvPr>
          </p:nvGraphicFramePr>
          <p:xfrm>
            <a:off x="7707313" y="4090988"/>
            <a:ext cx="1524000" cy="685800"/>
          </p:xfrm>
          <a:graphic>
            <a:graphicData uri="http://schemas.openxmlformats.org/presentationml/2006/ole">
              <mc:AlternateContent xmlns:mc="http://schemas.openxmlformats.org/markup-compatibility/2006">
                <mc:Choice xmlns:v="urn:schemas-microsoft-com:vml" Requires="v">
                  <p:oleObj name="Equation" r:id="rId15" imgW="1523880" imgH="685800" progId="Equation.DSMT4">
                    <p:embed/>
                  </p:oleObj>
                </mc:Choice>
                <mc:Fallback>
                  <p:oleObj name="Equation" r:id="rId15" imgW="1523880" imgH="685800" progId="Equation.DSMT4">
                    <p:embed/>
                    <p:pic>
                      <p:nvPicPr>
                        <p:cNvPr id="0" name=""/>
                        <p:cNvPicPr/>
                        <p:nvPr/>
                      </p:nvPicPr>
                      <p:blipFill>
                        <a:blip r:embed="rId16"/>
                        <a:stretch>
                          <a:fillRect/>
                        </a:stretch>
                      </p:blipFill>
                      <p:spPr>
                        <a:xfrm>
                          <a:off x="7707313" y="4090988"/>
                          <a:ext cx="1524000" cy="685800"/>
                        </a:xfrm>
                        <a:prstGeom prst="rect">
                          <a:avLst/>
                        </a:prstGeom>
                      </p:spPr>
                    </p:pic>
                  </p:oleObj>
                </mc:Fallback>
              </mc:AlternateContent>
            </a:graphicData>
          </a:graphic>
        </p:graphicFrame>
      </p:grpSp>
    </p:spTree>
    <p:extLst>
      <p:ext uri="{BB962C8B-B14F-4D97-AF65-F5344CB8AC3E}">
        <p14:creationId xmlns:p14="http://schemas.microsoft.com/office/powerpoint/2010/main" val="1040645846"/>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17000"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1" fill="hold" display="0">
                  <p:stCondLst>
                    <p:cond delay="indefinite"/>
                  </p:stCondLst>
                  <p:endCondLst>
                    <p:cond evt="onStopAudio" delay="0">
                      <p:tgtEl>
                        <p:sldTgt/>
                      </p:tgtEl>
                    </p:cond>
                  </p:endCondLst>
                </p:cTn>
                <p:tgtEl>
                  <p:spTgt spid="11"/>
                </p:tgtEl>
              </p:cMediaNode>
            </p:audio>
          </p:childTnLst>
        </p:cTn>
      </p:par>
    </p:tnLst>
    <p:bldLst>
      <p:bldP spid="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E5684532-453B-9F95-32A8-4A82A310B382}"/>
              </a:ext>
            </a:extLst>
          </p:cNvPr>
          <p:cNvGrpSpPr/>
          <p:nvPr/>
        </p:nvGrpSpPr>
        <p:grpSpPr>
          <a:xfrm>
            <a:off x="1044823" y="533400"/>
            <a:ext cx="10363200" cy="4953000"/>
            <a:chOff x="1044823" y="533400"/>
            <a:chExt cx="10363200" cy="4953000"/>
          </a:xfrm>
        </p:grpSpPr>
        <p:sp>
          <p:nvSpPr>
            <p:cNvPr id="6" name="Rounded Rectangle 5">
              <a:extLst>
                <a:ext uri="{FF2B5EF4-FFF2-40B4-BE49-F238E27FC236}">
                  <a16:creationId xmlns:a16="http://schemas.microsoft.com/office/drawing/2014/main" id="{CF90D9DF-9194-A7A6-EEB4-8051936B76C8}"/>
                </a:ext>
              </a:extLst>
            </p:cNvPr>
            <p:cNvSpPr/>
            <p:nvPr/>
          </p:nvSpPr>
          <p:spPr>
            <a:xfrm>
              <a:off x="1273421" y="723900"/>
              <a:ext cx="9906000" cy="4648200"/>
            </a:xfrm>
            <a:prstGeom prst="roundRect">
              <a:avLst/>
            </a:prstGeom>
            <a:solidFill>
              <a:schemeClr val="accent4">
                <a:lumMod val="20000"/>
                <a:lumOff val="80000"/>
                <a:alpha val="74902"/>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5" name="Double Bracket 4"/>
            <p:cNvSpPr/>
            <p:nvPr/>
          </p:nvSpPr>
          <p:spPr>
            <a:xfrm>
              <a:off x="1044823" y="533400"/>
              <a:ext cx="10363200" cy="4953000"/>
            </a:xfrm>
            <a:prstGeom prst="bracketPair">
              <a:avLst/>
            </a:prstGeom>
            <a:noFill/>
            <a:ln w="76200">
              <a:solidFill>
                <a:schemeClr val="accent4">
                  <a:lumMod val="60000"/>
                  <a:lumOff val="40000"/>
                </a:schemeClr>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grpSp>
      <p:sp>
        <p:nvSpPr>
          <p:cNvPr id="3" name="Action Button: Home 2">
            <a:hlinkClick r:id="rId5" action="ppaction://hlinksldjump" highlightClick="1"/>
          </p:cNvPr>
          <p:cNvSpPr/>
          <p:nvPr/>
        </p:nvSpPr>
        <p:spPr>
          <a:xfrm>
            <a:off x="10833652" y="5867400"/>
            <a:ext cx="1148741" cy="886692"/>
          </a:xfrm>
          <a:prstGeom prst="actionButtonHome">
            <a:avLst/>
          </a:prstGeom>
          <a:solidFill>
            <a:srgbClr val="00B0F0"/>
          </a:solid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a:p>
        </p:txBody>
      </p:sp>
      <mc:AlternateContent xmlns:mc="http://schemas.openxmlformats.org/markup-compatibility/2006">
        <mc:Choice xmlns:a14="http://schemas.microsoft.com/office/drawing/2010/main" Requires="a14">
          <p:sp>
            <p:nvSpPr>
              <p:cNvPr id="8" name="Rectangle 7"/>
              <p:cNvSpPr/>
              <p:nvPr/>
            </p:nvSpPr>
            <p:spPr>
              <a:xfrm>
                <a:off x="2342309" y="824817"/>
                <a:ext cx="8173292" cy="1446550"/>
              </a:xfrm>
              <a:prstGeom prst="rect">
                <a:avLst/>
              </a:prstGeom>
              <a:noFill/>
            </p:spPr>
            <p:txBody>
              <a:bodyPr wrap="square" lIns="91440" tIns="45720" rIns="91440" bIns="45720">
                <a:spAutoFit/>
              </a:bodyPr>
              <a:lstStyle/>
              <a:p>
                <a:r>
                  <a:rPr lang="en-US" sz="4400" cap="none" spc="0" dirty="0">
                    <a:ln w="0"/>
                    <a:solidFill>
                      <a:schemeClr val="tx1"/>
                    </a:solidFill>
                    <a:latin typeface="Times New Roman" panose="02020603050405020304" pitchFamily="18" charset="0"/>
                    <a:cs typeface="Times New Roman" panose="02020603050405020304" pitchFamily="18" charset="0"/>
                  </a:rPr>
                  <a:t>Tổng </a:t>
                </a:r>
                <a:r>
                  <a:rPr lang="en-US" sz="4400" cap="none" spc="0" dirty="0" err="1">
                    <a:ln w="0"/>
                    <a:solidFill>
                      <a:schemeClr val="tx1"/>
                    </a:solidFill>
                    <a:latin typeface="Times New Roman" panose="02020603050405020304" pitchFamily="18" charset="0"/>
                    <a:cs typeface="Times New Roman" panose="02020603050405020304" pitchFamily="18" charset="0"/>
                  </a:rPr>
                  <a:t>của</a:t>
                </a:r>
                <a:r>
                  <a:rPr lang="en-US" sz="4400" cap="none" spc="0" dirty="0">
                    <a:ln w="0"/>
                    <a:solidFill>
                      <a:schemeClr val="tx1"/>
                    </a:solidFill>
                    <a:latin typeface="Times New Roman" panose="02020603050405020304" pitchFamily="18" charset="0"/>
                    <a:cs typeface="Times New Roman" panose="02020603050405020304" pitchFamily="18" charset="0"/>
                  </a:rPr>
                  <a:t> hai </a:t>
                </a:r>
                <a:r>
                  <a:rPr lang="en-US" sz="4400" cap="none" spc="0" dirty="0" err="1">
                    <a:ln w="0"/>
                    <a:solidFill>
                      <a:schemeClr val="tx1"/>
                    </a:solidFill>
                    <a:latin typeface="Times New Roman" panose="02020603050405020304" pitchFamily="18" charset="0"/>
                    <a:cs typeface="Times New Roman" panose="02020603050405020304" pitchFamily="18" charset="0"/>
                  </a:rPr>
                  <a:t>đơn</a:t>
                </a:r>
                <a:r>
                  <a:rPr lang="en-US" sz="4400" cap="none" spc="0" dirty="0">
                    <a:ln w="0"/>
                    <a:solidFill>
                      <a:schemeClr val="tx1"/>
                    </a:solidFill>
                    <a:latin typeface="Times New Roman" panose="02020603050405020304" pitchFamily="18" charset="0"/>
                    <a:cs typeface="Times New Roman" panose="02020603050405020304" pitchFamily="18" charset="0"/>
                  </a:rPr>
                  <a:t> </a:t>
                </a:r>
                <a:r>
                  <a:rPr lang="en-US" sz="4400" cap="none" spc="0" err="1">
                    <a:ln w="0"/>
                    <a:solidFill>
                      <a:schemeClr val="tx1"/>
                    </a:solidFill>
                    <a:latin typeface="Times New Roman" panose="02020603050405020304" pitchFamily="18" charset="0"/>
                    <a:cs typeface="Times New Roman" panose="02020603050405020304" pitchFamily="18" charset="0"/>
                  </a:rPr>
                  <a:t>thức</a:t>
                </a:r>
                <a:r>
                  <a:rPr lang="en-US" sz="4400" cap="none" spc="0">
                    <a:ln w="0"/>
                    <a:solidFill>
                      <a:schemeClr val="tx1"/>
                    </a:solidFill>
                    <a:latin typeface="Times New Roman" panose="02020603050405020304" pitchFamily="18" charset="0"/>
                    <a:cs typeface="Times New Roman" panose="02020603050405020304" pitchFamily="18" charset="0"/>
                  </a:rPr>
                  <a:t> 3</a:t>
                </a:r>
                <a:r>
                  <a:rPr lang="en-US" sz="4400" i="1" cap="none" spc="0">
                    <a:ln w="0"/>
                    <a:solidFill>
                      <a:schemeClr val="tx1"/>
                    </a:solidFill>
                    <a:latin typeface="Times New Roman" panose="02020603050405020304" pitchFamily="18" charset="0"/>
                    <a:cs typeface="Times New Roman" panose="02020603050405020304" pitchFamily="18" charset="0"/>
                  </a:rPr>
                  <a:t>xy</a:t>
                </a:r>
                <a:r>
                  <a:rPr lang="en-US" sz="4400">
                    <a:ln w="0"/>
                    <a:solidFill>
                      <a:schemeClr val="tx1"/>
                    </a:solidFill>
                    <a:latin typeface="Times New Roman" panose="02020603050405020304" pitchFamily="18" charset="0"/>
                    <a:cs typeface="Times New Roman" panose="02020603050405020304" pitchFamily="18" charset="0"/>
                  </a:rPr>
                  <a:t> v</a:t>
                </a:r>
                <a:r>
                  <a:rPr lang="en-US" sz="4400" cap="none" spc="0">
                    <a:ln w="0"/>
                    <a:solidFill>
                      <a:schemeClr val="tx1"/>
                    </a:solidFill>
                    <a:latin typeface="Times New Roman" panose="02020603050405020304" pitchFamily="18" charset="0"/>
                    <a:cs typeface="Times New Roman" panose="02020603050405020304" pitchFamily="18" charset="0"/>
                  </a:rPr>
                  <a:t>à </a:t>
                </a:r>
                <a:r>
                  <a:rPr lang="en-US" sz="4400" cap="none" spc="0" dirty="0" err="1">
                    <a:ln w="0"/>
                    <a:solidFill>
                      <a:schemeClr val="tx1"/>
                    </a:solidFill>
                    <a:latin typeface="Times New Roman" panose="02020603050405020304" pitchFamily="18" charset="0"/>
                    <a:cs typeface="Times New Roman" panose="02020603050405020304" pitchFamily="18" charset="0"/>
                  </a:rPr>
                  <a:t>đơn</a:t>
                </a:r>
                <a:r>
                  <a:rPr lang="en-US" sz="4400" cap="none" spc="0" dirty="0">
                    <a:ln w="0"/>
                    <a:solidFill>
                      <a:schemeClr val="tx1"/>
                    </a:solidFill>
                    <a:latin typeface="Times New Roman" panose="02020603050405020304" pitchFamily="18" charset="0"/>
                    <a:cs typeface="Times New Roman" panose="02020603050405020304" pitchFamily="18" charset="0"/>
                  </a:rPr>
                  <a:t> </a:t>
                </a:r>
                <a:r>
                  <a:rPr lang="en-US" sz="4400" cap="none" spc="0" err="1">
                    <a:ln w="0"/>
                    <a:solidFill>
                      <a:schemeClr val="tx1"/>
                    </a:solidFill>
                    <a:latin typeface="Times New Roman" panose="02020603050405020304" pitchFamily="18" charset="0"/>
                    <a:cs typeface="Times New Roman" panose="02020603050405020304" pitchFamily="18" charset="0"/>
                  </a:rPr>
                  <a:t>thức</a:t>
                </a:r>
                <a:r>
                  <a:rPr lang="en-US" sz="4400" cap="none" spc="0">
                    <a:ln w="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4400">
                        <a:latin typeface="Cambria Math" panose="02040503050406030204" pitchFamily="18" charset="0"/>
                        <a:cs typeface="Times New Roman" panose="02020603050405020304" pitchFamily="18" charset="0"/>
                      </a:rPr>
                      <m:t>−</m:t>
                    </m:r>
                    <m:r>
                      <a:rPr lang="en-US" sz="4400" i="1">
                        <a:latin typeface="Cambria Math" panose="02040503050406030204" pitchFamily="18" charset="0"/>
                        <a:cs typeface="Times New Roman" panose="02020603050405020304" pitchFamily="18" charset="0"/>
                      </a:rPr>
                      <m:t> </m:t>
                    </m:r>
                  </m:oMath>
                </a14:m>
                <a:r>
                  <a:rPr lang="en-US" sz="4400" cap="none" spc="0">
                    <a:ln w="0"/>
                    <a:solidFill>
                      <a:schemeClr val="tx1"/>
                    </a:solidFill>
                    <a:latin typeface="Times New Roman" panose="02020603050405020304" pitchFamily="18" charset="0"/>
                    <a:cs typeface="Times New Roman" panose="02020603050405020304" pitchFamily="18" charset="0"/>
                  </a:rPr>
                  <a:t>3</a:t>
                </a:r>
                <a:r>
                  <a:rPr lang="en-US" sz="4400" i="1" cap="none" spc="0">
                    <a:ln w="0"/>
                    <a:solidFill>
                      <a:schemeClr val="tx1"/>
                    </a:solidFill>
                    <a:latin typeface="Times New Roman" panose="02020603050405020304" pitchFamily="18" charset="0"/>
                    <a:cs typeface="Times New Roman" panose="02020603050405020304" pitchFamily="18" charset="0"/>
                  </a:rPr>
                  <a:t>xy</a:t>
                </a:r>
                <a:r>
                  <a:rPr lang="en-US" sz="4400" cap="none" spc="0">
                    <a:ln w="0"/>
                    <a:solidFill>
                      <a:schemeClr val="tx1"/>
                    </a:solidFill>
                    <a:latin typeface="Times New Roman" panose="02020603050405020304" pitchFamily="18" charset="0"/>
                    <a:cs typeface="Times New Roman" panose="02020603050405020304" pitchFamily="18" charset="0"/>
                  </a:rPr>
                  <a:t> </a:t>
                </a:r>
                <a:r>
                  <a:rPr lang="en-US" sz="4400">
                    <a:solidFill>
                      <a:schemeClr val="tx1"/>
                    </a:solidFill>
                    <a:latin typeface="Times New Roman" panose="02020603050405020304" pitchFamily="18" charset="0"/>
                    <a:cs typeface="Times New Roman" panose="02020603050405020304" pitchFamily="18" charset="0"/>
                  </a:rPr>
                  <a:t>là</a:t>
                </a:r>
                <a:r>
                  <a:rPr lang="en-US" sz="4400" dirty="0">
                    <a:solidFill>
                      <a:schemeClr val="tx1"/>
                    </a:solidFill>
                    <a:latin typeface="Times New Roman" panose="02020603050405020304" pitchFamily="18" charset="0"/>
                    <a:cs typeface="Times New Roman" panose="02020603050405020304" pitchFamily="18" charset="0"/>
                  </a:rPr>
                  <a:t>:</a:t>
                </a:r>
              </a:p>
            </p:txBody>
          </p:sp>
        </mc:Choice>
        <mc:Fallback>
          <p:sp>
            <p:nvSpPr>
              <p:cNvPr id="8" name="Rectangle 7"/>
              <p:cNvSpPr>
                <a:spLocks noRot="1" noChangeAspect="1" noMove="1" noResize="1" noEditPoints="1" noAdjustHandles="1" noChangeArrowheads="1" noChangeShapeType="1" noTextEdit="1"/>
              </p:cNvSpPr>
              <p:nvPr/>
            </p:nvSpPr>
            <p:spPr>
              <a:xfrm>
                <a:off x="2342309" y="824817"/>
                <a:ext cx="8173292" cy="1446550"/>
              </a:xfrm>
              <a:prstGeom prst="rect">
                <a:avLst/>
              </a:prstGeom>
              <a:blipFill>
                <a:blip r:embed="rId6"/>
                <a:stretch>
                  <a:fillRect l="-2983" t="-7983" b="-19328"/>
                </a:stretch>
              </a:blipFill>
            </p:spPr>
            <p:txBody>
              <a:bodyPr/>
              <a:lstStyle/>
              <a:p>
                <a:r>
                  <a:rPr lang="vi-VN">
                    <a:noFill/>
                  </a:rPr>
                  <a:t> </a:t>
                </a:r>
              </a:p>
            </p:txBody>
          </p:sp>
        </mc:Fallback>
      </mc:AlternateContent>
      <p:pic>
        <p:nvPicPr>
          <p:cNvPr id="11" name="bensound-creep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5616821" y="-1049420"/>
            <a:ext cx="609600" cy="609600"/>
          </a:xfrm>
          <a:prstGeom prst="rect">
            <a:avLst/>
          </a:prstGeom>
        </p:spPr>
      </p:pic>
      <p:sp>
        <p:nvSpPr>
          <p:cNvPr id="2" name="Rectangle: Rounded Corners 1">
            <a:extLst>
              <a:ext uri="{FF2B5EF4-FFF2-40B4-BE49-F238E27FC236}">
                <a16:creationId xmlns:a16="http://schemas.microsoft.com/office/drawing/2014/main" id="{2D7BA1B1-585D-DBCF-F168-C4A7B210C70D}"/>
              </a:ext>
            </a:extLst>
          </p:cNvPr>
          <p:cNvSpPr/>
          <p:nvPr/>
        </p:nvSpPr>
        <p:spPr>
          <a:xfrm>
            <a:off x="2342309" y="3839876"/>
            <a:ext cx="3274512" cy="1033233"/>
          </a:xfrm>
          <a:prstGeom prst="roundRect">
            <a:avLst>
              <a:gd name="adj" fmla="val 5000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33D6312-0836-48CD-B26C-F7DC4B72480C}"/>
                  </a:ext>
                </a:extLst>
              </p:cNvPr>
              <p:cNvSpPr txBox="1"/>
              <p:nvPr/>
            </p:nvSpPr>
            <p:spPr>
              <a:xfrm>
                <a:off x="2753787" y="2752345"/>
                <a:ext cx="2642951" cy="769441"/>
              </a:xfrm>
              <a:prstGeom prst="rect">
                <a:avLst/>
              </a:prstGeom>
              <a:noFill/>
            </p:spPr>
            <p:txBody>
              <a:bodyPr wrap="square" rtlCol="0">
                <a:spAutoFit/>
              </a:bodyPr>
              <a:lstStyle/>
              <a:p>
                <a:r>
                  <a:rPr lang="en-US" sz="4400" b="1" dirty="0">
                    <a:solidFill>
                      <a:srgbClr val="FF0000"/>
                    </a:solidFill>
                    <a:latin typeface="Times New Roman" panose="02020603050405020304" pitchFamily="18" charset="0"/>
                    <a:cs typeface="Times New Roman" panose="02020603050405020304" pitchFamily="18" charset="0"/>
                  </a:rPr>
                  <a:t>A.  </a:t>
                </a:r>
                <a:r>
                  <a:rPr lang="en-US" sz="4400" dirty="0">
                    <a:solidFill>
                      <a:schemeClr val="tx1"/>
                    </a:solidFill>
                    <a:latin typeface="Times New Roman" panose="02020603050405020304" pitchFamily="18" charset="0"/>
                    <a:cs typeface="Times New Roman" panose="02020603050405020304" pitchFamily="18" charset="0"/>
                  </a:rPr>
                  <a:t>6</a:t>
                </a:r>
                <a14:m>
                  <m:oMath xmlns:m="http://schemas.openxmlformats.org/officeDocument/2006/math">
                    <m:sSup>
                      <m:sSupPr>
                        <m:ctrlPr>
                          <a:rPr lang="en-US" sz="4400" i="1" smtClean="0">
                            <a:solidFill>
                              <a:schemeClr val="tx1"/>
                            </a:solidFill>
                            <a:latin typeface="Cambria Math" panose="02040503050406030204" pitchFamily="18" charset="0"/>
                            <a:cs typeface="Times New Roman" panose="02020603050405020304" pitchFamily="18" charset="0"/>
                          </a:rPr>
                        </m:ctrlPr>
                      </m:sSupPr>
                      <m:e>
                        <m:r>
                          <a:rPr lang="en-US" sz="4400" b="0" i="1" smtClean="0">
                            <a:solidFill>
                              <a:schemeClr val="tx1"/>
                            </a:solidFill>
                            <a:latin typeface="Cambria Math" panose="02040503050406030204" pitchFamily="18" charset="0"/>
                            <a:cs typeface="Times New Roman" panose="02020603050405020304" pitchFamily="18" charset="0"/>
                          </a:rPr>
                          <m:t>𝑥</m:t>
                        </m:r>
                      </m:e>
                      <m:sup>
                        <m:r>
                          <a:rPr lang="en-US" sz="4400" b="0" i="1" smtClean="0">
                            <a:solidFill>
                              <a:schemeClr val="tx1"/>
                            </a:solidFill>
                            <a:latin typeface="Cambria Math" panose="02040503050406030204" pitchFamily="18" charset="0"/>
                            <a:cs typeface="Times New Roman" panose="02020603050405020304" pitchFamily="18" charset="0"/>
                          </a:rPr>
                          <m:t>2</m:t>
                        </m:r>
                      </m:sup>
                    </m:sSup>
                    <m:sSup>
                      <m:sSupPr>
                        <m:ctrlPr>
                          <a:rPr lang="en-US" sz="4400" i="1" smtClean="0">
                            <a:solidFill>
                              <a:schemeClr val="tx1"/>
                            </a:solidFill>
                            <a:latin typeface="Cambria Math" panose="02040503050406030204" pitchFamily="18" charset="0"/>
                            <a:cs typeface="Times New Roman" panose="02020603050405020304" pitchFamily="18" charset="0"/>
                          </a:rPr>
                        </m:ctrlPr>
                      </m:sSupPr>
                      <m:e>
                        <m:r>
                          <a:rPr lang="en-US" sz="4400" b="0" i="1" smtClean="0">
                            <a:solidFill>
                              <a:schemeClr val="tx1"/>
                            </a:solidFill>
                            <a:latin typeface="Cambria Math" panose="02040503050406030204" pitchFamily="18" charset="0"/>
                            <a:cs typeface="Times New Roman" panose="02020603050405020304" pitchFamily="18" charset="0"/>
                          </a:rPr>
                          <m:t>𝑦</m:t>
                        </m:r>
                      </m:e>
                      <m:sup>
                        <m:r>
                          <a:rPr lang="en-US" sz="4400" b="0" i="1" smtClean="0">
                            <a:solidFill>
                              <a:schemeClr val="tx1"/>
                            </a:solidFill>
                            <a:latin typeface="Cambria Math" panose="02040503050406030204" pitchFamily="18" charset="0"/>
                            <a:cs typeface="Times New Roman" panose="02020603050405020304" pitchFamily="18" charset="0"/>
                          </a:rPr>
                          <m:t>2</m:t>
                        </m:r>
                      </m:sup>
                    </m:sSup>
                  </m:oMath>
                </a14:m>
                <a:endParaRPr lang="en-US" sz="44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733D6312-0836-48CD-B26C-F7DC4B72480C}"/>
                  </a:ext>
                </a:extLst>
              </p:cNvPr>
              <p:cNvSpPr txBox="1">
                <a:spLocks noRot="1" noChangeAspect="1" noMove="1" noResize="1" noEditPoints="1" noAdjustHandles="1" noChangeArrowheads="1" noChangeShapeType="1" noTextEdit="1"/>
              </p:cNvSpPr>
              <p:nvPr/>
            </p:nvSpPr>
            <p:spPr>
              <a:xfrm>
                <a:off x="2753787" y="2752345"/>
                <a:ext cx="2642951" cy="769441"/>
              </a:xfrm>
              <a:prstGeom prst="rect">
                <a:avLst/>
              </a:prstGeom>
              <a:blipFill>
                <a:blip r:embed="rId8"/>
                <a:stretch>
                  <a:fillRect l="-9469" t="-15873" b="-3730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440D8469-A2A2-2393-C7C9-D0D9D125D9AF}"/>
                  </a:ext>
                </a:extLst>
              </p:cNvPr>
              <p:cNvSpPr txBox="1"/>
              <p:nvPr/>
            </p:nvSpPr>
            <p:spPr>
              <a:xfrm>
                <a:off x="6516856" y="2752345"/>
                <a:ext cx="2169944" cy="769441"/>
              </a:xfrm>
              <a:prstGeom prst="rect">
                <a:avLst/>
              </a:prstGeom>
              <a:noFill/>
            </p:spPr>
            <p:txBody>
              <a:bodyPr wrap="square" rtlCol="0">
                <a:spAutoFit/>
              </a:bodyPr>
              <a:lstStyle/>
              <a:p>
                <a:r>
                  <a:rPr lang="en-US" sz="4400" b="1" dirty="0">
                    <a:solidFill>
                      <a:srgbClr val="FF0000"/>
                    </a:solidFill>
                    <a:latin typeface="Times New Roman" panose="02020603050405020304" pitchFamily="18" charset="0"/>
                    <a:cs typeface="Times New Roman" panose="02020603050405020304" pitchFamily="18" charset="0"/>
                  </a:rPr>
                  <a:t>B. </a:t>
                </a:r>
                <a:r>
                  <a:rPr lang="en-US" sz="4400" dirty="0">
                    <a:solidFill>
                      <a:srgbClr val="3333FF"/>
                    </a:solidFill>
                    <a:latin typeface="Times New Roman" panose="02020603050405020304" pitchFamily="18" charset="0"/>
                    <a:cs typeface="Times New Roman" panose="02020603050405020304" pitchFamily="18" charset="0"/>
                  </a:rPr>
                  <a:t>6</a:t>
                </a:r>
                <a14:m>
                  <m:oMath xmlns:m="http://schemas.openxmlformats.org/officeDocument/2006/math">
                    <m:r>
                      <a:rPr lang="en-US" sz="4400" b="0" i="1" smtClean="0">
                        <a:solidFill>
                          <a:srgbClr val="3333FF"/>
                        </a:solidFill>
                        <a:latin typeface="Cambria Math" panose="02040503050406030204" pitchFamily="18" charset="0"/>
                        <a:cs typeface="Times New Roman" panose="02020603050405020304" pitchFamily="18" charset="0"/>
                      </a:rPr>
                      <m:t>𝑥𝑦</m:t>
                    </m:r>
                  </m:oMath>
                </a14:m>
                <a:endParaRPr lang="en-US" sz="44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440D8469-A2A2-2393-C7C9-D0D9D125D9AF}"/>
                  </a:ext>
                </a:extLst>
              </p:cNvPr>
              <p:cNvSpPr txBox="1">
                <a:spLocks noRot="1" noChangeAspect="1" noMove="1" noResize="1" noEditPoints="1" noAdjustHandles="1" noChangeArrowheads="1" noChangeShapeType="1" noTextEdit="1"/>
              </p:cNvSpPr>
              <p:nvPr/>
            </p:nvSpPr>
            <p:spPr>
              <a:xfrm>
                <a:off x="6516856" y="2752345"/>
                <a:ext cx="2169944" cy="769441"/>
              </a:xfrm>
              <a:prstGeom prst="rect">
                <a:avLst/>
              </a:prstGeom>
              <a:blipFill>
                <a:blip r:embed="rId9"/>
                <a:stretch>
                  <a:fillRect l="-11236" t="-15873" b="-37302"/>
                </a:stretch>
              </a:blipFill>
            </p:spPr>
            <p:txBody>
              <a:bodyPr/>
              <a:lstStyle/>
              <a:p>
                <a:r>
                  <a:rPr lang="vi-VN">
                    <a:noFill/>
                  </a:rPr>
                  <a:t> </a:t>
                </a:r>
              </a:p>
            </p:txBody>
          </p:sp>
        </mc:Fallback>
      </mc:AlternateContent>
      <p:sp>
        <p:nvSpPr>
          <p:cNvPr id="9" name="TextBox 8">
            <a:extLst>
              <a:ext uri="{FF2B5EF4-FFF2-40B4-BE49-F238E27FC236}">
                <a16:creationId xmlns:a16="http://schemas.microsoft.com/office/drawing/2014/main" id="{C81B7BF4-FE62-D14A-C78A-45B1C34C7F4A}"/>
              </a:ext>
            </a:extLst>
          </p:cNvPr>
          <p:cNvSpPr txBox="1"/>
          <p:nvPr/>
        </p:nvSpPr>
        <p:spPr>
          <a:xfrm>
            <a:off x="2753789" y="4003910"/>
            <a:ext cx="1751409" cy="769441"/>
          </a:xfrm>
          <a:prstGeom prst="rect">
            <a:avLst/>
          </a:prstGeom>
          <a:noFill/>
        </p:spPr>
        <p:txBody>
          <a:bodyPr wrap="square" rtlCol="0">
            <a:spAutoFit/>
          </a:bodyPr>
          <a:lstStyle/>
          <a:p>
            <a:r>
              <a:rPr lang="en-US" sz="4400" b="1" dirty="0">
                <a:solidFill>
                  <a:srgbClr val="FF0000"/>
                </a:solidFill>
                <a:latin typeface="Times New Roman" panose="02020603050405020304" pitchFamily="18" charset="0"/>
                <a:cs typeface="Times New Roman" panose="02020603050405020304" pitchFamily="18" charset="0"/>
              </a:rPr>
              <a:t>C. </a:t>
            </a:r>
            <a:r>
              <a:rPr lang="en-US" sz="4400" dirty="0">
                <a:latin typeface="Times New Roman" panose="02020603050405020304" pitchFamily="18" charset="0"/>
                <a:cs typeface="Times New Roman" panose="02020603050405020304" pitchFamily="18" charset="0"/>
              </a:rPr>
              <a:t>0</a:t>
            </a:r>
          </a:p>
        </p:txBody>
      </p: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713D8719-9E24-9357-CC1D-5EF90D4B30CF}"/>
                  </a:ext>
                </a:extLst>
              </p:cNvPr>
              <p:cNvSpPr txBox="1"/>
              <p:nvPr/>
            </p:nvSpPr>
            <p:spPr>
              <a:xfrm>
                <a:off x="6516859" y="3986469"/>
                <a:ext cx="2718581" cy="769441"/>
              </a:xfrm>
              <a:prstGeom prst="rect">
                <a:avLst/>
              </a:prstGeom>
              <a:noFill/>
            </p:spPr>
            <p:txBody>
              <a:bodyPr wrap="square" rtlCol="0">
                <a:spAutoFit/>
              </a:bodyPr>
              <a:lstStyle/>
              <a:p>
                <a:r>
                  <a:rPr lang="en-US" sz="4400" b="1" dirty="0">
                    <a:solidFill>
                      <a:srgbClr val="FF0000"/>
                    </a:solidFill>
                    <a:latin typeface="Times New Roman" panose="02020603050405020304" pitchFamily="18" charset="0"/>
                    <a:cs typeface="Times New Roman" panose="02020603050405020304" pitchFamily="18" charset="0"/>
                  </a:rPr>
                  <a:t>D.</a:t>
                </a:r>
                <a:r>
                  <a:rPr lang="en-US" sz="4400">
                    <a:cs typeface="Times New Roman" panose="02020603050405020304" pitchFamily="18" charset="0"/>
                  </a:rPr>
                  <a:t> </a:t>
                </a:r>
                <a14:m>
                  <m:oMath xmlns:m="http://schemas.openxmlformats.org/officeDocument/2006/math">
                    <m:r>
                      <a:rPr lang="en-US" sz="4400">
                        <a:latin typeface="Cambria Math" panose="02040503050406030204" pitchFamily="18" charset="0"/>
                        <a:cs typeface="Times New Roman" panose="02020603050405020304" pitchFamily="18" charset="0"/>
                      </a:rPr>
                      <m:t>−</m:t>
                    </m:r>
                  </m:oMath>
                </a14:m>
                <a:r>
                  <a:rPr lang="en-US" sz="4400" dirty="0">
                    <a:latin typeface="Times New Roman" panose="02020603050405020304" pitchFamily="18" charset="0"/>
                    <a:cs typeface="Times New Roman" panose="02020603050405020304" pitchFamily="18" charset="0"/>
                  </a:rPr>
                  <a:t>6</a:t>
                </a:r>
                <a14:m>
                  <m:oMath xmlns:m="http://schemas.openxmlformats.org/officeDocument/2006/math">
                    <m:r>
                      <a:rPr lang="en-US" sz="4400" b="0" i="1">
                        <a:solidFill>
                          <a:schemeClr val="tx1"/>
                        </a:solidFill>
                        <a:latin typeface="Cambria Math" panose="02040503050406030204" pitchFamily="18" charset="0"/>
                        <a:cs typeface="Times New Roman" panose="02020603050405020304" pitchFamily="18" charset="0"/>
                      </a:rPr>
                      <m:t>𝑥𝑦</m:t>
                    </m:r>
                  </m:oMath>
                </a14:m>
                <a:endParaRPr lang="en-US" sz="4400" dirty="0">
                  <a:solidFill>
                    <a:srgbClr val="FF0000"/>
                  </a:solidFill>
                  <a:latin typeface="Times New Roman" panose="02020603050405020304" pitchFamily="18" charset="0"/>
                  <a:cs typeface="Times New Roman" panose="02020603050405020304" pitchFamily="18" charset="0"/>
                </a:endParaRPr>
              </a:p>
            </p:txBody>
          </p:sp>
        </mc:Choice>
        <mc:Fallback>
          <p:sp>
            <p:nvSpPr>
              <p:cNvPr id="10" name="TextBox 9">
                <a:extLst>
                  <a:ext uri="{FF2B5EF4-FFF2-40B4-BE49-F238E27FC236}">
                    <a16:creationId xmlns:a16="http://schemas.microsoft.com/office/drawing/2014/main" id="{713D8719-9E24-9357-CC1D-5EF90D4B30CF}"/>
                  </a:ext>
                </a:extLst>
              </p:cNvPr>
              <p:cNvSpPr txBox="1">
                <a:spLocks noRot="1" noChangeAspect="1" noMove="1" noResize="1" noEditPoints="1" noAdjustHandles="1" noChangeArrowheads="1" noChangeShapeType="1" noTextEdit="1"/>
              </p:cNvSpPr>
              <p:nvPr/>
            </p:nvSpPr>
            <p:spPr>
              <a:xfrm>
                <a:off x="6516859" y="3986469"/>
                <a:ext cx="2718581" cy="769441"/>
              </a:xfrm>
              <a:prstGeom prst="rect">
                <a:avLst/>
              </a:prstGeom>
              <a:blipFill>
                <a:blip r:embed="rId10"/>
                <a:stretch>
                  <a:fillRect l="-8969" t="-18254" b="-35714"/>
                </a:stretch>
              </a:blipFill>
            </p:spPr>
            <p:txBody>
              <a:bodyPr/>
              <a:lstStyle/>
              <a:p>
                <a:r>
                  <a:rPr lang="vi-VN">
                    <a:noFill/>
                  </a:rPr>
                  <a:t> </a:t>
                </a:r>
              </a:p>
            </p:txBody>
          </p:sp>
        </mc:Fallback>
      </mc:AlternateContent>
    </p:spTree>
    <p:extLst>
      <p:ext uri="{BB962C8B-B14F-4D97-AF65-F5344CB8AC3E}">
        <p14:creationId xmlns:p14="http://schemas.microsoft.com/office/powerpoint/2010/main" val="1483210524"/>
      </p:ext>
    </p:extLst>
  </p:cSld>
  <p:clrMapOvr>
    <a:masterClrMapping/>
  </p:clrMapOvr>
  <mc:AlternateContent xmlns:mc="http://schemas.openxmlformats.org/markup-compatibility/2006" xmlns:p14="http://schemas.microsoft.com/office/powerpoint/2010/main">
    <mc:Choice Requires="p14">
      <p:transition spd="slow">
        <p14:fla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17000"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3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1000" fill="hold"/>
                                        <p:tgtEl>
                                          <p:spTgt spid="8"/>
                                        </p:tgtEl>
                                        <p:attrNameLst>
                                          <p:attrName>ppt_w</p:attrName>
                                        </p:attrNameLst>
                                      </p:cBhvr>
                                      <p:tavLst>
                                        <p:tav tm="0">
                                          <p:val>
                                            <p:fltVal val="0"/>
                                          </p:val>
                                        </p:tav>
                                        <p:tav tm="100000">
                                          <p:val>
                                            <p:strVal val="#ppt_w"/>
                                          </p:val>
                                        </p:tav>
                                      </p:tavLst>
                                    </p:anim>
                                    <p:anim calcmode="lin" valueType="num">
                                      <p:cBhvr>
                                        <p:cTn id="12" dur="1000" fill="hold"/>
                                        <p:tgtEl>
                                          <p:spTgt spid="8"/>
                                        </p:tgtEl>
                                        <p:attrNameLst>
                                          <p:attrName>ppt_h</p:attrName>
                                        </p:attrNameLst>
                                      </p:cBhvr>
                                      <p:tavLst>
                                        <p:tav tm="0">
                                          <p:val>
                                            <p:fltVal val="0"/>
                                          </p:val>
                                        </p:tav>
                                        <p:tav tm="100000">
                                          <p:val>
                                            <p:strVal val="#ppt_h"/>
                                          </p:val>
                                        </p:tav>
                                      </p:tavLst>
                                    </p:anim>
                                    <p:anim calcmode="lin" valueType="num">
                                      <p:cBhvr>
                                        <p:cTn id="13" dur="1000" fill="hold"/>
                                        <p:tgtEl>
                                          <p:spTgt spid="8"/>
                                        </p:tgtEl>
                                        <p:attrNameLst>
                                          <p:attrName>style.rotation</p:attrName>
                                        </p:attrNameLst>
                                      </p:cBhvr>
                                      <p:tavLst>
                                        <p:tav tm="0">
                                          <p:val>
                                            <p:fltVal val="90"/>
                                          </p:val>
                                        </p:tav>
                                        <p:tav tm="100000">
                                          <p:val>
                                            <p:fltVal val="0"/>
                                          </p:val>
                                        </p:tav>
                                      </p:tavLst>
                                    </p:anim>
                                    <p:animEffect transition="in" filter="fade">
                                      <p:cBhvr>
                                        <p:cTn id="14" dur="10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8" fill="hold" display="0">
                  <p:stCondLst>
                    <p:cond delay="indefinite"/>
                  </p:stCondLst>
                  <p:endCondLst>
                    <p:cond evt="onStopAudio" delay="0">
                      <p:tgtEl>
                        <p:sldTgt/>
                      </p:tgtEl>
                    </p:cond>
                  </p:endCondLst>
                </p:cTn>
                <p:tgtEl>
                  <p:spTgt spid="11"/>
                </p:tgtEl>
              </p:cMediaNode>
            </p:audio>
          </p:childTnLst>
        </p:cTn>
      </p:par>
    </p:tnLst>
    <p:bldLst>
      <p:bldP spid="8" grpId="0"/>
      <p:bldP spid="2" grpId="0" animBg="1"/>
      <p:bldP spid="4" grpId="0"/>
      <p:bldP spid="7" grpId="0"/>
      <p:bldP spid="9" grpId="0"/>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 name="Action Button: Home 2">
            <a:hlinkClick r:id="rId5" action="ppaction://hlinksldjump" highlightClick="1"/>
          </p:cNvPr>
          <p:cNvSpPr/>
          <p:nvPr/>
        </p:nvSpPr>
        <p:spPr>
          <a:xfrm>
            <a:off x="10833652" y="5867400"/>
            <a:ext cx="1148741" cy="886692"/>
          </a:xfrm>
          <a:prstGeom prst="actionButtonHome">
            <a:avLst/>
          </a:prstGeom>
          <a:solidFill>
            <a:srgbClr val="00B0F0"/>
          </a:solid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a:p>
        </p:txBody>
      </p:sp>
      <p:grpSp>
        <p:nvGrpSpPr>
          <p:cNvPr id="2" name="Group 1">
            <a:extLst>
              <a:ext uri="{FF2B5EF4-FFF2-40B4-BE49-F238E27FC236}">
                <a16:creationId xmlns:a16="http://schemas.microsoft.com/office/drawing/2014/main" id="{EA8CA7FD-83C7-E63A-F021-B94E1B5FC629}"/>
              </a:ext>
            </a:extLst>
          </p:cNvPr>
          <p:cNvGrpSpPr/>
          <p:nvPr/>
        </p:nvGrpSpPr>
        <p:grpSpPr>
          <a:xfrm>
            <a:off x="740021" y="689538"/>
            <a:ext cx="10363200" cy="4953000"/>
            <a:chOff x="1044823" y="533400"/>
            <a:chExt cx="10363200" cy="4953000"/>
          </a:xfrm>
        </p:grpSpPr>
        <p:sp>
          <p:nvSpPr>
            <p:cNvPr id="5" name="Double Bracket 4"/>
            <p:cNvSpPr/>
            <p:nvPr/>
          </p:nvSpPr>
          <p:spPr>
            <a:xfrm>
              <a:off x="1044823" y="533400"/>
              <a:ext cx="10363200" cy="4953000"/>
            </a:xfrm>
            <a:prstGeom prst="bracketPair">
              <a:avLst/>
            </a:prstGeom>
            <a:noFill/>
            <a:ln w="76200">
              <a:solidFill>
                <a:schemeClr val="accent2">
                  <a:lumMod val="75000"/>
                </a:schemeClr>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6" name="Rounded Rectangle 5"/>
            <p:cNvSpPr/>
            <p:nvPr/>
          </p:nvSpPr>
          <p:spPr>
            <a:xfrm>
              <a:off x="1299027" y="650035"/>
              <a:ext cx="9906000" cy="4648200"/>
            </a:xfrm>
            <a:prstGeom prst="roundRect">
              <a:avLst/>
            </a:prstGeom>
            <a:solidFill>
              <a:srgbClr val="F6BC94">
                <a:alpha val="49804"/>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dirty="0"/>
                <a:t> </a:t>
              </a:r>
            </a:p>
          </p:txBody>
        </p:sp>
      </p:grpSp>
      <p:pic>
        <p:nvPicPr>
          <p:cNvPr id="11" name="bensound-creep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5616821" y="-1049420"/>
            <a:ext cx="609600" cy="609600"/>
          </a:xfrm>
          <a:prstGeom prst="rect">
            <a:avLst/>
          </a:prstGeom>
        </p:spPr>
      </p:pic>
      <p:sp>
        <p:nvSpPr>
          <p:cNvPr id="4" name="TextBox 3">
            <a:extLst>
              <a:ext uri="{FF2B5EF4-FFF2-40B4-BE49-F238E27FC236}">
                <a16:creationId xmlns:a16="http://schemas.microsoft.com/office/drawing/2014/main" id="{2D7F0CA4-C7B0-5477-0762-0915F57F6B4E}"/>
              </a:ext>
            </a:extLst>
          </p:cNvPr>
          <p:cNvSpPr txBox="1"/>
          <p:nvPr/>
        </p:nvSpPr>
        <p:spPr>
          <a:xfrm>
            <a:off x="3683189" y="3166038"/>
            <a:ext cx="6115051" cy="784767"/>
          </a:xfrm>
          <a:prstGeom prst="rect">
            <a:avLst/>
          </a:prstGeom>
          <a:noFill/>
        </p:spPr>
        <p:txBody>
          <a:bodyPr wrap="square" rtlCol="0">
            <a:spAutoFit/>
          </a:bodyPr>
          <a:lstStyle/>
          <a:p>
            <a:r>
              <a:rPr lang="en-US" sz="4400" dirty="0">
                <a:solidFill>
                  <a:srgbClr val="3333FF"/>
                </a:solidFill>
              </a:rPr>
              <a:t> </a:t>
            </a:r>
          </a:p>
        </p:txBody>
      </p:sp>
      <p:sp>
        <p:nvSpPr>
          <p:cNvPr id="15" name="Rectangle: Rounded Corners 1">
            <a:extLst>
              <a:ext uri="{FF2B5EF4-FFF2-40B4-BE49-F238E27FC236}">
                <a16:creationId xmlns:a16="http://schemas.microsoft.com/office/drawing/2014/main" id="{D67A6982-2C52-8998-F87B-E63190ADD772}"/>
              </a:ext>
            </a:extLst>
          </p:cNvPr>
          <p:cNvSpPr/>
          <p:nvPr/>
        </p:nvSpPr>
        <p:spPr>
          <a:xfrm>
            <a:off x="6364773" y="3222107"/>
            <a:ext cx="3687671" cy="1179111"/>
          </a:xfrm>
          <a:prstGeom prst="roundRect">
            <a:avLst>
              <a:gd name="adj" fmla="val 5000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0" name="Group 29">
            <a:extLst>
              <a:ext uri="{FF2B5EF4-FFF2-40B4-BE49-F238E27FC236}">
                <a16:creationId xmlns:a16="http://schemas.microsoft.com/office/drawing/2014/main" id="{13D8BD2D-A673-393E-7267-B47746E81A22}"/>
              </a:ext>
            </a:extLst>
          </p:cNvPr>
          <p:cNvGrpSpPr/>
          <p:nvPr/>
        </p:nvGrpSpPr>
        <p:grpSpPr>
          <a:xfrm>
            <a:off x="1560822" y="1244986"/>
            <a:ext cx="9070355" cy="769441"/>
            <a:chOff x="1560824" y="924967"/>
            <a:chExt cx="9070355" cy="769441"/>
          </a:xfrm>
        </p:grpSpPr>
        <p:sp>
          <p:nvSpPr>
            <p:cNvPr id="8" name="Rectangle 7"/>
            <p:cNvSpPr/>
            <p:nvPr/>
          </p:nvSpPr>
          <p:spPr>
            <a:xfrm>
              <a:off x="1560824" y="924967"/>
              <a:ext cx="9070355" cy="769441"/>
            </a:xfrm>
            <a:prstGeom prst="rect">
              <a:avLst/>
            </a:prstGeom>
            <a:noFill/>
          </p:spPr>
          <p:txBody>
            <a:bodyPr wrap="square" lIns="91440" tIns="45720" rIns="91440" bIns="45720">
              <a:spAutoFit/>
            </a:bodyPr>
            <a:lstStyle/>
            <a:p>
              <a:pPr algn="just"/>
              <a:r>
                <a:rPr lang="en-US" sz="4400" dirty="0" err="1">
                  <a:ln w="0"/>
                  <a:latin typeface="Times New Roman" pitchFamily="18" charset="0"/>
                  <a:cs typeface="Times New Roman" pitchFamily="18" charset="0"/>
                </a:rPr>
                <a:t>Hiệu</a:t>
              </a:r>
              <a:r>
                <a:rPr lang="en-US" sz="4400" dirty="0">
                  <a:ln w="0"/>
                  <a:latin typeface="Times New Roman" pitchFamily="18" charset="0"/>
                  <a:cs typeface="Times New Roman" pitchFamily="18" charset="0"/>
                </a:rPr>
                <a:t> </a:t>
              </a:r>
              <a:r>
                <a:rPr lang="en-US" sz="4400" dirty="0" err="1">
                  <a:ln w="0"/>
                  <a:latin typeface="Times New Roman" pitchFamily="18" charset="0"/>
                  <a:cs typeface="Times New Roman" pitchFamily="18" charset="0"/>
                </a:rPr>
                <a:t>của</a:t>
              </a:r>
              <a:r>
                <a:rPr lang="en-US" sz="4400" dirty="0">
                  <a:ln w="0"/>
                  <a:latin typeface="Times New Roman" pitchFamily="18" charset="0"/>
                  <a:cs typeface="Times New Roman" pitchFamily="18" charset="0"/>
                </a:rPr>
                <a:t> </a:t>
              </a:r>
              <a:r>
                <a:rPr lang="en-US" sz="4400" dirty="0" err="1">
                  <a:ln w="0"/>
                  <a:latin typeface="Times New Roman" pitchFamily="18" charset="0"/>
                  <a:cs typeface="Times New Roman" pitchFamily="18" charset="0"/>
                </a:rPr>
                <a:t>đơn</a:t>
              </a:r>
              <a:r>
                <a:rPr lang="en-US" sz="4400" dirty="0">
                  <a:ln w="0"/>
                  <a:latin typeface="Times New Roman" pitchFamily="18" charset="0"/>
                  <a:cs typeface="Times New Roman" pitchFamily="18" charset="0"/>
                </a:rPr>
                <a:t> </a:t>
              </a:r>
              <a:r>
                <a:rPr lang="en-US" sz="4400" err="1">
                  <a:ln w="0"/>
                  <a:latin typeface="Times New Roman" pitchFamily="18" charset="0"/>
                  <a:cs typeface="Times New Roman" pitchFamily="18" charset="0"/>
                </a:rPr>
                <a:t>thức</a:t>
              </a:r>
              <a:r>
                <a:rPr lang="en-US" sz="4400">
                  <a:ln w="0"/>
                  <a:latin typeface="Times New Roman" pitchFamily="18" charset="0"/>
                  <a:cs typeface="Times New Roman" pitchFamily="18" charset="0"/>
                </a:rPr>
                <a:t>            và             </a:t>
              </a:r>
              <a:r>
                <a:rPr lang="en-US" sz="4400" dirty="0" err="1">
                  <a:ln w="0"/>
                  <a:latin typeface="Times New Roman" pitchFamily="18" charset="0"/>
                  <a:cs typeface="Times New Roman" pitchFamily="18" charset="0"/>
                </a:rPr>
                <a:t>là</a:t>
              </a:r>
              <a:r>
                <a:rPr lang="en-US" sz="4400" dirty="0">
                  <a:ln w="0"/>
                  <a:latin typeface="Times New Roman" pitchFamily="18" charset="0"/>
                  <a:cs typeface="Times New Roman" pitchFamily="18" charset="0"/>
                </a:rPr>
                <a:t> </a:t>
              </a:r>
              <a:endParaRPr lang="en-US" sz="4400" cap="none" spc="0" dirty="0">
                <a:ln w="0"/>
                <a:solidFill>
                  <a:schemeClr val="tx1"/>
                </a:solidFill>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6C860C87-EFAA-81B7-6AEE-73270EA594C4}"/>
                </a:ext>
              </a:extLst>
            </p:cNvPr>
            <p:cNvGraphicFramePr>
              <a:graphicFrameLocks noChangeAspect="1"/>
            </p:cNvGraphicFramePr>
            <p:nvPr>
              <p:extLst>
                <p:ext uri="{D42A27DB-BD31-4B8C-83A1-F6EECF244321}">
                  <p14:modId xmlns:p14="http://schemas.microsoft.com/office/powerpoint/2010/main" val="127501964"/>
                </p:ext>
              </p:extLst>
            </p:nvPr>
          </p:nvGraphicFramePr>
          <p:xfrm>
            <a:off x="5886452" y="934106"/>
            <a:ext cx="1485900" cy="685800"/>
          </p:xfrm>
          <a:graphic>
            <a:graphicData uri="http://schemas.openxmlformats.org/presentationml/2006/ole">
              <mc:AlternateContent xmlns:mc="http://schemas.openxmlformats.org/markup-compatibility/2006">
                <mc:Choice xmlns:v="urn:schemas-microsoft-com:vml" Requires="v">
                  <p:oleObj name="Equation" r:id="rId7" imgW="1485720" imgH="685800" progId="Equation.DSMT4">
                    <p:embed/>
                  </p:oleObj>
                </mc:Choice>
                <mc:Fallback>
                  <p:oleObj name="Equation" r:id="rId7" imgW="1485720" imgH="685800" progId="Equation.DSMT4">
                    <p:embed/>
                    <p:pic>
                      <p:nvPicPr>
                        <p:cNvPr id="0" name=""/>
                        <p:cNvPicPr/>
                        <p:nvPr/>
                      </p:nvPicPr>
                      <p:blipFill>
                        <a:blip r:embed="rId8"/>
                        <a:stretch>
                          <a:fillRect/>
                        </a:stretch>
                      </p:blipFill>
                      <p:spPr>
                        <a:xfrm>
                          <a:off x="5886452" y="934106"/>
                          <a:ext cx="1485900" cy="685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735B68A-D0F4-EECE-9D8A-E979945AD300}"/>
                </a:ext>
              </a:extLst>
            </p:cNvPr>
            <p:cNvGraphicFramePr>
              <a:graphicFrameLocks noChangeAspect="1"/>
            </p:cNvGraphicFramePr>
            <p:nvPr>
              <p:extLst>
                <p:ext uri="{D42A27DB-BD31-4B8C-83A1-F6EECF244321}">
                  <p14:modId xmlns:p14="http://schemas.microsoft.com/office/powerpoint/2010/main" val="2319406572"/>
                </p:ext>
              </p:extLst>
            </p:nvPr>
          </p:nvGraphicFramePr>
          <p:xfrm>
            <a:off x="8166102" y="934106"/>
            <a:ext cx="1524000" cy="685800"/>
          </p:xfrm>
          <a:graphic>
            <a:graphicData uri="http://schemas.openxmlformats.org/presentationml/2006/ole">
              <mc:AlternateContent xmlns:mc="http://schemas.openxmlformats.org/markup-compatibility/2006">
                <mc:Choice xmlns:v="urn:schemas-microsoft-com:vml" Requires="v">
                  <p:oleObj name="Equation" r:id="rId9" imgW="1523880" imgH="685800" progId="Equation.DSMT4">
                    <p:embed/>
                  </p:oleObj>
                </mc:Choice>
                <mc:Fallback>
                  <p:oleObj name="Equation" r:id="rId9" imgW="1523880" imgH="685800" progId="Equation.DSMT4">
                    <p:embed/>
                    <p:pic>
                      <p:nvPicPr>
                        <p:cNvPr id="0" name=""/>
                        <p:cNvPicPr/>
                        <p:nvPr/>
                      </p:nvPicPr>
                      <p:blipFill>
                        <a:blip r:embed="rId10"/>
                        <a:stretch>
                          <a:fillRect/>
                        </a:stretch>
                      </p:blipFill>
                      <p:spPr>
                        <a:xfrm>
                          <a:off x="8166102" y="934106"/>
                          <a:ext cx="1524000" cy="685800"/>
                        </a:xfrm>
                        <a:prstGeom prst="rect">
                          <a:avLst/>
                        </a:prstGeom>
                      </p:spPr>
                    </p:pic>
                  </p:oleObj>
                </mc:Fallback>
              </mc:AlternateContent>
            </a:graphicData>
          </a:graphic>
        </p:graphicFrame>
      </p:grpSp>
      <p:grpSp>
        <p:nvGrpSpPr>
          <p:cNvPr id="23" name="Group 22">
            <a:extLst>
              <a:ext uri="{FF2B5EF4-FFF2-40B4-BE49-F238E27FC236}">
                <a16:creationId xmlns:a16="http://schemas.microsoft.com/office/drawing/2014/main" id="{CCBB7AD6-0E6A-4000-692E-7283DD3C1741}"/>
              </a:ext>
            </a:extLst>
          </p:cNvPr>
          <p:cNvGrpSpPr/>
          <p:nvPr/>
        </p:nvGrpSpPr>
        <p:grpSpPr>
          <a:xfrm>
            <a:off x="2450912" y="2290565"/>
            <a:ext cx="3002871" cy="769441"/>
            <a:chOff x="1671410" y="2045238"/>
            <a:chExt cx="3002871" cy="769441"/>
          </a:xfrm>
        </p:grpSpPr>
        <p:sp>
          <p:nvSpPr>
            <p:cNvPr id="13" name="TextBox 12">
              <a:extLst>
                <a:ext uri="{FF2B5EF4-FFF2-40B4-BE49-F238E27FC236}">
                  <a16:creationId xmlns:a16="http://schemas.microsoft.com/office/drawing/2014/main" id="{FA676441-A1AC-8B49-698B-ABDA20EABC0F}"/>
                </a:ext>
              </a:extLst>
            </p:cNvPr>
            <p:cNvSpPr txBox="1"/>
            <p:nvPr/>
          </p:nvSpPr>
          <p:spPr>
            <a:xfrm>
              <a:off x="1671410" y="2045238"/>
              <a:ext cx="3002871" cy="769441"/>
            </a:xfrm>
            <a:prstGeom prst="rect">
              <a:avLst/>
            </a:prstGeom>
            <a:noFill/>
          </p:spPr>
          <p:txBody>
            <a:bodyPr wrap="square" rtlCol="0">
              <a:spAutoFit/>
            </a:bodyPr>
            <a:lstStyle/>
            <a:p>
              <a:r>
                <a:rPr lang="en-US" sz="4400" b="1" dirty="0">
                  <a:solidFill>
                    <a:srgbClr val="FF0000"/>
                  </a:solidFill>
                  <a:latin typeface="Times New Roman" panose="02020603050405020304" pitchFamily="18" charset="0"/>
                  <a:cs typeface="Times New Roman" panose="02020603050405020304" pitchFamily="18" charset="0"/>
                </a:rPr>
                <a:t>A. </a:t>
              </a:r>
            </a:p>
          </p:txBody>
        </p:sp>
        <p:graphicFrame>
          <p:nvGraphicFramePr>
            <p:cNvPr id="16" name="Object 15">
              <a:extLst>
                <a:ext uri="{FF2B5EF4-FFF2-40B4-BE49-F238E27FC236}">
                  <a16:creationId xmlns:a16="http://schemas.microsoft.com/office/drawing/2014/main" id="{E0ADF482-E1E6-A229-C1D8-256DD20B29F4}"/>
                </a:ext>
              </a:extLst>
            </p:cNvPr>
            <p:cNvGraphicFramePr>
              <a:graphicFrameLocks noChangeAspect="1"/>
            </p:cNvGraphicFramePr>
            <p:nvPr>
              <p:extLst>
                <p:ext uri="{D42A27DB-BD31-4B8C-83A1-F6EECF244321}">
                  <p14:modId xmlns:p14="http://schemas.microsoft.com/office/powerpoint/2010/main" val="2486376325"/>
                </p:ext>
              </p:extLst>
            </p:nvPr>
          </p:nvGraphicFramePr>
          <p:xfrm>
            <a:off x="2506623" y="2081948"/>
            <a:ext cx="1524000" cy="685800"/>
          </p:xfrm>
          <a:graphic>
            <a:graphicData uri="http://schemas.openxmlformats.org/presentationml/2006/ole">
              <mc:AlternateContent xmlns:mc="http://schemas.openxmlformats.org/markup-compatibility/2006">
                <mc:Choice xmlns:v="urn:schemas-microsoft-com:vml" Requires="v">
                  <p:oleObj name="Equation" r:id="rId11" imgW="1523880" imgH="685800" progId="Equation.DSMT4">
                    <p:embed/>
                  </p:oleObj>
                </mc:Choice>
                <mc:Fallback>
                  <p:oleObj name="Equation" r:id="rId11" imgW="1523880" imgH="685800" progId="Equation.DSMT4">
                    <p:embed/>
                    <p:pic>
                      <p:nvPicPr>
                        <p:cNvPr id="0" name=""/>
                        <p:cNvPicPr/>
                        <p:nvPr/>
                      </p:nvPicPr>
                      <p:blipFill>
                        <a:blip r:embed="rId12"/>
                        <a:stretch>
                          <a:fillRect/>
                        </a:stretch>
                      </p:blipFill>
                      <p:spPr>
                        <a:xfrm>
                          <a:off x="2506623" y="2081948"/>
                          <a:ext cx="1524000" cy="685800"/>
                        </a:xfrm>
                        <a:prstGeom prst="rect">
                          <a:avLst/>
                        </a:prstGeom>
                      </p:spPr>
                    </p:pic>
                  </p:oleObj>
                </mc:Fallback>
              </mc:AlternateContent>
            </a:graphicData>
          </a:graphic>
        </p:graphicFrame>
      </p:grpSp>
      <p:grpSp>
        <p:nvGrpSpPr>
          <p:cNvPr id="25" name="Group 24">
            <a:extLst>
              <a:ext uri="{FF2B5EF4-FFF2-40B4-BE49-F238E27FC236}">
                <a16:creationId xmlns:a16="http://schemas.microsoft.com/office/drawing/2014/main" id="{78B5B4EA-0BBA-31F2-2776-0376C224E40F}"/>
              </a:ext>
            </a:extLst>
          </p:cNvPr>
          <p:cNvGrpSpPr/>
          <p:nvPr/>
        </p:nvGrpSpPr>
        <p:grpSpPr>
          <a:xfrm>
            <a:off x="6798646" y="2348537"/>
            <a:ext cx="3002871" cy="769441"/>
            <a:chOff x="6748606" y="2112361"/>
            <a:chExt cx="3002871" cy="769441"/>
          </a:xfrm>
        </p:grpSpPr>
        <p:sp>
          <p:nvSpPr>
            <p:cNvPr id="14" name="TextBox 13">
              <a:extLst>
                <a:ext uri="{FF2B5EF4-FFF2-40B4-BE49-F238E27FC236}">
                  <a16:creationId xmlns:a16="http://schemas.microsoft.com/office/drawing/2014/main" id="{FA676441-A1AC-8B49-698B-ABDA20EABC0F}"/>
                </a:ext>
              </a:extLst>
            </p:cNvPr>
            <p:cNvSpPr txBox="1"/>
            <p:nvPr/>
          </p:nvSpPr>
          <p:spPr>
            <a:xfrm>
              <a:off x="6748606" y="2112361"/>
              <a:ext cx="3002871" cy="769441"/>
            </a:xfrm>
            <a:prstGeom prst="rect">
              <a:avLst/>
            </a:prstGeom>
            <a:noFill/>
          </p:spPr>
          <p:txBody>
            <a:bodyPr wrap="square" rtlCol="0">
              <a:spAutoFit/>
            </a:bodyPr>
            <a:lstStyle/>
            <a:p>
              <a:r>
                <a:rPr lang="en-US" sz="4400" b="1" dirty="0">
                  <a:solidFill>
                    <a:srgbClr val="FF0000"/>
                  </a:solidFill>
                  <a:latin typeface="Times New Roman" panose="02020603050405020304" pitchFamily="18" charset="0"/>
                  <a:cs typeface="Times New Roman" panose="02020603050405020304" pitchFamily="18" charset="0"/>
                </a:rPr>
                <a:t>B. </a:t>
              </a:r>
            </a:p>
          </p:txBody>
        </p:sp>
        <p:graphicFrame>
          <p:nvGraphicFramePr>
            <p:cNvPr id="24" name="Object 23">
              <a:extLst>
                <a:ext uri="{FF2B5EF4-FFF2-40B4-BE49-F238E27FC236}">
                  <a16:creationId xmlns:a16="http://schemas.microsoft.com/office/drawing/2014/main" id="{49E367F6-15B7-F0AF-2799-F923153AA818}"/>
                </a:ext>
              </a:extLst>
            </p:cNvPr>
            <p:cNvGraphicFramePr>
              <a:graphicFrameLocks noChangeAspect="1"/>
            </p:cNvGraphicFramePr>
            <p:nvPr>
              <p:extLst>
                <p:ext uri="{D42A27DB-BD31-4B8C-83A1-F6EECF244321}">
                  <p14:modId xmlns:p14="http://schemas.microsoft.com/office/powerpoint/2010/main" val="1646110493"/>
                </p:ext>
              </p:extLst>
            </p:nvPr>
          </p:nvGraphicFramePr>
          <p:xfrm>
            <a:off x="7611235" y="2126024"/>
            <a:ext cx="1231900" cy="685800"/>
          </p:xfrm>
          <a:graphic>
            <a:graphicData uri="http://schemas.openxmlformats.org/presentationml/2006/ole">
              <mc:AlternateContent xmlns:mc="http://schemas.openxmlformats.org/markup-compatibility/2006">
                <mc:Choice xmlns:v="urn:schemas-microsoft-com:vml" Requires="v">
                  <p:oleObj name="Equation" r:id="rId13" imgW="1231560" imgH="685800" progId="Equation.DSMT4">
                    <p:embed/>
                  </p:oleObj>
                </mc:Choice>
                <mc:Fallback>
                  <p:oleObj name="Equation" r:id="rId13" imgW="1231560" imgH="685800" progId="Equation.DSMT4">
                    <p:embed/>
                    <p:pic>
                      <p:nvPicPr>
                        <p:cNvPr id="0" name=""/>
                        <p:cNvPicPr/>
                        <p:nvPr/>
                      </p:nvPicPr>
                      <p:blipFill>
                        <a:blip r:embed="rId14"/>
                        <a:stretch>
                          <a:fillRect/>
                        </a:stretch>
                      </p:blipFill>
                      <p:spPr>
                        <a:xfrm>
                          <a:off x="7611235" y="2126024"/>
                          <a:ext cx="1231900" cy="685800"/>
                        </a:xfrm>
                        <a:prstGeom prst="rect">
                          <a:avLst/>
                        </a:prstGeom>
                      </p:spPr>
                    </p:pic>
                  </p:oleObj>
                </mc:Fallback>
              </mc:AlternateContent>
            </a:graphicData>
          </a:graphic>
        </p:graphicFrame>
      </p:grpSp>
      <p:grpSp>
        <p:nvGrpSpPr>
          <p:cNvPr id="27" name="Group 26">
            <a:extLst>
              <a:ext uri="{FF2B5EF4-FFF2-40B4-BE49-F238E27FC236}">
                <a16:creationId xmlns:a16="http://schemas.microsoft.com/office/drawing/2014/main" id="{24910B35-0383-81CC-07D2-39287FC13197}"/>
              </a:ext>
            </a:extLst>
          </p:cNvPr>
          <p:cNvGrpSpPr/>
          <p:nvPr/>
        </p:nvGrpSpPr>
        <p:grpSpPr>
          <a:xfrm>
            <a:off x="2476501" y="3350175"/>
            <a:ext cx="3002871" cy="769441"/>
            <a:chOff x="1778522" y="3992105"/>
            <a:chExt cx="3002871" cy="769441"/>
          </a:xfrm>
        </p:grpSpPr>
        <p:sp>
          <p:nvSpPr>
            <p:cNvPr id="18" name="TextBox 17">
              <a:extLst>
                <a:ext uri="{FF2B5EF4-FFF2-40B4-BE49-F238E27FC236}">
                  <a16:creationId xmlns:a16="http://schemas.microsoft.com/office/drawing/2014/main" id="{FA676441-A1AC-8B49-698B-ABDA20EABC0F}"/>
                </a:ext>
              </a:extLst>
            </p:cNvPr>
            <p:cNvSpPr txBox="1"/>
            <p:nvPr/>
          </p:nvSpPr>
          <p:spPr>
            <a:xfrm>
              <a:off x="1778522" y="3992105"/>
              <a:ext cx="3002871" cy="769441"/>
            </a:xfrm>
            <a:prstGeom prst="rect">
              <a:avLst/>
            </a:prstGeom>
            <a:noFill/>
          </p:spPr>
          <p:txBody>
            <a:bodyPr wrap="square" rtlCol="0">
              <a:spAutoFit/>
            </a:bodyPr>
            <a:lstStyle/>
            <a:p>
              <a:r>
                <a:rPr lang="en-US" sz="4400" b="1" dirty="0">
                  <a:solidFill>
                    <a:srgbClr val="FF0000"/>
                  </a:solidFill>
                  <a:latin typeface="Times New Roman" panose="02020603050405020304" pitchFamily="18" charset="0"/>
                  <a:cs typeface="Times New Roman" panose="02020603050405020304" pitchFamily="18" charset="0"/>
                </a:rPr>
                <a:t>C. </a:t>
              </a:r>
            </a:p>
          </p:txBody>
        </p:sp>
        <p:graphicFrame>
          <p:nvGraphicFramePr>
            <p:cNvPr id="26" name="Object 25">
              <a:extLst>
                <a:ext uri="{FF2B5EF4-FFF2-40B4-BE49-F238E27FC236}">
                  <a16:creationId xmlns:a16="http://schemas.microsoft.com/office/drawing/2014/main" id="{C63CFF5C-2960-024E-9E87-A1D8D9B8CF0E}"/>
                </a:ext>
              </a:extLst>
            </p:cNvPr>
            <p:cNvGraphicFramePr>
              <a:graphicFrameLocks noChangeAspect="1"/>
            </p:cNvGraphicFramePr>
            <p:nvPr>
              <p:extLst>
                <p:ext uri="{D42A27DB-BD31-4B8C-83A1-F6EECF244321}">
                  <p14:modId xmlns:p14="http://schemas.microsoft.com/office/powerpoint/2010/main" val="243373335"/>
                </p:ext>
              </p:extLst>
            </p:nvPr>
          </p:nvGraphicFramePr>
          <p:xfrm>
            <a:off x="2567509" y="4020130"/>
            <a:ext cx="1841500" cy="685800"/>
          </p:xfrm>
          <a:graphic>
            <a:graphicData uri="http://schemas.openxmlformats.org/presentationml/2006/ole">
              <mc:AlternateContent xmlns:mc="http://schemas.openxmlformats.org/markup-compatibility/2006">
                <mc:Choice xmlns:v="urn:schemas-microsoft-com:vml" Requires="v">
                  <p:oleObj name="Equation" r:id="rId15" imgW="1841400" imgH="685800" progId="Equation.DSMT4">
                    <p:embed/>
                  </p:oleObj>
                </mc:Choice>
                <mc:Fallback>
                  <p:oleObj name="Equation" r:id="rId15" imgW="1841400" imgH="685800" progId="Equation.DSMT4">
                    <p:embed/>
                    <p:pic>
                      <p:nvPicPr>
                        <p:cNvPr id="0" name=""/>
                        <p:cNvPicPr/>
                        <p:nvPr/>
                      </p:nvPicPr>
                      <p:blipFill>
                        <a:blip r:embed="rId16"/>
                        <a:stretch>
                          <a:fillRect/>
                        </a:stretch>
                      </p:blipFill>
                      <p:spPr>
                        <a:xfrm>
                          <a:off x="2567509" y="4020130"/>
                          <a:ext cx="1841500" cy="685800"/>
                        </a:xfrm>
                        <a:prstGeom prst="rect">
                          <a:avLst/>
                        </a:prstGeom>
                      </p:spPr>
                    </p:pic>
                  </p:oleObj>
                </mc:Fallback>
              </mc:AlternateContent>
            </a:graphicData>
          </a:graphic>
        </p:graphicFrame>
      </p:grpSp>
      <p:grpSp>
        <p:nvGrpSpPr>
          <p:cNvPr id="29" name="Group 28">
            <a:extLst>
              <a:ext uri="{FF2B5EF4-FFF2-40B4-BE49-F238E27FC236}">
                <a16:creationId xmlns:a16="http://schemas.microsoft.com/office/drawing/2014/main" id="{795128DD-CCD9-BC5D-450B-0AA0B933EC56}"/>
              </a:ext>
            </a:extLst>
          </p:cNvPr>
          <p:cNvGrpSpPr/>
          <p:nvPr/>
        </p:nvGrpSpPr>
        <p:grpSpPr>
          <a:xfrm>
            <a:off x="6783893" y="3436938"/>
            <a:ext cx="3002871" cy="778538"/>
            <a:chOff x="6806754" y="4023050"/>
            <a:chExt cx="3002871" cy="778538"/>
          </a:xfrm>
        </p:grpSpPr>
        <p:sp>
          <p:nvSpPr>
            <p:cNvPr id="17" name="TextBox 16">
              <a:extLst>
                <a:ext uri="{FF2B5EF4-FFF2-40B4-BE49-F238E27FC236}">
                  <a16:creationId xmlns:a16="http://schemas.microsoft.com/office/drawing/2014/main" id="{FA676441-A1AC-8B49-698B-ABDA20EABC0F}"/>
                </a:ext>
              </a:extLst>
            </p:cNvPr>
            <p:cNvSpPr txBox="1"/>
            <p:nvPr/>
          </p:nvSpPr>
          <p:spPr>
            <a:xfrm>
              <a:off x="6806754" y="4032147"/>
              <a:ext cx="3002871" cy="769441"/>
            </a:xfrm>
            <a:prstGeom prst="rect">
              <a:avLst/>
            </a:prstGeom>
            <a:noFill/>
          </p:spPr>
          <p:txBody>
            <a:bodyPr wrap="square" rtlCol="0">
              <a:spAutoFit/>
            </a:bodyPr>
            <a:lstStyle/>
            <a:p>
              <a:r>
                <a:rPr lang="en-US" sz="4400" b="1" dirty="0">
                  <a:solidFill>
                    <a:srgbClr val="FF0000"/>
                  </a:solidFill>
                  <a:latin typeface="Times New Roman" panose="02020603050405020304" pitchFamily="18" charset="0"/>
                  <a:cs typeface="Times New Roman" panose="02020603050405020304" pitchFamily="18" charset="0"/>
                </a:rPr>
                <a:t>D. </a:t>
              </a:r>
            </a:p>
          </p:txBody>
        </p:sp>
        <p:graphicFrame>
          <p:nvGraphicFramePr>
            <p:cNvPr id="28" name="Object 27">
              <a:extLst>
                <a:ext uri="{FF2B5EF4-FFF2-40B4-BE49-F238E27FC236}">
                  <a16:creationId xmlns:a16="http://schemas.microsoft.com/office/drawing/2014/main" id="{EF9EF966-0437-1D8F-DE01-3A0147AE036F}"/>
                </a:ext>
              </a:extLst>
            </p:cNvPr>
            <p:cNvGraphicFramePr>
              <a:graphicFrameLocks noChangeAspect="1"/>
            </p:cNvGraphicFramePr>
            <p:nvPr>
              <p:extLst>
                <p:ext uri="{D42A27DB-BD31-4B8C-83A1-F6EECF244321}">
                  <p14:modId xmlns:p14="http://schemas.microsoft.com/office/powerpoint/2010/main" val="3075234394"/>
                </p:ext>
              </p:extLst>
            </p:nvPr>
          </p:nvGraphicFramePr>
          <p:xfrm>
            <a:off x="7680961" y="4023050"/>
            <a:ext cx="1562100" cy="685800"/>
          </p:xfrm>
          <a:graphic>
            <a:graphicData uri="http://schemas.openxmlformats.org/presentationml/2006/ole">
              <mc:AlternateContent xmlns:mc="http://schemas.openxmlformats.org/markup-compatibility/2006">
                <mc:Choice xmlns:v="urn:schemas-microsoft-com:vml" Requires="v">
                  <p:oleObj name="Equation" r:id="rId17" imgW="1562040" imgH="685800" progId="Equation.DSMT4">
                    <p:embed/>
                  </p:oleObj>
                </mc:Choice>
                <mc:Fallback>
                  <p:oleObj name="Equation" r:id="rId17" imgW="1562040" imgH="685800" progId="Equation.DSMT4">
                    <p:embed/>
                    <p:pic>
                      <p:nvPicPr>
                        <p:cNvPr id="0" name=""/>
                        <p:cNvPicPr/>
                        <p:nvPr/>
                      </p:nvPicPr>
                      <p:blipFill>
                        <a:blip r:embed="rId18"/>
                        <a:stretch>
                          <a:fillRect/>
                        </a:stretch>
                      </p:blipFill>
                      <p:spPr>
                        <a:xfrm>
                          <a:off x="7680961" y="4023050"/>
                          <a:ext cx="1562100" cy="685800"/>
                        </a:xfrm>
                        <a:prstGeom prst="rect">
                          <a:avLst/>
                        </a:prstGeom>
                      </p:spPr>
                    </p:pic>
                  </p:oleObj>
                </mc:Fallback>
              </mc:AlternateContent>
            </a:graphicData>
          </a:graphic>
        </p:graphicFrame>
      </p:grpSp>
    </p:spTree>
    <p:extLst>
      <p:ext uri="{BB962C8B-B14F-4D97-AF65-F5344CB8AC3E}">
        <p14:creationId xmlns:p14="http://schemas.microsoft.com/office/powerpoint/2010/main" val="2814059045"/>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17000"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2" fill="hold" display="0">
                  <p:stCondLst>
                    <p:cond delay="indefinite"/>
                  </p:stCondLst>
                  <p:endCondLst>
                    <p:cond evt="onStopAudio" delay="0">
                      <p:tgtEl>
                        <p:sldTgt/>
                      </p:tgtEl>
                    </p:cond>
                  </p:endCondLst>
                </p:cTn>
                <p:tgtEl>
                  <p:spTgt spid="11"/>
                </p:tgtEl>
              </p:cMediaNode>
            </p:audio>
          </p:childTnLst>
        </p:cTn>
      </p:par>
    </p:tnLst>
    <p:bldLst>
      <p:bldP spid="1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92" name="Group 91">
            <a:extLst>
              <a:ext uri="{FF2B5EF4-FFF2-40B4-BE49-F238E27FC236}">
                <a16:creationId xmlns:a16="http://schemas.microsoft.com/office/drawing/2014/main" id="{A1846620-E423-31EC-EB3F-7A4D37DABCB4}"/>
              </a:ext>
            </a:extLst>
          </p:cNvPr>
          <p:cNvGrpSpPr/>
          <p:nvPr/>
        </p:nvGrpSpPr>
        <p:grpSpPr>
          <a:xfrm>
            <a:off x="612614" y="2444693"/>
            <a:ext cx="10966772" cy="1968613"/>
            <a:chOff x="3225401" y="1607185"/>
            <a:chExt cx="9199583" cy="1080668"/>
          </a:xfrm>
        </p:grpSpPr>
        <p:sp>
          <p:nvSpPr>
            <p:cNvPr id="88" name="Freeform: Shape 87">
              <a:extLst>
                <a:ext uri="{FF2B5EF4-FFF2-40B4-BE49-F238E27FC236}">
                  <a16:creationId xmlns:a16="http://schemas.microsoft.com/office/drawing/2014/main" id="{81148AAD-5252-D6C8-129F-5BB550F0451B}"/>
                </a:ext>
              </a:extLst>
            </p:cNvPr>
            <p:cNvSpPr/>
            <p:nvPr/>
          </p:nvSpPr>
          <p:spPr>
            <a:xfrm rot="10800000">
              <a:off x="3225401" y="1607185"/>
              <a:ext cx="7377320" cy="1080668"/>
            </a:xfrm>
            <a:custGeom>
              <a:avLst/>
              <a:gdLst>
                <a:gd name="connsiteX0" fmla="*/ 6701021 w 7377320"/>
                <a:gd name="connsiteY0" fmla="*/ 128806 h 1080668"/>
                <a:gd name="connsiteX1" fmla="*/ 6701021 w 7377320"/>
                <a:gd name="connsiteY1" fmla="*/ 128806 h 1080668"/>
                <a:gd name="connsiteX2" fmla="*/ 6701021 w 7377320"/>
                <a:gd name="connsiteY2" fmla="*/ 128805 h 1080668"/>
                <a:gd name="connsiteX3" fmla="*/ 6646156 w 7377320"/>
                <a:gd name="connsiteY3" fmla="*/ 183670 h 1080668"/>
                <a:gd name="connsiteX4" fmla="*/ 54865 w 7377320"/>
                <a:gd name="connsiteY4" fmla="*/ 183670 h 1080668"/>
                <a:gd name="connsiteX5" fmla="*/ 0 w 7377320"/>
                <a:gd name="connsiteY5" fmla="*/ 128805 h 1080668"/>
                <a:gd name="connsiteX6" fmla="*/ 1 w 7377320"/>
                <a:gd name="connsiteY6" fmla="*/ 128805 h 1080668"/>
                <a:gd name="connsiteX7" fmla="*/ 54866 w 7377320"/>
                <a:gd name="connsiteY7" fmla="*/ 73940 h 1080668"/>
                <a:gd name="connsiteX8" fmla="*/ 6646156 w 7377320"/>
                <a:gd name="connsiteY8" fmla="*/ 73941 h 1080668"/>
                <a:gd name="connsiteX9" fmla="*/ 6684951 w 7377320"/>
                <a:gd name="connsiteY9" fmla="*/ 90011 h 1080668"/>
                <a:gd name="connsiteX10" fmla="*/ 6701021 w 7377320"/>
                <a:gd name="connsiteY10" fmla="*/ 128806 h 1080668"/>
                <a:gd name="connsiteX11" fmla="*/ 6684951 w 7377320"/>
                <a:gd name="connsiteY11" fmla="*/ 167601 h 1080668"/>
                <a:gd name="connsiteX12" fmla="*/ 6646156 w 7377320"/>
                <a:gd name="connsiteY12" fmla="*/ 183670 h 1080668"/>
                <a:gd name="connsiteX13" fmla="*/ 7377320 w 7377320"/>
                <a:gd name="connsiteY13" fmla="*/ 1080668 h 1080668"/>
                <a:gd name="connsiteX14" fmla="*/ 6743336 w 7377320"/>
                <a:gd name="connsiteY14" fmla="*/ 1080668 h 1080668"/>
                <a:gd name="connsiteX15" fmla="*/ 6743336 w 7377320"/>
                <a:gd name="connsiteY15" fmla="*/ 1070991 h 1080668"/>
                <a:gd name="connsiteX16" fmla="*/ 6505816 w 7377320"/>
                <a:gd name="connsiteY16" fmla="*/ 969197 h 1080668"/>
                <a:gd name="connsiteX17" fmla="*/ 6743336 w 7377320"/>
                <a:gd name="connsiteY17" fmla="*/ 969197 h 1080668"/>
                <a:gd name="connsiteX18" fmla="*/ 6743336 w 7377320"/>
                <a:gd name="connsiteY18" fmla="*/ 316992 h 1080668"/>
                <a:gd name="connsiteX19" fmla="*/ 7060328 w 7377320"/>
                <a:gd name="connsiteY19" fmla="*/ 0 h 1080668"/>
                <a:gd name="connsiteX20" fmla="*/ 7377320 w 7377320"/>
                <a:gd name="connsiteY20" fmla="*/ 316992 h 1080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7377320" h="1080668">
                  <a:moveTo>
                    <a:pt x="6701021" y="128806"/>
                  </a:moveTo>
                  <a:lnTo>
                    <a:pt x="6701021" y="128806"/>
                  </a:lnTo>
                  <a:lnTo>
                    <a:pt x="6701021" y="128805"/>
                  </a:lnTo>
                  <a:close/>
                  <a:moveTo>
                    <a:pt x="6646156" y="183670"/>
                  </a:moveTo>
                  <a:lnTo>
                    <a:pt x="54865" y="183670"/>
                  </a:lnTo>
                  <a:cubicBezTo>
                    <a:pt x="24564" y="183670"/>
                    <a:pt x="0" y="159106"/>
                    <a:pt x="0" y="128805"/>
                  </a:cubicBezTo>
                  <a:lnTo>
                    <a:pt x="1" y="128805"/>
                  </a:lnTo>
                  <a:cubicBezTo>
                    <a:pt x="1" y="98504"/>
                    <a:pt x="24565" y="73940"/>
                    <a:pt x="54866" y="73940"/>
                  </a:cubicBezTo>
                  <a:lnTo>
                    <a:pt x="6646156" y="73941"/>
                  </a:lnTo>
                  <a:cubicBezTo>
                    <a:pt x="6661306" y="73941"/>
                    <a:pt x="6675023" y="80082"/>
                    <a:pt x="6684951" y="90011"/>
                  </a:cubicBezTo>
                  <a:lnTo>
                    <a:pt x="6701021" y="128806"/>
                  </a:lnTo>
                  <a:lnTo>
                    <a:pt x="6684951" y="167601"/>
                  </a:lnTo>
                  <a:cubicBezTo>
                    <a:pt x="6675023" y="177529"/>
                    <a:pt x="6661306" y="183670"/>
                    <a:pt x="6646156" y="183670"/>
                  </a:cubicBezTo>
                  <a:close/>
                  <a:moveTo>
                    <a:pt x="7377320" y="1080668"/>
                  </a:moveTo>
                  <a:lnTo>
                    <a:pt x="6743336" y="1080668"/>
                  </a:lnTo>
                  <a:lnTo>
                    <a:pt x="6743336" y="1070991"/>
                  </a:lnTo>
                  <a:lnTo>
                    <a:pt x="6505816" y="969197"/>
                  </a:lnTo>
                  <a:lnTo>
                    <a:pt x="6743336" y="969197"/>
                  </a:lnTo>
                  <a:lnTo>
                    <a:pt x="6743336" y="316992"/>
                  </a:lnTo>
                  <a:cubicBezTo>
                    <a:pt x="6743336" y="141922"/>
                    <a:pt x="6885258" y="0"/>
                    <a:pt x="7060328" y="0"/>
                  </a:cubicBezTo>
                  <a:cubicBezTo>
                    <a:pt x="7235398" y="0"/>
                    <a:pt x="7377320" y="141922"/>
                    <a:pt x="7377320" y="316992"/>
                  </a:cubicBez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90" name="Group 89">
              <a:extLst>
                <a:ext uri="{FF2B5EF4-FFF2-40B4-BE49-F238E27FC236}">
                  <a16:creationId xmlns:a16="http://schemas.microsoft.com/office/drawing/2014/main" id="{4F41CFF0-8A51-0C2A-D74C-27D730128E5E}"/>
                </a:ext>
              </a:extLst>
            </p:cNvPr>
            <p:cNvGrpSpPr/>
            <p:nvPr/>
          </p:nvGrpSpPr>
          <p:grpSpPr>
            <a:xfrm>
              <a:off x="3878227" y="1694443"/>
              <a:ext cx="8546757" cy="702743"/>
              <a:chOff x="3878227" y="1624993"/>
              <a:chExt cx="8546757" cy="702743"/>
            </a:xfrm>
          </p:grpSpPr>
          <p:sp>
            <p:nvSpPr>
              <p:cNvPr id="61" name="Rectangle: Top Corners Rounded 60">
                <a:extLst>
                  <a:ext uri="{FF2B5EF4-FFF2-40B4-BE49-F238E27FC236}">
                    <a16:creationId xmlns:a16="http://schemas.microsoft.com/office/drawing/2014/main" id="{498C3511-AD57-3222-B470-5EB00BD22D67}"/>
                  </a:ext>
                </a:extLst>
              </p:cNvPr>
              <p:cNvSpPr/>
              <p:nvPr/>
            </p:nvSpPr>
            <p:spPr>
              <a:xfrm rot="5400000">
                <a:off x="7784001" y="-2280781"/>
                <a:ext cx="702743" cy="8514291"/>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72" name="TextBox 71">
                <a:extLst>
                  <a:ext uri="{FF2B5EF4-FFF2-40B4-BE49-F238E27FC236}">
                    <a16:creationId xmlns:a16="http://schemas.microsoft.com/office/drawing/2014/main" id="{A8868A46-5487-56B8-4C02-1E43BB550217}"/>
                  </a:ext>
                </a:extLst>
              </p:cNvPr>
              <p:cNvSpPr txBox="1"/>
              <p:nvPr/>
            </p:nvSpPr>
            <p:spPr>
              <a:xfrm>
                <a:off x="4970536" y="1719531"/>
                <a:ext cx="7454448" cy="50686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ÌNH THÀNH KIẾN THỨC</a:t>
                </a:r>
                <a:endParaRPr kumimoji="0" lang="en-US" sz="5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73" name="Oval 72">
                <a:extLst>
                  <a:ext uri="{FF2B5EF4-FFF2-40B4-BE49-F238E27FC236}">
                    <a16:creationId xmlns:a16="http://schemas.microsoft.com/office/drawing/2014/main" id="{31B42535-8DDA-DEC3-2E0C-57DF4CF5F8F9}"/>
                  </a:ext>
                </a:extLst>
              </p:cNvPr>
              <p:cNvSpPr/>
              <p:nvPr/>
            </p:nvSpPr>
            <p:spPr>
              <a:xfrm>
                <a:off x="3929359" y="1653325"/>
                <a:ext cx="1029002" cy="63398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6600" b="1">
                    <a:solidFill>
                      <a:srgbClr val="00B050"/>
                    </a:solidFill>
                    <a:latin typeface="Times New Roman" panose="02020603050405020304" pitchFamily="18" charset="0"/>
                    <a:cs typeface="Times New Roman" panose="02020603050405020304" pitchFamily="18" charset="0"/>
                  </a:rPr>
                  <a:t>2</a:t>
                </a:r>
                <a:endParaRPr kumimoji="0" lang="en-US" sz="6600" b="1" i="0" u="none" strike="noStrike" kern="1200" cap="none" spc="0" normalizeH="0" baseline="0" noProof="0">
                  <a:ln>
                    <a:noFill/>
                  </a:ln>
                  <a:solidFill>
                    <a:srgbClr val="00B050"/>
                  </a:solidFill>
                  <a:effectLst/>
                  <a:uLnTx/>
                  <a:uFillTx/>
                  <a:latin typeface="Times New Roman" panose="02020603050405020304" pitchFamily="18" charset="0"/>
                  <a:ea typeface="+mn-ea"/>
                  <a:cs typeface="Times New Roman" panose="02020603050405020304" pitchFamily="18" charset="0"/>
                </a:endParaRPr>
              </a:p>
            </p:txBody>
          </p:sp>
        </p:grpSp>
      </p:grpSp>
    </p:spTree>
    <p:extLst>
      <p:ext uri="{BB962C8B-B14F-4D97-AF65-F5344CB8AC3E}">
        <p14:creationId xmlns:p14="http://schemas.microsoft.com/office/powerpoint/2010/main" val="3727914777"/>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wipe(left)">
                                      <p:cBhvr>
                                        <p:cTn id="7"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386275E-9F76-BDB0-EB4C-6215CFCA2C4B}"/>
              </a:ext>
            </a:extLst>
          </p:cNvPr>
          <p:cNvSpPr txBox="1"/>
          <p:nvPr/>
        </p:nvSpPr>
        <p:spPr>
          <a:xfrm>
            <a:off x="2453070" y="1982450"/>
            <a:ext cx="7881709" cy="1446550"/>
          </a:xfrm>
          <a:prstGeom prst="rect">
            <a:avLst/>
          </a:prstGeom>
          <a:noFill/>
        </p:spPr>
        <p:txBody>
          <a:bodyPr wrap="none" rtlCol="0">
            <a:spAutoFit/>
          </a:bodyPr>
          <a:lstStyle/>
          <a:p>
            <a:pPr algn="ctr"/>
            <a:r>
              <a:rPr lang="en-US" sz="4400" b="1" dirty="0">
                <a:solidFill>
                  <a:srgbClr val="FF0000"/>
                </a:solidFill>
                <a:latin typeface="Times New Roman" panose="02020603050405020304" pitchFamily="18" charset="0"/>
                <a:cs typeface="Times New Roman" panose="02020603050405020304" pitchFamily="18" charset="0"/>
              </a:rPr>
              <a:t>§1. ĐƠN THỨC NHIỀU BIẾN</a:t>
            </a:r>
            <a:r>
              <a:rPr lang="en-US" sz="4400" b="1">
                <a:solidFill>
                  <a:srgbClr val="FF0000"/>
                </a:solidFill>
                <a:latin typeface="Times New Roman" panose="02020603050405020304" pitchFamily="18" charset="0"/>
                <a:cs typeface="Times New Roman" panose="02020603050405020304" pitchFamily="18" charset="0"/>
              </a:rPr>
              <a:t>. </a:t>
            </a:r>
          </a:p>
          <a:p>
            <a:pPr algn="ctr"/>
            <a:r>
              <a:rPr lang="en-US" sz="4400" b="1">
                <a:solidFill>
                  <a:srgbClr val="FF0000"/>
                </a:solidFill>
                <a:latin typeface="Times New Roman" panose="02020603050405020304" pitchFamily="18" charset="0"/>
                <a:cs typeface="Times New Roman" panose="02020603050405020304" pitchFamily="18" charset="0"/>
              </a:rPr>
              <a:t>ĐA THỨC </a:t>
            </a:r>
            <a:r>
              <a:rPr lang="en-US" sz="4400" b="1" dirty="0">
                <a:solidFill>
                  <a:srgbClr val="FF0000"/>
                </a:solidFill>
                <a:latin typeface="Times New Roman" panose="02020603050405020304" pitchFamily="18" charset="0"/>
                <a:cs typeface="Times New Roman" panose="02020603050405020304" pitchFamily="18" charset="0"/>
              </a:rPr>
              <a:t>NHIỀU BIẾN</a:t>
            </a:r>
          </a:p>
        </p:txBody>
      </p:sp>
      <p:sp>
        <p:nvSpPr>
          <p:cNvPr id="4" name="Rectangle 3">
            <a:extLst>
              <a:ext uri="{FF2B5EF4-FFF2-40B4-BE49-F238E27FC236}">
                <a16:creationId xmlns:a16="http://schemas.microsoft.com/office/drawing/2014/main" id="{D528094E-2B56-B22D-50FB-BC81C76ADD4E}"/>
              </a:ext>
            </a:extLst>
          </p:cNvPr>
          <p:cNvSpPr/>
          <p:nvPr/>
        </p:nvSpPr>
        <p:spPr>
          <a:xfrm>
            <a:off x="5194635" y="3429000"/>
            <a:ext cx="2398577" cy="769441"/>
          </a:xfrm>
          <a:prstGeom prst="rect">
            <a:avLst/>
          </a:prstGeom>
          <a:noFill/>
        </p:spPr>
        <p:txBody>
          <a:bodyPr wrap="square" lIns="91440" tIns="45720" rIns="91440" bIns="45720">
            <a:spAutoFit/>
          </a:bodyPr>
          <a:lstStyle/>
          <a:p>
            <a:r>
              <a:rPr lang="en-US" sz="4400" b="1" dirty="0">
                <a:solidFill>
                  <a:srgbClr val="3333FF"/>
                </a:solidFill>
                <a:latin typeface="Times New Roman" panose="02020603050405020304" pitchFamily="18" charset="0"/>
                <a:cs typeface="Times New Roman" panose="02020603050405020304" pitchFamily="18" charset="0"/>
              </a:rPr>
              <a:t>(TIẾT 3)</a:t>
            </a:r>
          </a:p>
        </p:txBody>
      </p:sp>
    </p:spTree>
    <p:extLst>
      <p:ext uri="{BB962C8B-B14F-4D97-AF65-F5344CB8AC3E}">
        <p14:creationId xmlns:p14="http://schemas.microsoft.com/office/powerpoint/2010/main" val="148263434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1000" fill="hold"/>
                                        <p:tgtEl>
                                          <p:spTgt spid="4"/>
                                        </p:tgtEl>
                                        <p:attrNameLst>
                                          <p:attrName>ppt_w</p:attrName>
                                        </p:attrNameLst>
                                      </p:cBhvr>
                                      <p:tavLst>
                                        <p:tav tm="0">
                                          <p:val>
                                            <p:strVal val="#ppt_w*0.70"/>
                                          </p:val>
                                        </p:tav>
                                        <p:tav tm="100000">
                                          <p:val>
                                            <p:strVal val="#ppt_w"/>
                                          </p:val>
                                        </p:tav>
                                      </p:tavLst>
                                    </p:anim>
                                    <p:anim calcmode="lin" valueType="num">
                                      <p:cBhvr>
                                        <p:cTn id="13" dur="1000" fill="hold"/>
                                        <p:tgtEl>
                                          <p:spTgt spid="4"/>
                                        </p:tgtEl>
                                        <p:attrNameLst>
                                          <p:attrName>ppt_h</p:attrName>
                                        </p:attrNameLst>
                                      </p:cBhvr>
                                      <p:tavLst>
                                        <p:tav tm="0">
                                          <p:val>
                                            <p:strVal val="#ppt_h"/>
                                          </p:val>
                                        </p:tav>
                                        <p:tav tm="100000">
                                          <p:val>
                                            <p:strVal val="#ppt_h"/>
                                          </p:val>
                                        </p:tav>
                                      </p:tavLst>
                                    </p:anim>
                                    <p:animEffect transition="in" filter="fade">
                                      <p:cBhvr>
                                        <p:cTn id="14"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54049B07-F88E-EAE1-A156-76C11612BA23}"/>
              </a:ext>
            </a:extLst>
          </p:cNvPr>
          <p:cNvSpPr txBox="1"/>
          <p:nvPr/>
        </p:nvSpPr>
        <p:spPr>
          <a:xfrm>
            <a:off x="258794" y="624355"/>
            <a:ext cx="7463156" cy="954107"/>
          </a:xfrm>
          <a:prstGeom prst="rect">
            <a:avLst/>
          </a:prstGeom>
          <a:noFill/>
        </p:spPr>
        <p:txBody>
          <a:bodyPr wrap="square" rtlCol="0">
            <a:spAutoFit/>
          </a:bodyPr>
          <a:lstStyle/>
          <a:p>
            <a:r>
              <a:rPr lang="en-US" sz="2800" b="1">
                <a:solidFill>
                  <a:srgbClr val="3333FF"/>
                </a:solidFill>
                <a:latin typeface="Times New Roman" panose="02020603050405020304" pitchFamily="18" charset="0"/>
                <a:cs typeface="Times New Roman" panose="02020603050405020304" pitchFamily="18" charset="0"/>
              </a:rPr>
              <a:t>II. Đa thức nhiều biến</a:t>
            </a:r>
          </a:p>
          <a:p>
            <a:r>
              <a:rPr lang="en-US" sz="2800" b="1">
                <a:solidFill>
                  <a:srgbClr val="3333FF"/>
                </a:solidFill>
                <a:latin typeface="Times New Roman" panose="02020603050405020304" pitchFamily="18" charset="0"/>
                <a:cs typeface="Times New Roman" panose="02020603050405020304" pitchFamily="18" charset="0"/>
              </a:rPr>
              <a:t>1. Định nghĩa</a:t>
            </a:r>
            <a:endParaRPr lang="en-US" sz="2800" b="1" dirty="0">
              <a:solidFill>
                <a:srgbClr val="3333FF"/>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A5A55787-7CBA-5D41-B018-3C3A9F2FB69C}"/>
                  </a:ext>
                </a:extLst>
              </p:cNvPr>
              <p:cNvSpPr txBox="1"/>
              <p:nvPr/>
            </p:nvSpPr>
            <p:spPr>
              <a:xfrm>
                <a:off x="232399" y="1559221"/>
                <a:ext cx="11727201" cy="1725216"/>
              </a:xfrm>
              <a:prstGeom prst="rect">
                <a:avLst/>
              </a:prstGeom>
              <a:noFill/>
            </p:spPr>
            <p:txBody>
              <a:bodyPr wrap="square">
                <a:spAutoFit/>
              </a:bodyPr>
              <a:lstStyle/>
              <a:p>
                <a:pPr algn="just">
                  <a:lnSpc>
                    <a:spcPct val="130000"/>
                  </a:lnSpc>
                </a:pPr>
                <a:r>
                  <a:rPr lang="vi-VN" sz="2800" b="1">
                    <a:solidFill>
                      <a:srgbClr val="202124"/>
                    </a:solidFill>
                    <a:latin typeface="+mj-lt"/>
                  </a:rPr>
                  <a:t>HĐ 5: Cho </a:t>
                </a:r>
                <a:r>
                  <a:rPr lang="vi-VN" sz="2800" b="1" i="1" dirty="0">
                    <a:latin typeface="+mj-lt"/>
                  </a:rPr>
                  <a:t>biểu thức  </a:t>
                </a:r>
                <a14:m>
                  <m:oMath xmlns:m="http://schemas.openxmlformats.org/officeDocument/2006/math">
                    <m:sSup>
                      <m:sSupPr>
                        <m:ctrlPr>
                          <a:rPr lang="en-US" sz="2800" b="1" i="1">
                            <a:latin typeface="Cambria Math" panose="02040503050406030204" pitchFamily="18" charset="0"/>
                          </a:rPr>
                        </m:ctrlPr>
                      </m:sSupPr>
                      <m:e>
                        <m:r>
                          <a:rPr lang="en-US" sz="2800" b="1" i="1">
                            <a:latin typeface="Cambria Math"/>
                          </a:rPr>
                          <m:t>𝒙</m:t>
                        </m:r>
                      </m:e>
                      <m:sup>
                        <m:r>
                          <a:rPr lang="en-US" sz="2800" b="1" i="1">
                            <a:latin typeface="Cambria Math"/>
                          </a:rPr>
                          <m:t>𝟐</m:t>
                        </m:r>
                      </m:sup>
                    </m:sSup>
                    <m:r>
                      <a:rPr lang="en-US" sz="2800" b="1" i="1">
                        <a:latin typeface="Cambria Math"/>
                      </a:rPr>
                      <m:t>+</m:t>
                    </m:r>
                    <m:r>
                      <a:rPr lang="en-US" sz="2800" b="1" i="1" smtClean="0">
                        <a:solidFill>
                          <a:schemeClr val="tx1"/>
                        </a:solidFill>
                        <a:latin typeface="Cambria Math"/>
                      </a:rPr>
                      <m:t>𝟐</m:t>
                    </m:r>
                    <m:r>
                      <a:rPr lang="en-US" sz="2800" b="1" i="1">
                        <a:solidFill>
                          <a:schemeClr val="tx1"/>
                        </a:solidFill>
                        <a:latin typeface="Cambria Math"/>
                      </a:rPr>
                      <m:t>𝒙</m:t>
                    </m:r>
                    <m:r>
                      <a:rPr lang="en-US" sz="2800" b="1" i="1" smtClean="0">
                        <a:solidFill>
                          <a:schemeClr val="tx1"/>
                        </a:solidFill>
                        <a:latin typeface="Cambria Math"/>
                      </a:rPr>
                      <m:t>𝒚</m:t>
                    </m:r>
                    <m:r>
                      <a:rPr lang="en-US" sz="2800" b="1" i="1">
                        <a:solidFill>
                          <a:schemeClr val="tx1"/>
                        </a:solidFill>
                        <a:latin typeface="Cambria Math"/>
                      </a:rPr>
                      <m:t>+</m:t>
                    </m:r>
                    <m:sSup>
                      <m:sSupPr>
                        <m:ctrlPr>
                          <a:rPr lang="en-US" sz="2800" b="1" i="1">
                            <a:solidFill>
                              <a:schemeClr val="tx1"/>
                            </a:solidFill>
                            <a:latin typeface="Cambria Math" panose="02040503050406030204" pitchFamily="18" charset="0"/>
                            <a:cs typeface="Times New Roman" panose="02020603050405020304" pitchFamily="18" charset="0"/>
                          </a:rPr>
                        </m:ctrlPr>
                      </m:sSupPr>
                      <m:e>
                        <m:r>
                          <a:rPr lang="en-US" sz="2800" b="1" i="1">
                            <a:solidFill>
                              <a:schemeClr val="tx1"/>
                            </a:solidFill>
                            <a:latin typeface="Cambria Math"/>
                            <a:cs typeface="Times New Roman" panose="02020603050405020304" pitchFamily="18" charset="0"/>
                          </a:rPr>
                          <m:t>𝒚</m:t>
                        </m:r>
                      </m:e>
                      <m:sup>
                        <m:r>
                          <a:rPr lang="en-US" sz="2800" b="1" i="1">
                            <a:solidFill>
                              <a:schemeClr val="tx1"/>
                            </a:solidFill>
                            <a:latin typeface="Cambria Math"/>
                            <a:cs typeface="Times New Roman" panose="02020603050405020304" pitchFamily="18" charset="0"/>
                          </a:rPr>
                          <m:t>𝟐</m:t>
                        </m:r>
                      </m:sup>
                    </m:sSup>
                  </m:oMath>
                </a14:m>
                <a:endParaRPr lang="en-US" sz="2800" b="1" dirty="0">
                  <a:latin typeface="+mj-lt"/>
                </a:endParaRPr>
              </a:p>
              <a:p>
                <a:pPr algn="just">
                  <a:lnSpc>
                    <a:spcPct val="130000"/>
                  </a:lnSpc>
                </a:pPr>
                <a:r>
                  <a:rPr lang="vi-VN" sz="2800" b="1" i="1" dirty="0">
                    <a:latin typeface="+mj-lt"/>
                  </a:rPr>
                  <a:t> </a:t>
                </a:r>
                <a:r>
                  <a:rPr lang="vi-VN" sz="2800" b="1" dirty="0">
                    <a:solidFill>
                      <a:srgbClr val="202124"/>
                    </a:solidFill>
                    <a:latin typeface="+mj-lt"/>
                  </a:rPr>
                  <a:t>   a) </a:t>
                </a:r>
                <a:r>
                  <a:rPr lang="vi-VN" sz="2800" b="1" i="1" dirty="0">
                    <a:latin typeface="+mj-lt"/>
                  </a:rPr>
                  <a:t>Biểu thức trên có bao nhiêu biến?</a:t>
                </a:r>
              </a:p>
              <a:p>
                <a:pPr algn="just">
                  <a:lnSpc>
                    <a:spcPct val="130000"/>
                  </a:lnSpc>
                </a:pPr>
                <a:r>
                  <a:rPr lang="vi-VN" sz="2800" b="1" i="1" dirty="0">
                    <a:solidFill>
                      <a:srgbClr val="202124"/>
                    </a:solidFill>
                    <a:effectLst/>
                    <a:latin typeface="+mj-lt"/>
                  </a:rPr>
                  <a:t>    b) Mỗi số hạng xuất hiện trong biểu thức có dạng như thế nào ?</a:t>
                </a:r>
                <a:endParaRPr lang="en-US" sz="2800" b="1" i="0" dirty="0">
                  <a:solidFill>
                    <a:srgbClr val="202124"/>
                  </a:solidFill>
                  <a:effectLst/>
                  <a:latin typeface="+mj-lt"/>
                </a:endParaRPr>
              </a:p>
            </p:txBody>
          </p:sp>
        </mc:Choice>
        <mc:Fallback>
          <p:sp>
            <p:nvSpPr>
              <p:cNvPr id="12" name="TextBox 11">
                <a:extLst>
                  <a:ext uri="{FF2B5EF4-FFF2-40B4-BE49-F238E27FC236}">
                    <a16:creationId xmlns:a16="http://schemas.microsoft.com/office/drawing/2014/main" id="{A5A55787-7CBA-5D41-B018-3C3A9F2FB69C}"/>
                  </a:ext>
                </a:extLst>
              </p:cNvPr>
              <p:cNvSpPr txBox="1">
                <a:spLocks noRot="1" noChangeAspect="1" noMove="1" noResize="1" noEditPoints="1" noAdjustHandles="1" noChangeArrowheads="1" noChangeShapeType="1" noTextEdit="1"/>
              </p:cNvSpPr>
              <p:nvPr/>
            </p:nvSpPr>
            <p:spPr>
              <a:xfrm>
                <a:off x="232399" y="1559221"/>
                <a:ext cx="11727201" cy="1725216"/>
              </a:xfrm>
              <a:prstGeom prst="rect">
                <a:avLst/>
              </a:prstGeom>
              <a:blipFill>
                <a:blip r:embed="rId2"/>
                <a:stretch>
                  <a:fillRect l="-1040" b="-9187"/>
                </a:stretch>
              </a:blipFill>
            </p:spPr>
            <p:txBody>
              <a:bodyPr/>
              <a:lstStyle/>
              <a:p>
                <a:r>
                  <a:rPr lang="vi-VN">
                    <a:noFill/>
                  </a:rPr>
                  <a:t> </a:t>
                </a:r>
              </a:p>
            </p:txBody>
          </p:sp>
        </mc:Fallback>
      </mc:AlternateContent>
      <p:sp>
        <p:nvSpPr>
          <p:cNvPr id="13" name="TextBox 12">
            <a:extLst>
              <a:ext uri="{FF2B5EF4-FFF2-40B4-BE49-F238E27FC236}">
                <a16:creationId xmlns:a16="http://schemas.microsoft.com/office/drawing/2014/main" id="{E312BEF9-5AF8-48AF-8897-09B4B78EBF5E}"/>
              </a:ext>
            </a:extLst>
          </p:cNvPr>
          <p:cNvSpPr txBox="1"/>
          <p:nvPr/>
        </p:nvSpPr>
        <p:spPr>
          <a:xfrm>
            <a:off x="4811133" y="3219029"/>
            <a:ext cx="1222386" cy="523220"/>
          </a:xfrm>
          <a:prstGeom prst="rect">
            <a:avLst/>
          </a:prstGeom>
          <a:noFill/>
        </p:spPr>
        <p:txBody>
          <a:bodyPr wrap="none" rtlCol="0">
            <a:spAutoFit/>
          </a:bodyPr>
          <a:lstStyle/>
          <a:p>
            <a:r>
              <a:rPr lang="en-US" sz="2800" b="1" u="sng">
                <a:solidFill>
                  <a:srgbClr val="FF0000"/>
                </a:solidFill>
                <a:latin typeface="Times New Roman" panose="02020603050405020304" pitchFamily="18" charset="0"/>
                <a:cs typeface="Times New Roman" panose="02020603050405020304" pitchFamily="18" charset="0"/>
              </a:rPr>
              <a:t>Trả lời</a:t>
            </a:r>
          </a:p>
        </p:txBody>
      </p:sp>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73A1CA87-7D4C-3698-FF25-0D2ED85F04DB}"/>
                  </a:ext>
                </a:extLst>
              </p:cNvPr>
              <p:cNvSpPr txBox="1"/>
              <p:nvPr/>
            </p:nvSpPr>
            <p:spPr>
              <a:xfrm>
                <a:off x="232399" y="3943460"/>
                <a:ext cx="8448675" cy="523220"/>
              </a:xfrm>
              <a:prstGeom prst="rect">
                <a:avLst/>
              </a:prstGeom>
              <a:noFill/>
            </p:spPr>
            <p:txBody>
              <a:bodyPr wrap="square" rtlCol="0">
                <a:spAutoFit/>
              </a:bodyPr>
              <a:lstStyle/>
              <a:p>
                <a:r>
                  <a:rPr lang="en-US" sz="2800" dirty="0">
                    <a:solidFill>
                      <a:schemeClr val="tx1"/>
                    </a:solidFill>
                    <a:latin typeface="Times New Roman" panose="02020603050405020304" pitchFamily="18" charset="0"/>
                    <a:cs typeface="Times New Roman" panose="02020603050405020304" pitchFamily="18" charset="0"/>
                  </a:rPr>
                  <a:t>a) </a:t>
                </a:r>
                <a:r>
                  <a:rPr lang="en-US" sz="2800" dirty="0" err="1">
                    <a:solidFill>
                      <a:schemeClr val="tx1"/>
                    </a:solidFill>
                    <a:latin typeface="Times New Roman" panose="02020603050405020304" pitchFamily="18" charset="0"/>
                    <a:cs typeface="Times New Roman" panose="02020603050405020304" pitchFamily="18" charset="0"/>
                  </a:rPr>
                  <a:t>Biể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ứ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ã</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a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iến</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a:latin typeface="Cambria Math" panose="02040503050406030204" pitchFamily="18" charset="0"/>
                      </a:rPr>
                      <m:t>𝑥</m:t>
                    </m:r>
                  </m:oMath>
                </a14:m>
                <a:r>
                  <a:rPr lang="en-US" sz="2800" dirty="0">
                    <a:solidFill>
                      <a:schemeClr val="tx1"/>
                    </a:solidFill>
                    <a:latin typeface="Times New Roman" panose="02020603050405020304" pitchFamily="18" charset="0"/>
                    <a:cs typeface="Times New Roman" panose="02020603050405020304" pitchFamily="18" charset="0"/>
                  </a:rPr>
                  <a:t> và </a:t>
                </a:r>
                <a14:m>
                  <m:oMath xmlns:m="http://schemas.openxmlformats.org/officeDocument/2006/math">
                    <m:r>
                      <a:rPr lang="en-US" sz="2800" b="0" i="1">
                        <a:latin typeface="Cambria Math" panose="02040503050406030204" pitchFamily="18" charset="0"/>
                        <a:cs typeface="Times New Roman" panose="02020603050405020304" pitchFamily="18" charset="0"/>
                      </a:rPr>
                      <m:t>𝑦</m:t>
                    </m:r>
                  </m:oMath>
                </a14:m>
                <a:r>
                  <a:rPr lang="en-US" sz="2800" dirty="0">
                    <a:solidFill>
                      <a:schemeClr val="tx1"/>
                    </a:solidFill>
                    <a:latin typeface="Times New Roman" panose="02020603050405020304" pitchFamily="18" charset="0"/>
                    <a:cs typeface="Times New Roman" panose="02020603050405020304" pitchFamily="18" charset="0"/>
                  </a:rPr>
                  <a:t> </a:t>
                </a:r>
              </a:p>
            </p:txBody>
          </p:sp>
        </mc:Choice>
        <mc:Fallback>
          <p:sp>
            <p:nvSpPr>
              <p:cNvPr id="14" name="TextBox 13">
                <a:extLst>
                  <a:ext uri="{FF2B5EF4-FFF2-40B4-BE49-F238E27FC236}">
                    <a16:creationId xmlns:a16="http://schemas.microsoft.com/office/drawing/2014/main" id="{73A1CA87-7D4C-3698-FF25-0D2ED85F04DB}"/>
                  </a:ext>
                </a:extLst>
              </p:cNvPr>
              <p:cNvSpPr txBox="1">
                <a:spLocks noRot="1" noChangeAspect="1" noMove="1" noResize="1" noEditPoints="1" noAdjustHandles="1" noChangeArrowheads="1" noChangeShapeType="1" noTextEdit="1"/>
              </p:cNvSpPr>
              <p:nvPr/>
            </p:nvSpPr>
            <p:spPr>
              <a:xfrm>
                <a:off x="232399" y="3943460"/>
                <a:ext cx="8448675" cy="523220"/>
              </a:xfrm>
              <a:prstGeom prst="rect">
                <a:avLst/>
              </a:prstGeom>
              <a:blipFill>
                <a:blip r:embed="rId3"/>
                <a:stretch>
                  <a:fillRect l="-1443" t="-12791" b="-31395"/>
                </a:stretch>
              </a:blipFill>
            </p:spPr>
            <p:txBody>
              <a:bodyPr/>
              <a:lstStyle/>
              <a:p>
                <a:r>
                  <a:rPr lang="vi-VN">
                    <a:noFill/>
                  </a:rPr>
                  <a:t> </a:t>
                </a:r>
              </a:p>
            </p:txBody>
          </p:sp>
        </mc:Fallback>
      </mc:AlternateContent>
      <p:sp>
        <p:nvSpPr>
          <p:cNvPr id="17" name="TextBox 16">
            <a:extLst>
              <a:ext uri="{FF2B5EF4-FFF2-40B4-BE49-F238E27FC236}">
                <a16:creationId xmlns:a16="http://schemas.microsoft.com/office/drawing/2014/main" id="{B67DA5FF-B60C-E2BA-6451-55FDFA2DB57A}"/>
              </a:ext>
            </a:extLst>
          </p:cNvPr>
          <p:cNvSpPr txBox="1"/>
          <p:nvPr/>
        </p:nvSpPr>
        <p:spPr>
          <a:xfrm>
            <a:off x="232399" y="4603732"/>
            <a:ext cx="11574710" cy="523220"/>
          </a:xfrm>
          <a:prstGeom prst="rect">
            <a:avLst/>
          </a:prstGeom>
          <a:noFill/>
        </p:spPr>
        <p:txBody>
          <a:bodyPr wrap="square">
            <a:spAutoFit/>
          </a:bodyPr>
          <a:lstStyle/>
          <a:p>
            <a:pPr algn="just"/>
            <a:r>
              <a:rPr lang="en-US" sz="2800" dirty="0">
                <a:solidFill>
                  <a:schemeClr val="tx1"/>
                </a:solidFill>
                <a:latin typeface="Times New Roman" pitchFamily="18" charset="0"/>
                <a:cs typeface="Times New Roman" pitchFamily="18" charset="0"/>
              </a:rPr>
              <a:t>b) </a:t>
            </a:r>
            <a:r>
              <a:rPr lang="en-US" sz="2800" dirty="0" err="1">
                <a:solidFill>
                  <a:schemeClr val="tx1"/>
                </a:solidFill>
                <a:latin typeface="Times New Roman" pitchFamily="18" charset="0"/>
                <a:cs typeface="Times New Roman" pitchFamily="18" charset="0"/>
              </a:rPr>
              <a:t>Mỗ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số</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ạ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xuấ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iệ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ro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biểu</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ứ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ó</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dạ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ột</a:t>
            </a:r>
            <a:r>
              <a:rPr lang="en-US" sz="2800" dirty="0">
                <a:solidFill>
                  <a:schemeClr val="tx1"/>
                </a:solidFill>
                <a:latin typeface="Times New Roman" pitchFamily="18" charset="0"/>
                <a:cs typeface="Times New Roman" pitchFamily="18" charset="0"/>
              </a:rPr>
              <a:t> </a:t>
            </a:r>
            <a:r>
              <a:rPr lang="en-US" sz="2800" err="1">
                <a:solidFill>
                  <a:schemeClr val="tx1"/>
                </a:solidFill>
                <a:latin typeface="Times New Roman" pitchFamily="18" charset="0"/>
                <a:cs typeface="Times New Roman" pitchFamily="18" charset="0"/>
              </a:rPr>
              <a:t>đơn</a:t>
            </a:r>
            <a:r>
              <a:rPr lang="en-US" sz="2800">
                <a:solidFill>
                  <a:schemeClr val="tx1"/>
                </a:solidFill>
                <a:latin typeface="Times New Roman" pitchFamily="18" charset="0"/>
                <a:cs typeface="Times New Roman" pitchFamily="18" charset="0"/>
              </a:rPr>
              <a:t> thức.</a:t>
            </a:r>
            <a:endParaRPr lang="en-US" sz="2800" dirty="0">
              <a:solidFill>
                <a:schemeClr val="tx1"/>
              </a:solidFill>
              <a:latin typeface="Times New Roman" pitchFamily="18" charset="0"/>
              <a:cs typeface="Times New Roman" pitchFamily="18" charset="0"/>
            </a:endParaRPr>
          </a:p>
        </p:txBody>
      </p:sp>
      <p:pic>
        <p:nvPicPr>
          <p:cNvPr id="21" name="Picture 20">
            <a:extLst>
              <a:ext uri="{FF2B5EF4-FFF2-40B4-BE49-F238E27FC236}">
                <a16:creationId xmlns:a16="http://schemas.microsoft.com/office/drawing/2014/main" id="{F5F0387D-CEB3-4D01-B097-E93181CF9E3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109693" y="288081"/>
            <a:ext cx="2082307" cy="2082307"/>
          </a:xfrm>
          <a:prstGeom prst="rect">
            <a:avLst/>
          </a:prstGeom>
        </p:spPr>
      </p:pic>
      <mc:AlternateContent xmlns:mc="http://schemas.openxmlformats.org/markup-compatibility/2006">
        <mc:Choice xmlns:a14="http://schemas.microsoft.com/office/drawing/2010/main" Requires="a14">
          <p:sp>
            <p:nvSpPr>
              <p:cNvPr id="22" name="Cloud Callout 21"/>
              <p:cNvSpPr/>
              <p:nvPr/>
            </p:nvSpPr>
            <p:spPr>
              <a:xfrm>
                <a:off x="3990372" y="2597918"/>
                <a:ext cx="4559027" cy="2660696"/>
              </a:xfrm>
              <a:prstGeom prst="cloudCallout">
                <a:avLst>
                  <a:gd name="adj1" fmla="val 85783"/>
                  <a:gd name="adj2" fmla="val 57330"/>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sz="3600" i="1" smtClean="0">
                        <a:solidFill>
                          <a:schemeClr val="tx1"/>
                        </a:solidFill>
                        <a:latin typeface="Cambria Math"/>
                        <a:ea typeface="Cambria Math" panose="02040503050406030204" pitchFamily="18" charset="0"/>
                        <a:cs typeface="Times New Roman" panose="02020603050405020304" pitchFamily="18" charset="0"/>
                      </a:rPr>
                      <m:t>𝐵</m:t>
                    </m:r>
                    <m:r>
                      <a:rPr lang="en-US" sz="3600" b="0" i="1" smtClean="0">
                        <a:solidFill>
                          <a:schemeClr val="tx1"/>
                        </a:solidFill>
                        <a:latin typeface="Cambria Math"/>
                        <a:ea typeface="Cambria Math" panose="02040503050406030204" pitchFamily="18" charset="0"/>
                        <a:cs typeface="Times New Roman" panose="02020603050405020304" pitchFamily="18" charset="0"/>
                      </a:rPr>
                      <m:t>𝑖</m:t>
                    </m:r>
                    <m:r>
                      <a:rPr lang="en-US" sz="3600" b="0" i="1" smtClean="0">
                        <a:solidFill>
                          <a:schemeClr val="tx1"/>
                        </a:solidFill>
                        <a:latin typeface="Cambria Math"/>
                        <a:ea typeface="Cambria Math" panose="02040503050406030204" pitchFamily="18" charset="0"/>
                        <a:cs typeface="Times New Roman" panose="02020603050405020304" pitchFamily="18" charset="0"/>
                      </a:rPr>
                      <m:t>ể</m:t>
                    </m:r>
                    <m:r>
                      <a:rPr lang="en-US" sz="3600" b="0" i="1" smtClean="0">
                        <a:solidFill>
                          <a:schemeClr val="tx1"/>
                        </a:solidFill>
                        <a:latin typeface="Cambria Math"/>
                        <a:ea typeface="Cambria Math" panose="02040503050406030204" pitchFamily="18" charset="0"/>
                        <a:cs typeface="Times New Roman" panose="02020603050405020304" pitchFamily="18" charset="0"/>
                      </a:rPr>
                      <m:t>𝑢</m:t>
                    </m:r>
                    <m:r>
                      <a:rPr lang="en-US" sz="3600" b="0" i="1" smtClean="0">
                        <a:solidFill>
                          <a:schemeClr val="tx1"/>
                        </a:solidFill>
                        <a:latin typeface="Cambria Math"/>
                        <a:ea typeface="Cambria Math" panose="02040503050406030204" pitchFamily="18" charset="0"/>
                        <a:cs typeface="Times New Roman" panose="02020603050405020304" pitchFamily="18" charset="0"/>
                      </a:rPr>
                      <m:t> </m:t>
                    </m:r>
                    <m:r>
                      <a:rPr lang="en-US" sz="3600" b="0" i="1" smtClean="0">
                        <a:solidFill>
                          <a:schemeClr val="tx1"/>
                        </a:solidFill>
                        <a:latin typeface="Cambria Math"/>
                        <a:ea typeface="Cambria Math" panose="02040503050406030204" pitchFamily="18" charset="0"/>
                        <a:cs typeface="Times New Roman" panose="02020603050405020304" pitchFamily="18" charset="0"/>
                      </a:rPr>
                      <m:t>𝑡h</m:t>
                    </m:r>
                    <m:r>
                      <a:rPr lang="en-US" sz="3600" b="0" i="1" smtClean="0">
                        <a:solidFill>
                          <a:schemeClr val="tx1"/>
                        </a:solidFill>
                        <a:latin typeface="Cambria Math"/>
                        <a:ea typeface="Cambria Math" panose="02040503050406030204" pitchFamily="18" charset="0"/>
                        <a:cs typeface="Times New Roman" panose="02020603050405020304" pitchFamily="18" charset="0"/>
                      </a:rPr>
                      <m:t>ứ</m:t>
                    </m:r>
                    <m:r>
                      <a:rPr lang="en-US" sz="3600" b="0" i="1" smtClean="0">
                        <a:solidFill>
                          <a:schemeClr val="tx1"/>
                        </a:solidFill>
                        <a:latin typeface="Cambria Math"/>
                        <a:ea typeface="Cambria Math" panose="02040503050406030204" pitchFamily="18" charset="0"/>
                        <a:cs typeface="Times New Roman" panose="02020603050405020304" pitchFamily="18" charset="0"/>
                      </a:rPr>
                      <m:t>𝑐</m:t>
                    </m:r>
                    <m:r>
                      <a:rPr lang="en-US" sz="3600" b="0" i="1" smtClean="0">
                        <a:solidFill>
                          <a:schemeClr val="tx1"/>
                        </a:solidFill>
                        <a:latin typeface="Cambria Math"/>
                        <a:ea typeface="Cambria Math" panose="02040503050406030204" pitchFamily="18" charset="0"/>
                        <a:cs typeface="Times New Roman" panose="02020603050405020304" pitchFamily="18" charset="0"/>
                      </a:rPr>
                      <m:t> </m:t>
                    </m:r>
                  </m:oMath>
                </a14:m>
                <a:r>
                  <a:rPr lang="en-US" sz="3600" i="1" dirty="0">
                    <a:solidFill>
                      <a:schemeClr val="tx1"/>
                    </a:solidFill>
                    <a:latin typeface="Times New Roman" panose="02020603050405020304" pitchFamily="18" charset="0"/>
                    <a:cs typeface="Times New Roman" panose="02020603050405020304" pitchFamily="18" charset="0"/>
                  </a:rPr>
                  <a:t> </a:t>
                </a:r>
                <a:r>
                  <a:rPr lang="en-US" sz="3600" i="1" dirty="0" err="1">
                    <a:solidFill>
                      <a:schemeClr val="tx1"/>
                    </a:solidFill>
                    <a:latin typeface="Times New Roman" panose="02020603050405020304" pitchFamily="18" charset="0"/>
                    <a:cs typeface="Times New Roman" panose="02020603050405020304" pitchFamily="18" charset="0"/>
                  </a:rPr>
                  <a:t>như</a:t>
                </a:r>
                <a:r>
                  <a:rPr lang="en-US" sz="3600" i="1" dirty="0">
                    <a:solidFill>
                      <a:schemeClr val="tx1"/>
                    </a:solidFill>
                    <a:latin typeface="Times New Roman" panose="02020603050405020304" pitchFamily="18" charset="0"/>
                    <a:cs typeface="Times New Roman" panose="02020603050405020304" pitchFamily="18" charset="0"/>
                  </a:rPr>
                  <a:t> </a:t>
                </a:r>
                <a:r>
                  <a:rPr lang="en-US" sz="3600" i="1" dirty="0" err="1">
                    <a:solidFill>
                      <a:schemeClr val="tx1"/>
                    </a:solidFill>
                    <a:latin typeface="Times New Roman" panose="02020603050405020304" pitchFamily="18" charset="0"/>
                    <a:cs typeface="Times New Roman" panose="02020603050405020304" pitchFamily="18" charset="0"/>
                  </a:rPr>
                  <a:t>vậy</a:t>
                </a:r>
                <a:r>
                  <a:rPr lang="en-US" sz="3600" i="1" dirty="0">
                    <a:solidFill>
                      <a:schemeClr val="tx1"/>
                    </a:solidFill>
                    <a:latin typeface="Times New Roman" panose="02020603050405020304" pitchFamily="18" charset="0"/>
                    <a:cs typeface="Times New Roman" panose="02020603050405020304" pitchFamily="18" charset="0"/>
                  </a:rPr>
                  <a:t> </a:t>
                </a:r>
                <a:r>
                  <a:rPr lang="en-US" sz="3600" i="1" dirty="0" err="1">
                    <a:solidFill>
                      <a:schemeClr val="tx1"/>
                    </a:solidFill>
                    <a:latin typeface="Times New Roman" panose="02020603050405020304" pitchFamily="18" charset="0"/>
                    <a:cs typeface="Times New Roman" panose="02020603050405020304" pitchFamily="18" charset="0"/>
                  </a:rPr>
                  <a:t>gọi</a:t>
                </a:r>
                <a:r>
                  <a:rPr lang="en-US" sz="3600" i="1" dirty="0">
                    <a:solidFill>
                      <a:schemeClr val="tx1"/>
                    </a:solidFill>
                    <a:latin typeface="Times New Roman" panose="02020603050405020304" pitchFamily="18" charset="0"/>
                    <a:cs typeface="Times New Roman" panose="02020603050405020304" pitchFamily="18" charset="0"/>
                  </a:rPr>
                  <a:t> </a:t>
                </a:r>
                <a:r>
                  <a:rPr lang="en-US" sz="3600" i="1" dirty="0" err="1">
                    <a:solidFill>
                      <a:schemeClr val="tx1"/>
                    </a:solidFill>
                    <a:latin typeface="Times New Roman" panose="02020603050405020304" pitchFamily="18" charset="0"/>
                    <a:cs typeface="Times New Roman" panose="02020603050405020304" pitchFamily="18" charset="0"/>
                  </a:rPr>
                  <a:t>là</a:t>
                </a:r>
                <a:r>
                  <a:rPr lang="en-US" sz="3600" i="1" dirty="0">
                    <a:solidFill>
                      <a:schemeClr val="tx1"/>
                    </a:solidFill>
                    <a:latin typeface="Times New Roman" panose="02020603050405020304" pitchFamily="18" charset="0"/>
                    <a:cs typeface="Times New Roman" panose="02020603050405020304" pitchFamily="18" charset="0"/>
                  </a:rPr>
                  <a:t> </a:t>
                </a:r>
                <a:r>
                  <a:rPr lang="en-US" sz="3600" i="1" dirty="0" err="1">
                    <a:solidFill>
                      <a:schemeClr val="tx1"/>
                    </a:solidFill>
                    <a:latin typeface="Times New Roman" panose="02020603050405020304" pitchFamily="18" charset="0"/>
                    <a:cs typeface="Times New Roman" panose="02020603050405020304" pitchFamily="18" charset="0"/>
                  </a:rPr>
                  <a:t>đa</a:t>
                </a:r>
                <a:r>
                  <a:rPr lang="en-US" sz="3600" i="1" dirty="0">
                    <a:solidFill>
                      <a:schemeClr val="tx1"/>
                    </a:solidFill>
                    <a:latin typeface="Times New Roman" panose="02020603050405020304" pitchFamily="18" charset="0"/>
                    <a:cs typeface="Times New Roman" panose="02020603050405020304" pitchFamily="18" charset="0"/>
                  </a:rPr>
                  <a:t> </a:t>
                </a:r>
                <a:r>
                  <a:rPr lang="en-US" sz="3600" i="1" dirty="0" err="1">
                    <a:solidFill>
                      <a:schemeClr val="tx1"/>
                    </a:solidFill>
                    <a:latin typeface="Times New Roman" panose="02020603050405020304" pitchFamily="18" charset="0"/>
                    <a:cs typeface="Times New Roman" panose="02020603050405020304" pitchFamily="18" charset="0"/>
                  </a:rPr>
                  <a:t>thức</a:t>
                </a:r>
                <a:r>
                  <a:rPr lang="en-US" sz="3600" i="1" dirty="0">
                    <a:solidFill>
                      <a:schemeClr val="tx1"/>
                    </a:solidFill>
                    <a:latin typeface="Times New Roman" panose="02020603050405020304" pitchFamily="18" charset="0"/>
                    <a:cs typeface="Times New Roman" panose="02020603050405020304" pitchFamily="18" charset="0"/>
                  </a:rPr>
                  <a:t> </a:t>
                </a:r>
                <a:r>
                  <a:rPr lang="en-US" sz="3600" i="1" dirty="0" err="1">
                    <a:solidFill>
                      <a:schemeClr val="tx1"/>
                    </a:solidFill>
                    <a:latin typeface="Times New Roman" panose="02020603050405020304" pitchFamily="18" charset="0"/>
                    <a:cs typeface="Times New Roman" panose="02020603050405020304" pitchFamily="18" charset="0"/>
                  </a:rPr>
                  <a:t>với</a:t>
                </a:r>
                <a:r>
                  <a:rPr lang="en-US" sz="3600" i="1" dirty="0">
                    <a:solidFill>
                      <a:schemeClr val="tx1"/>
                    </a:solidFill>
                    <a:latin typeface="Times New Roman" panose="02020603050405020304" pitchFamily="18" charset="0"/>
                    <a:cs typeface="Times New Roman" panose="02020603050405020304" pitchFamily="18" charset="0"/>
                  </a:rPr>
                  <a:t> </a:t>
                </a:r>
                <a:r>
                  <a:rPr lang="en-US" sz="3600" i="1" dirty="0" err="1">
                    <a:solidFill>
                      <a:schemeClr val="tx1"/>
                    </a:solidFill>
                    <a:latin typeface="Times New Roman" panose="02020603050405020304" pitchFamily="18" charset="0"/>
                    <a:cs typeface="Times New Roman" panose="02020603050405020304" pitchFamily="18" charset="0"/>
                  </a:rPr>
                  <a:t>biến</a:t>
                </a:r>
                <a:r>
                  <a:rPr lang="en-US" sz="3600" i="1"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3600" b="0" i="1" smtClean="0">
                        <a:solidFill>
                          <a:schemeClr val="tx1"/>
                        </a:solidFill>
                        <a:latin typeface="Cambria Math"/>
                      </a:rPr>
                      <m:t>𝑥</m:t>
                    </m:r>
                  </m:oMath>
                </a14:m>
                <a:r>
                  <a:rPr lang="en-US" sz="3600" i="1"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3600" b="0" i="1">
                        <a:solidFill>
                          <a:schemeClr val="tx1"/>
                        </a:solidFill>
                        <a:latin typeface="Cambria Math"/>
                        <a:cs typeface="Times New Roman" panose="02020603050405020304" pitchFamily="18" charset="0"/>
                      </a:rPr>
                      <m:t>𝑦</m:t>
                    </m:r>
                  </m:oMath>
                </a14:m>
                <a:endParaRPr lang="en-US" sz="3600" i="1" dirty="0">
                  <a:solidFill>
                    <a:schemeClr val="tx1"/>
                  </a:solidFill>
                  <a:latin typeface="Times New Roman" panose="02020603050405020304" pitchFamily="18" charset="0"/>
                  <a:cs typeface="Times New Roman" panose="02020603050405020304" pitchFamily="18" charset="0"/>
                </a:endParaRPr>
              </a:p>
            </p:txBody>
          </p:sp>
        </mc:Choice>
        <mc:Fallback>
          <p:sp>
            <p:nvSpPr>
              <p:cNvPr id="22" name="Cloud Callout 21"/>
              <p:cNvSpPr>
                <a:spLocks noRot="1" noChangeAspect="1" noMove="1" noResize="1" noEditPoints="1" noAdjustHandles="1" noChangeArrowheads="1" noChangeShapeType="1" noTextEdit="1"/>
              </p:cNvSpPr>
              <p:nvPr/>
            </p:nvSpPr>
            <p:spPr>
              <a:xfrm>
                <a:off x="3990372" y="2597918"/>
                <a:ext cx="4559027" cy="2660696"/>
              </a:xfrm>
              <a:prstGeom prst="cloudCallout">
                <a:avLst>
                  <a:gd name="adj1" fmla="val 85783"/>
                  <a:gd name="adj2" fmla="val 57330"/>
                </a:avLst>
              </a:prstGeom>
              <a:blipFill>
                <a:blip r:embed="rId5"/>
                <a:stretch>
                  <a:fillRect/>
                </a:stretch>
              </a:blipFill>
            </p:spPr>
            <p:txBody>
              <a:bodyPr/>
              <a:lstStyle/>
              <a:p>
                <a:r>
                  <a:rPr lang="vi-VN">
                    <a:noFill/>
                  </a:rPr>
                  <a:t> </a:t>
                </a:r>
              </a:p>
            </p:txBody>
          </p:sp>
        </mc:Fallback>
      </mc:AlternateContent>
      <p:sp>
        <p:nvSpPr>
          <p:cNvPr id="2" name="TextBox 1">
            <a:extLst>
              <a:ext uri="{FF2B5EF4-FFF2-40B4-BE49-F238E27FC236}">
                <a16:creationId xmlns:a16="http://schemas.microsoft.com/office/drawing/2014/main" id="{84CF6EFC-6188-2B93-AE54-A6BE89F45A12}"/>
              </a:ext>
            </a:extLst>
          </p:cNvPr>
          <p:cNvSpPr txBox="1"/>
          <p:nvPr/>
        </p:nvSpPr>
        <p:spPr>
          <a:xfrm>
            <a:off x="0" y="16545"/>
            <a:ext cx="12192000" cy="523220"/>
          </a:xfrm>
          <a:prstGeom prst="rect">
            <a:avLst/>
          </a:prstGeom>
          <a:solidFill>
            <a:srgbClr val="009900"/>
          </a:solidFill>
        </p:spPr>
        <p:txBody>
          <a:bodyPr wrap="square" rtlCol="0">
            <a:spAutoFit/>
          </a:bodyPr>
          <a:lstStyle/>
          <a:p>
            <a:pPr algn="ctr"/>
            <a:r>
              <a:rPr lang="en-US" sz="2800" b="1" dirty="0">
                <a:solidFill>
                  <a:srgbClr val="FFFF00"/>
                </a:solidFill>
                <a:latin typeface="Times New Roman" panose="02020603050405020304" pitchFamily="18" charset="0"/>
                <a:cs typeface="Times New Roman" panose="02020603050405020304" pitchFamily="18" charset="0"/>
              </a:rPr>
              <a:t>§1. ĐƠN THỨC NHIỀU BIẾN</a:t>
            </a:r>
            <a:r>
              <a:rPr lang="en-US" sz="2800" b="1">
                <a:solidFill>
                  <a:srgbClr val="FFFF00"/>
                </a:solidFill>
                <a:latin typeface="Times New Roman" panose="02020603050405020304" pitchFamily="18" charset="0"/>
                <a:cs typeface="Times New Roman" panose="02020603050405020304" pitchFamily="18" charset="0"/>
              </a:rPr>
              <a:t>. ĐA THỨC NHIỀU BIẾN (tiết 3)</a:t>
            </a:r>
            <a:endParaRPr lang="en-US" sz="2800" b="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9234266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1000" fill="hold"/>
                                        <p:tgtEl>
                                          <p:spTgt spid="21"/>
                                        </p:tgtEl>
                                        <p:attrNameLst>
                                          <p:attrName>ppt_w</p:attrName>
                                        </p:attrNameLst>
                                      </p:cBhvr>
                                      <p:tavLst>
                                        <p:tav tm="0">
                                          <p:val>
                                            <p:fltVal val="0"/>
                                          </p:val>
                                        </p:tav>
                                        <p:tav tm="100000">
                                          <p:val>
                                            <p:strVal val="#ppt_w"/>
                                          </p:val>
                                        </p:tav>
                                      </p:tavLst>
                                    </p:anim>
                                    <p:anim calcmode="lin" valueType="num">
                                      <p:cBhvr>
                                        <p:cTn id="8" dur="1000" fill="hold"/>
                                        <p:tgtEl>
                                          <p:spTgt spid="21"/>
                                        </p:tgtEl>
                                        <p:attrNameLst>
                                          <p:attrName>ppt_h</p:attrName>
                                        </p:attrNameLst>
                                      </p:cBhvr>
                                      <p:tavLst>
                                        <p:tav tm="0">
                                          <p:val>
                                            <p:fltVal val="0"/>
                                          </p:val>
                                        </p:tav>
                                        <p:tav tm="100000">
                                          <p:val>
                                            <p:strVal val="#ppt_h"/>
                                          </p:val>
                                        </p:tav>
                                      </p:tavLst>
                                    </p:anim>
                                    <p:anim calcmode="lin" valueType="num">
                                      <p:cBhvr>
                                        <p:cTn id="9" dur="1000" fill="hold"/>
                                        <p:tgtEl>
                                          <p:spTgt spid="21"/>
                                        </p:tgtEl>
                                        <p:attrNameLst>
                                          <p:attrName>style.rotation</p:attrName>
                                        </p:attrNameLst>
                                      </p:cBhvr>
                                      <p:tavLst>
                                        <p:tav tm="0">
                                          <p:val>
                                            <p:fltVal val="90"/>
                                          </p:val>
                                        </p:tav>
                                        <p:tav tm="100000">
                                          <p:val>
                                            <p:fltVal val="0"/>
                                          </p:val>
                                        </p:tav>
                                      </p:tavLst>
                                    </p:anim>
                                    <p:animEffect transition="in" filter="fade">
                                      <p:cBhvr>
                                        <p:cTn id="10" dur="1000"/>
                                        <p:tgtEl>
                                          <p:spTgt spid="21"/>
                                        </p:tgtEl>
                                      </p:cBhvr>
                                    </p:animEffect>
                                  </p:childTnLst>
                                </p:cTn>
                              </p:par>
                              <p:par>
                                <p:cTn id="11" presetID="2" presetClass="entr" presetSubtype="4"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500" fill="hold"/>
                                        <p:tgtEl>
                                          <p:spTgt spid="13"/>
                                        </p:tgtEl>
                                        <p:attrNameLst>
                                          <p:attrName>ppt_w</p:attrName>
                                        </p:attrNameLst>
                                      </p:cBhvr>
                                      <p:tavLst>
                                        <p:tav tm="0">
                                          <p:val>
                                            <p:fltVal val="0"/>
                                          </p:val>
                                        </p:tav>
                                        <p:tav tm="100000">
                                          <p:val>
                                            <p:strVal val="#ppt_w"/>
                                          </p:val>
                                        </p:tav>
                                      </p:tavLst>
                                    </p:anim>
                                    <p:anim calcmode="lin" valueType="num">
                                      <p:cBhvr>
                                        <p:cTn id="20" dur="500" fill="hold"/>
                                        <p:tgtEl>
                                          <p:spTgt spid="13"/>
                                        </p:tgtEl>
                                        <p:attrNameLst>
                                          <p:attrName>ppt_h</p:attrName>
                                        </p:attrNameLst>
                                      </p:cBhvr>
                                      <p:tavLst>
                                        <p:tav tm="0">
                                          <p:val>
                                            <p:fltVal val="0"/>
                                          </p:val>
                                        </p:tav>
                                        <p:tav tm="100000">
                                          <p:val>
                                            <p:strVal val="#ppt_h"/>
                                          </p:val>
                                        </p:tav>
                                      </p:tavLst>
                                    </p:anim>
                                    <p:animEffect transition="in" filter="fade">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strips(downRight)">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strips(downRight)">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barn(inVertical)">
                                      <p:cBhvr>
                                        <p:cTn id="36" dur="500"/>
                                        <p:tgtEl>
                                          <p:spTgt spid="22"/>
                                        </p:tgtEl>
                                      </p:cBhvr>
                                    </p:animEffect>
                                  </p:childTnLst>
                                </p:cTn>
                              </p:par>
                            </p:childTnLst>
                          </p:cTn>
                        </p:par>
                      </p:childTnLst>
                    </p:cTn>
                  </p:par>
                  <p:par>
                    <p:cTn id="37" fill="hold">
                      <p:stCondLst>
                        <p:cond delay="indefinite"/>
                      </p:stCondLst>
                      <p:childTnLst>
                        <p:par>
                          <p:cTn id="38" fill="hold">
                            <p:stCondLst>
                              <p:cond delay="0"/>
                            </p:stCondLst>
                            <p:childTnLst>
                              <p:par>
                                <p:cTn id="39" presetID="55" presetClass="entr" presetSubtype="0"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p:cTn id="41" dur="1000" fill="hold"/>
                                        <p:tgtEl>
                                          <p:spTgt spid="2"/>
                                        </p:tgtEl>
                                        <p:attrNameLst>
                                          <p:attrName>ppt_w</p:attrName>
                                        </p:attrNameLst>
                                      </p:cBhvr>
                                      <p:tavLst>
                                        <p:tav tm="0">
                                          <p:val>
                                            <p:strVal val="#ppt_w*0.70"/>
                                          </p:val>
                                        </p:tav>
                                        <p:tav tm="100000">
                                          <p:val>
                                            <p:strVal val="#ppt_w"/>
                                          </p:val>
                                        </p:tav>
                                      </p:tavLst>
                                    </p:anim>
                                    <p:anim calcmode="lin" valueType="num">
                                      <p:cBhvr>
                                        <p:cTn id="42" dur="1000" fill="hold"/>
                                        <p:tgtEl>
                                          <p:spTgt spid="2"/>
                                        </p:tgtEl>
                                        <p:attrNameLst>
                                          <p:attrName>ppt_h</p:attrName>
                                        </p:attrNameLst>
                                      </p:cBhvr>
                                      <p:tavLst>
                                        <p:tav tm="0">
                                          <p:val>
                                            <p:strVal val="#ppt_h"/>
                                          </p:val>
                                        </p:tav>
                                        <p:tav tm="100000">
                                          <p:val>
                                            <p:strVal val="#ppt_h"/>
                                          </p:val>
                                        </p:tav>
                                      </p:tavLst>
                                    </p:anim>
                                    <p:animEffect transition="in" filter="fade">
                                      <p:cBhvr>
                                        <p:cTn id="43"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7" grpId="0"/>
      <p:bldP spid="22" grpId="0" animBg="1"/>
      <p:bldP spid="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loud Callout 2"/>
          <p:cNvSpPr/>
          <p:nvPr/>
        </p:nvSpPr>
        <p:spPr>
          <a:xfrm>
            <a:off x="6079597" y="1262786"/>
            <a:ext cx="5705995" cy="1594217"/>
          </a:xfrm>
          <a:prstGeom prst="cloudCallout">
            <a:avLst>
              <a:gd name="adj1" fmla="val -75891"/>
              <a:gd name="adj2" fmla="val 63054"/>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schemeClr val="tx1"/>
                </a:solidFill>
                <a:latin typeface="Times New Roman" panose="02020603050405020304" pitchFamily="18" charset="0"/>
                <a:cs typeface="Times New Roman" panose="02020603050405020304" pitchFamily="18" charset="0"/>
              </a:rPr>
              <a:t>Vậy</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hế</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nào</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là</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đa</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hức</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nhiều</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biến</a:t>
            </a:r>
            <a:r>
              <a:rPr lang="en-US" sz="3200" dirty="0">
                <a:solidFill>
                  <a:schemeClr val="tx1"/>
                </a:solidFill>
                <a:latin typeface="Times New Roman" panose="02020603050405020304" pitchFamily="18" charset="0"/>
                <a:cs typeface="Times New Roman" panose="02020603050405020304" pitchFamily="18" charset="0"/>
              </a:rPr>
              <a:t>?</a:t>
            </a:r>
          </a:p>
        </p:txBody>
      </p:sp>
      <p:grpSp>
        <p:nvGrpSpPr>
          <p:cNvPr id="7" name="Group 6">
            <a:extLst>
              <a:ext uri="{FF2B5EF4-FFF2-40B4-BE49-F238E27FC236}">
                <a16:creationId xmlns:a16="http://schemas.microsoft.com/office/drawing/2014/main" id="{3892FF06-28F5-FC06-B557-FBEDBBF935AD}"/>
              </a:ext>
            </a:extLst>
          </p:cNvPr>
          <p:cNvGrpSpPr/>
          <p:nvPr/>
        </p:nvGrpSpPr>
        <p:grpSpPr>
          <a:xfrm>
            <a:off x="609133" y="1958179"/>
            <a:ext cx="10389387" cy="1797647"/>
            <a:chOff x="884903" y="4088188"/>
            <a:chExt cx="10389386" cy="1797647"/>
          </a:xfrm>
        </p:grpSpPr>
        <p:grpSp>
          <p:nvGrpSpPr>
            <p:cNvPr id="8" name="Group 7">
              <a:extLst>
                <a:ext uri="{FF2B5EF4-FFF2-40B4-BE49-F238E27FC236}">
                  <a16:creationId xmlns:a16="http://schemas.microsoft.com/office/drawing/2014/main" id="{B6C15D74-309E-2404-01D9-BA842795448F}"/>
                </a:ext>
              </a:extLst>
            </p:cNvPr>
            <p:cNvGrpSpPr/>
            <p:nvPr/>
          </p:nvGrpSpPr>
          <p:grpSpPr>
            <a:xfrm>
              <a:off x="884903" y="4088188"/>
              <a:ext cx="10389386" cy="1797647"/>
              <a:chOff x="884903" y="4088188"/>
              <a:chExt cx="10389386" cy="1797647"/>
            </a:xfrm>
          </p:grpSpPr>
          <p:grpSp>
            <p:nvGrpSpPr>
              <p:cNvPr id="10" name="Group 9">
                <a:extLst>
                  <a:ext uri="{FF2B5EF4-FFF2-40B4-BE49-F238E27FC236}">
                    <a16:creationId xmlns:a16="http://schemas.microsoft.com/office/drawing/2014/main" id="{97B5D8F7-0037-46E1-6D51-BADAF5DCC41E}"/>
                  </a:ext>
                </a:extLst>
              </p:cNvPr>
              <p:cNvGrpSpPr/>
              <p:nvPr/>
            </p:nvGrpSpPr>
            <p:grpSpPr>
              <a:xfrm>
                <a:off x="887052" y="4088188"/>
                <a:ext cx="10387237" cy="1797647"/>
                <a:chOff x="847724" y="4013002"/>
                <a:chExt cx="10387237" cy="1382182"/>
              </a:xfrm>
            </p:grpSpPr>
            <p:sp>
              <p:nvSpPr>
                <p:cNvPr id="12" name="Rectangle: Top Corners Rounded 8">
                  <a:extLst>
                    <a:ext uri="{FF2B5EF4-FFF2-40B4-BE49-F238E27FC236}">
                      <a16:creationId xmlns:a16="http://schemas.microsoft.com/office/drawing/2014/main" id="{B8D1AB00-00E4-BE3D-AD5D-DFF0250957B2}"/>
                    </a:ext>
                  </a:extLst>
                </p:cNvPr>
                <p:cNvSpPr/>
                <p:nvPr/>
              </p:nvSpPr>
              <p:spPr>
                <a:xfrm rot="10800000">
                  <a:off x="847724" y="4126918"/>
                  <a:ext cx="10387237" cy="1268266"/>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977CE60F-787A-573F-7DB1-14DB9B64D4AC}"/>
                    </a:ext>
                  </a:extLst>
                </p:cNvPr>
                <p:cNvSpPr/>
                <p:nvPr/>
              </p:nvSpPr>
              <p:spPr>
                <a:xfrm>
                  <a:off x="855407" y="4013002"/>
                  <a:ext cx="10369722" cy="126378"/>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1" name="Picture 10" descr="A profile of a person with a brain&#10;&#10;Description automatically generated with low confidence">
                <a:extLst>
                  <a:ext uri="{FF2B5EF4-FFF2-40B4-BE49-F238E27FC236}">
                    <a16:creationId xmlns:a16="http://schemas.microsoft.com/office/drawing/2014/main" id="{1A9DE8EE-F7CD-6AB8-6C08-6CC825AC46B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4903" y="4231667"/>
                <a:ext cx="894736" cy="1087162"/>
              </a:xfrm>
              <a:prstGeom prst="rect">
                <a:avLst/>
              </a:prstGeom>
            </p:spPr>
          </p:pic>
        </p:grpSp>
        <p:sp>
          <p:nvSpPr>
            <p:cNvPr id="9" name="TextBox 8">
              <a:extLst>
                <a:ext uri="{FF2B5EF4-FFF2-40B4-BE49-F238E27FC236}">
                  <a16:creationId xmlns:a16="http://schemas.microsoft.com/office/drawing/2014/main" id="{67789CD1-E052-8D6A-347D-C1F794B26876}"/>
                </a:ext>
              </a:extLst>
            </p:cNvPr>
            <p:cNvSpPr txBox="1"/>
            <p:nvPr/>
          </p:nvSpPr>
          <p:spPr>
            <a:xfrm>
              <a:off x="1779639" y="4231667"/>
              <a:ext cx="9344842" cy="1077218"/>
            </a:xfrm>
            <a:prstGeom prst="rect">
              <a:avLst/>
            </a:prstGeom>
            <a:noFill/>
          </p:spPr>
          <p:txBody>
            <a:bodyPr wrap="square">
              <a:spAutoFit/>
            </a:bodyPr>
            <a:lstStyle/>
            <a:p>
              <a:pPr algn="just"/>
              <a:r>
                <a:rPr lang="vi-VN" sz="3200" b="1" i="1" dirty="0">
                  <a:latin typeface="+mj-lt"/>
                </a:rPr>
                <a:t> Đa thức nhiều biến (hay đa thức) là một </a:t>
              </a:r>
              <a:r>
                <a:rPr lang="vi-VN" sz="3200" b="1" i="1" dirty="0">
                  <a:solidFill>
                    <a:srgbClr val="FF0000"/>
                  </a:solidFill>
                  <a:latin typeface="+mj-lt"/>
                </a:rPr>
                <a:t>tổng</a:t>
              </a:r>
              <a:r>
                <a:rPr lang="vi-VN" sz="3200" b="1" i="1" dirty="0">
                  <a:latin typeface="+mj-lt"/>
                </a:rPr>
                <a:t> của những </a:t>
              </a:r>
              <a:r>
                <a:rPr lang="vi-VN" sz="3200" b="1" i="1" dirty="0">
                  <a:solidFill>
                    <a:srgbClr val="FF0000"/>
                  </a:solidFill>
                  <a:effectLst/>
                  <a:latin typeface="+mj-lt"/>
                </a:rPr>
                <a:t>đơn thức</a:t>
              </a:r>
              <a:r>
                <a:rPr lang="vi-VN" sz="3200" b="1" i="1" dirty="0">
                  <a:effectLst/>
                  <a:latin typeface="+mj-lt"/>
                </a:rPr>
                <a:t>.</a:t>
              </a:r>
              <a:endParaRPr lang="en-US" sz="3200" b="1" i="1" dirty="0">
                <a:latin typeface="+mj-lt"/>
              </a:endParaRPr>
            </a:p>
          </p:txBody>
        </p:sp>
      </p:grpSp>
      <p:sp>
        <p:nvSpPr>
          <p:cNvPr id="2" name="TextBox 1">
            <a:extLst>
              <a:ext uri="{FF2B5EF4-FFF2-40B4-BE49-F238E27FC236}">
                <a16:creationId xmlns:a16="http://schemas.microsoft.com/office/drawing/2014/main" id="{7EF2C5E3-AE54-E5FA-2477-CC9B4317DF1F}"/>
              </a:ext>
            </a:extLst>
          </p:cNvPr>
          <p:cNvSpPr txBox="1"/>
          <p:nvPr/>
        </p:nvSpPr>
        <p:spPr>
          <a:xfrm>
            <a:off x="258794" y="624355"/>
            <a:ext cx="7463156" cy="954107"/>
          </a:xfrm>
          <a:prstGeom prst="rect">
            <a:avLst/>
          </a:prstGeom>
          <a:noFill/>
        </p:spPr>
        <p:txBody>
          <a:bodyPr wrap="square" rtlCol="0">
            <a:spAutoFit/>
          </a:bodyPr>
          <a:lstStyle/>
          <a:p>
            <a:r>
              <a:rPr lang="en-US" sz="2800" b="1">
                <a:solidFill>
                  <a:srgbClr val="3333FF"/>
                </a:solidFill>
                <a:latin typeface="Times New Roman" panose="02020603050405020304" pitchFamily="18" charset="0"/>
                <a:cs typeface="Times New Roman" panose="02020603050405020304" pitchFamily="18" charset="0"/>
              </a:rPr>
              <a:t>II. Đa thức nhiều biến</a:t>
            </a:r>
          </a:p>
          <a:p>
            <a:r>
              <a:rPr lang="en-US" sz="2800" b="1">
                <a:solidFill>
                  <a:srgbClr val="3333FF"/>
                </a:solidFill>
                <a:latin typeface="Times New Roman" panose="02020603050405020304" pitchFamily="18" charset="0"/>
                <a:cs typeface="Times New Roman" panose="02020603050405020304" pitchFamily="18" charset="0"/>
              </a:rPr>
              <a:t>1. Định nghĩa</a:t>
            </a:r>
            <a:endParaRPr lang="en-US" sz="2800" b="1" dirty="0">
              <a:solidFill>
                <a:srgbClr val="3333FF"/>
              </a:solidFill>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D8125372-A76B-009E-14B8-9BE1C8CBF029}"/>
              </a:ext>
            </a:extLst>
          </p:cNvPr>
          <p:cNvSpPr txBox="1"/>
          <p:nvPr/>
        </p:nvSpPr>
        <p:spPr>
          <a:xfrm>
            <a:off x="0" y="16545"/>
            <a:ext cx="12192000" cy="523220"/>
          </a:xfrm>
          <a:prstGeom prst="rect">
            <a:avLst/>
          </a:prstGeom>
          <a:solidFill>
            <a:srgbClr val="009900"/>
          </a:solidFill>
        </p:spPr>
        <p:txBody>
          <a:bodyPr wrap="square" rtlCol="0">
            <a:spAutoFit/>
          </a:bodyPr>
          <a:lstStyle/>
          <a:p>
            <a:pPr algn="ctr"/>
            <a:r>
              <a:rPr lang="en-US" sz="2800" b="1" dirty="0">
                <a:solidFill>
                  <a:srgbClr val="FFFF00"/>
                </a:solidFill>
                <a:latin typeface="Times New Roman" panose="02020603050405020304" pitchFamily="18" charset="0"/>
                <a:cs typeface="Times New Roman" panose="02020603050405020304" pitchFamily="18" charset="0"/>
              </a:rPr>
              <a:t>§1. ĐƠN THỨC NHIỀU BIẾN</a:t>
            </a:r>
            <a:r>
              <a:rPr lang="en-US" sz="2800" b="1">
                <a:solidFill>
                  <a:srgbClr val="FFFF00"/>
                </a:solidFill>
                <a:latin typeface="Times New Roman" panose="02020603050405020304" pitchFamily="18" charset="0"/>
                <a:cs typeface="Times New Roman" panose="02020603050405020304" pitchFamily="18" charset="0"/>
              </a:rPr>
              <a:t>. ĐA THỨC NHIỀU BIẾN (tiết 3)</a:t>
            </a:r>
            <a:endParaRPr lang="en-US" sz="2800" b="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6496306"/>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1000" fill="hold"/>
                                        <p:tgtEl>
                                          <p:spTgt spid="4"/>
                                        </p:tgtEl>
                                        <p:attrNameLst>
                                          <p:attrName>ppt_w</p:attrName>
                                        </p:attrNameLst>
                                      </p:cBhvr>
                                      <p:tavLst>
                                        <p:tav tm="0">
                                          <p:val>
                                            <p:strVal val="#ppt_w*0.70"/>
                                          </p:val>
                                        </p:tav>
                                        <p:tav tm="100000">
                                          <p:val>
                                            <p:strVal val="#ppt_w"/>
                                          </p:val>
                                        </p:tav>
                                      </p:tavLst>
                                    </p:anim>
                                    <p:anim calcmode="lin" valueType="num">
                                      <p:cBhvr>
                                        <p:cTn id="20" dur="1000" fill="hold"/>
                                        <p:tgtEl>
                                          <p:spTgt spid="4"/>
                                        </p:tgtEl>
                                        <p:attrNameLst>
                                          <p:attrName>ppt_h</p:attrName>
                                        </p:attrNameLst>
                                      </p:cBhvr>
                                      <p:tavLst>
                                        <p:tav tm="0">
                                          <p:val>
                                            <p:strVal val="#ppt_h"/>
                                          </p:val>
                                        </p:tav>
                                        <p:tav tm="100000">
                                          <p:val>
                                            <p:strVal val="#ppt_h"/>
                                          </p:val>
                                        </p:tav>
                                      </p:tavLst>
                                    </p:anim>
                                    <p:animEffect transition="in" filter="fade">
                                      <p:cBhvr>
                                        <p:cTn id="21"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a:extLst>
              <a:ext uri="{FF2B5EF4-FFF2-40B4-BE49-F238E27FC236}">
                <a16:creationId xmlns:a16="http://schemas.microsoft.com/office/drawing/2014/main" id="{61ABD889-CCEB-4BFD-B139-AA3762F04A82}"/>
              </a:ext>
            </a:extLst>
          </p:cNvPr>
          <p:cNvSpPr/>
          <p:nvPr/>
        </p:nvSpPr>
        <p:spPr>
          <a:xfrm rot="5400000">
            <a:off x="-158014" y="154967"/>
            <a:ext cx="4114804" cy="3804872"/>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lIns="121917" tIns="60958" rIns="121917" bIns="60958" rtlCol="0" anchor="ctr">
            <a:noAutofit/>
          </a:bodyPr>
          <a:lstStyle/>
          <a:p>
            <a:pPr algn="ctr"/>
            <a:endParaRPr lang="en-US"/>
          </a:p>
        </p:txBody>
      </p:sp>
      <p:pic>
        <p:nvPicPr>
          <p:cNvPr id="6" name="Picture 5">
            <a:extLst>
              <a:ext uri="{FF2B5EF4-FFF2-40B4-BE49-F238E27FC236}">
                <a16:creationId xmlns:a16="http://schemas.microsoft.com/office/drawing/2014/main" id="{AE2F2445-9A05-4DE7-9BE5-87A906C6E4C8}"/>
              </a:ext>
            </a:extLst>
          </p:cNvPr>
          <p:cNvPicPr>
            <a:picLocks noChangeAspect="1"/>
          </p:cNvPicPr>
          <p:nvPr/>
        </p:nvPicPr>
        <p:blipFill>
          <a:blip r:embed="rId3"/>
          <a:stretch>
            <a:fillRect/>
          </a:stretch>
        </p:blipFill>
        <p:spPr>
          <a:xfrm rot="18783435">
            <a:off x="-447457" y="1217493"/>
            <a:ext cx="3886636" cy="795764"/>
          </a:xfrm>
          <a:prstGeom prst="rect">
            <a:avLst/>
          </a:prstGeom>
        </p:spPr>
      </p:pic>
      <p:graphicFrame>
        <p:nvGraphicFramePr>
          <p:cNvPr id="8" name="Diagram 7"/>
          <p:cNvGraphicFramePr/>
          <p:nvPr>
            <p:extLst>
              <p:ext uri="{D42A27DB-BD31-4B8C-83A1-F6EECF244321}">
                <p14:modId xmlns:p14="http://schemas.microsoft.com/office/powerpoint/2010/main" val="2907349384"/>
              </p:ext>
            </p:extLst>
          </p:nvPr>
        </p:nvGraphicFramePr>
        <p:xfrm>
          <a:off x="3231915" y="838205"/>
          <a:ext cx="8128000" cy="5418667"/>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67575980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barn(inVertical)">
                                      <p:cBhvr>
                                        <p:cTn id="7" dur="500"/>
                                        <p:tgtEl>
                                          <p:spTgt spid="65"/>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Graphic spid="8" grpId="0">
        <p:bldAsOne/>
      </p:bldGraphic>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55" descr="Book-09">
            <a:extLst>
              <a:ext uri="{FF2B5EF4-FFF2-40B4-BE49-F238E27FC236}">
                <a16:creationId xmlns:a16="http://schemas.microsoft.com/office/drawing/2014/main" id="{DE01C401-EF14-6F89-6E5E-B8FEF159E9C6}"/>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486667" y="5467290"/>
            <a:ext cx="1589219" cy="1209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Cloud Callout 15"/>
          <p:cNvSpPr/>
          <p:nvPr/>
        </p:nvSpPr>
        <p:spPr>
          <a:xfrm>
            <a:off x="4992322" y="959961"/>
            <a:ext cx="6971201" cy="2738593"/>
          </a:xfrm>
          <a:prstGeom prst="cloudCallout">
            <a:avLst>
              <a:gd name="adj1" fmla="val -75891"/>
              <a:gd name="adj2" fmla="val 63054"/>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schemeClr val="tx1"/>
                </a:solidFill>
                <a:latin typeface="Times New Roman" panose="02020603050405020304" pitchFamily="18" charset="0"/>
                <a:cs typeface="Times New Roman" panose="02020603050405020304" pitchFamily="18" charset="0"/>
              </a:rPr>
              <a:t>Lấy</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ví</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dụ</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về</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đa</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hức</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nhiều</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biến</a:t>
            </a:r>
            <a:r>
              <a:rPr lang="en-US" sz="3200" dirty="0">
                <a:solidFill>
                  <a:schemeClr val="tx1"/>
                </a:solidFill>
                <a:latin typeface="Times New Roman" panose="02020603050405020304" pitchFamily="18" charset="0"/>
                <a:cs typeface="Times New Roman" panose="02020603050405020304" pitchFamily="18" charset="0"/>
              </a:rPr>
              <a:t>?</a:t>
            </a:r>
          </a:p>
        </p:txBody>
      </p:sp>
      <p:grpSp>
        <p:nvGrpSpPr>
          <p:cNvPr id="17" name="Group 16">
            <a:extLst>
              <a:ext uri="{FF2B5EF4-FFF2-40B4-BE49-F238E27FC236}">
                <a16:creationId xmlns:a16="http://schemas.microsoft.com/office/drawing/2014/main" id="{3892FF06-28F5-FC06-B557-FBEDBBF935AD}"/>
              </a:ext>
            </a:extLst>
          </p:cNvPr>
          <p:cNvGrpSpPr/>
          <p:nvPr/>
        </p:nvGrpSpPr>
        <p:grpSpPr>
          <a:xfrm>
            <a:off x="402646" y="1640297"/>
            <a:ext cx="10387237" cy="1797647"/>
            <a:chOff x="887052" y="4088188"/>
            <a:chExt cx="10387237" cy="1797647"/>
          </a:xfrm>
        </p:grpSpPr>
        <p:grpSp>
          <p:nvGrpSpPr>
            <p:cNvPr id="21" name="Group 20">
              <a:extLst>
                <a:ext uri="{FF2B5EF4-FFF2-40B4-BE49-F238E27FC236}">
                  <a16:creationId xmlns:a16="http://schemas.microsoft.com/office/drawing/2014/main" id="{97B5D8F7-0037-46E1-6D51-BADAF5DCC41E}"/>
                </a:ext>
              </a:extLst>
            </p:cNvPr>
            <p:cNvGrpSpPr/>
            <p:nvPr/>
          </p:nvGrpSpPr>
          <p:grpSpPr>
            <a:xfrm>
              <a:off x="887052" y="4088188"/>
              <a:ext cx="10387237" cy="1797647"/>
              <a:chOff x="847724" y="4013002"/>
              <a:chExt cx="10387237" cy="1382182"/>
            </a:xfrm>
          </p:grpSpPr>
          <p:sp>
            <p:nvSpPr>
              <p:cNvPr id="23" name="Rectangle: Top Corners Rounded 8">
                <a:extLst>
                  <a:ext uri="{FF2B5EF4-FFF2-40B4-BE49-F238E27FC236}">
                    <a16:creationId xmlns:a16="http://schemas.microsoft.com/office/drawing/2014/main" id="{B8D1AB00-00E4-BE3D-AD5D-DFF0250957B2}"/>
                  </a:ext>
                </a:extLst>
              </p:cNvPr>
              <p:cNvSpPr/>
              <p:nvPr/>
            </p:nvSpPr>
            <p:spPr>
              <a:xfrm rot="10800000">
                <a:off x="847724" y="4126918"/>
                <a:ext cx="10387237" cy="1268266"/>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977CE60F-787A-573F-7DB1-14DB9B64D4AC}"/>
                  </a:ext>
                </a:extLst>
              </p:cNvPr>
              <p:cNvSpPr/>
              <p:nvPr/>
            </p:nvSpPr>
            <p:spPr>
              <a:xfrm>
                <a:off x="855407" y="4013002"/>
                <a:ext cx="10369722" cy="126378"/>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67789CD1-E052-8D6A-347D-C1F794B26876}"/>
                    </a:ext>
                  </a:extLst>
                </p:cNvPr>
                <p:cNvSpPr txBox="1"/>
                <p:nvPr/>
              </p:nvSpPr>
              <p:spPr>
                <a:xfrm>
                  <a:off x="1151913" y="4412192"/>
                  <a:ext cx="9344842" cy="584775"/>
                </a:xfrm>
                <a:prstGeom prst="rect">
                  <a:avLst/>
                </a:prstGeom>
                <a:noFill/>
              </p:spPr>
              <p:txBody>
                <a:bodyPr wrap="square">
                  <a:spAutoFit/>
                </a:bodyPr>
                <a:lstStyle/>
                <a:p>
                  <a:pPr algn="just"/>
                  <a:r>
                    <a:rPr lang="vi-VN" sz="3200" b="1" i="1" dirty="0">
                      <a:latin typeface="+mj-lt"/>
                    </a:rPr>
                    <a:t> Ví dụ:          </a:t>
                  </a:r>
                  <a14:m>
                    <m:oMath xmlns:m="http://schemas.openxmlformats.org/officeDocument/2006/math">
                      <m:r>
                        <a:rPr lang="en-US" sz="2400" b="1" i="1" smtClean="0">
                          <a:latin typeface="Cambria Math"/>
                        </a:rPr>
                        <m:t>          </m:t>
                      </m:r>
                      <m:r>
                        <a:rPr lang="en-US" sz="2400" b="0" i="1" smtClean="0">
                          <a:latin typeface="Cambria Math"/>
                        </a:rPr>
                        <m:t>  </m:t>
                      </m:r>
                      <m:r>
                        <m:rPr>
                          <m:nor/>
                        </m:rPr>
                        <a:rPr lang="en-US" sz="2800" dirty="0">
                          <a:latin typeface="Times New Roman" panose="02020603050405020304" pitchFamily="18" charset="0"/>
                          <a:cs typeface="Times New Roman" panose="02020603050405020304" pitchFamily="18" charset="0"/>
                        </a:rPr>
                        <m:t>l</m:t>
                      </m:r>
                      <m:r>
                        <m:rPr>
                          <m:nor/>
                        </m:rPr>
                        <a:rPr lang="en-US" sz="2800" dirty="0">
                          <a:latin typeface="Times New Roman" panose="02020603050405020304" pitchFamily="18" charset="0"/>
                          <a:cs typeface="Times New Roman" panose="02020603050405020304" pitchFamily="18" charset="0"/>
                        </a:rPr>
                        <m:t>à </m:t>
                      </m:r>
                      <m:r>
                        <m:rPr>
                          <m:nor/>
                        </m:rPr>
                        <a:rPr lang="en-US" sz="2800" dirty="0">
                          <a:latin typeface="Times New Roman" panose="02020603050405020304" pitchFamily="18" charset="0"/>
                          <a:cs typeface="Times New Roman" panose="02020603050405020304" pitchFamily="18" charset="0"/>
                        </a:rPr>
                        <m:t>m</m:t>
                      </m:r>
                      <m:r>
                        <m:rPr>
                          <m:nor/>
                        </m:rPr>
                        <a:rPr lang="en-US" sz="2800" dirty="0">
                          <a:latin typeface="Times New Roman" panose="02020603050405020304" pitchFamily="18" charset="0"/>
                          <a:cs typeface="Times New Roman" panose="02020603050405020304" pitchFamily="18" charset="0"/>
                        </a:rPr>
                        <m:t>ộ</m:t>
                      </m:r>
                      <m:r>
                        <m:rPr>
                          <m:nor/>
                        </m:rPr>
                        <a:rPr lang="en-US" sz="2800" dirty="0">
                          <a:latin typeface="Times New Roman" panose="02020603050405020304" pitchFamily="18" charset="0"/>
                          <a:cs typeface="Times New Roman" panose="02020603050405020304" pitchFamily="18" charset="0"/>
                        </a:rPr>
                        <m:t>t</m:t>
                      </m:r>
                      <m:r>
                        <m:rPr>
                          <m:nor/>
                        </m:rPr>
                        <a:rPr lang="en-US" sz="2800" i="0" dirty="0" smtClean="0">
                          <a:latin typeface="Times New Roman" panose="02020603050405020304" pitchFamily="18" charset="0"/>
                          <a:cs typeface="Times New Roman" panose="02020603050405020304" pitchFamily="18" charset="0"/>
                        </a:rPr>
                        <m:t> đ</m:t>
                      </m:r>
                      <m:r>
                        <m:rPr>
                          <m:nor/>
                        </m:rPr>
                        <a:rPr lang="en-US" sz="2800" i="0" dirty="0" smtClean="0">
                          <a:latin typeface="Times New Roman" panose="02020603050405020304" pitchFamily="18" charset="0"/>
                          <a:cs typeface="Times New Roman" panose="02020603050405020304" pitchFamily="18" charset="0"/>
                        </a:rPr>
                        <m:t>a</m:t>
                      </m:r>
                      <m:r>
                        <m:rPr>
                          <m:nor/>
                        </m:rPr>
                        <a:rPr lang="en-US" sz="2800" i="0" dirty="0" smtClean="0">
                          <a:latin typeface="Times New Roman" panose="02020603050405020304" pitchFamily="18" charset="0"/>
                          <a:cs typeface="Times New Roman" panose="02020603050405020304" pitchFamily="18" charset="0"/>
                        </a:rPr>
                        <m:t> </m:t>
                      </m:r>
                      <m:r>
                        <m:rPr>
                          <m:nor/>
                        </m:rPr>
                        <a:rPr lang="en-US" sz="2800" i="0" dirty="0" smtClean="0">
                          <a:latin typeface="Times New Roman" panose="02020603050405020304" pitchFamily="18" charset="0"/>
                          <a:cs typeface="Times New Roman" panose="02020603050405020304" pitchFamily="18" charset="0"/>
                        </a:rPr>
                        <m:t>th</m:t>
                      </m:r>
                      <m:r>
                        <m:rPr>
                          <m:nor/>
                        </m:rPr>
                        <a:rPr lang="en-US" sz="2800" i="0" dirty="0" smtClean="0">
                          <a:latin typeface="Times New Roman" panose="02020603050405020304" pitchFamily="18" charset="0"/>
                          <a:cs typeface="Times New Roman" panose="02020603050405020304" pitchFamily="18" charset="0"/>
                        </a:rPr>
                        <m:t>ứ</m:t>
                      </m:r>
                      <m:r>
                        <m:rPr>
                          <m:nor/>
                        </m:rPr>
                        <a:rPr lang="en-US" sz="2800" i="0" dirty="0" smtClean="0">
                          <a:latin typeface="Times New Roman" panose="02020603050405020304" pitchFamily="18" charset="0"/>
                          <a:cs typeface="Times New Roman" panose="02020603050405020304" pitchFamily="18" charset="0"/>
                        </a:rPr>
                        <m:t>c</m:t>
                      </m:r>
                      <m:r>
                        <m:rPr>
                          <m:nor/>
                        </m:rPr>
                        <a:rPr lang="en-US" sz="2800" i="0" dirty="0" smtClean="0">
                          <a:latin typeface="Times New Roman" panose="02020603050405020304" pitchFamily="18" charset="0"/>
                          <a:cs typeface="Times New Roman" panose="02020603050405020304" pitchFamily="18" charset="0"/>
                        </a:rPr>
                        <m:t> </m:t>
                      </m:r>
                      <m:r>
                        <m:rPr>
                          <m:nor/>
                        </m:rPr>
                        <a:rPr lang="en-US" sz="2800" i="0" dirty="0" smtClean="0">
                          <a:latin typeface="Times New Roman" panose="02020603050405020304" pitchFamily="18" charset="0"/>
                          <a:cs typeface="Times New Roman" panose="02020603050405020304" pitchFamily="18" charset="0"/>
                        </a:rPr>
                        <m:t>c</m:t>
                      </m:r>
                      <m:r>
                        <m:rPr>
                          <m:nor/>
                        </m:rPr>
                        <a:rPr lang="en-US" sz="2800" i="0" dirty="0" smtClean="0">
                          <a:latin typeface="Times New Roman" panose="02020603050405020304" pitchFamily="18" charset="0"/>
                          <a:cs typeface="Times New Roman" panose="02020603050405020304" pitchFamily="18" charset="0"/>
                        </a:rPr>
                        <m:t>ủ</m:t>
                      </m:r>
                      <m:r>
                        <m:rPr>
                          <m:nor/>
                        </m:rPr>
                        <a:rPr lang="en-US" sz="2800" i="0" dirty="0" smtClean="0">
                          <a:latin typeface="Times New Roman" panose="02020603050405020304" pitchFamily="18" charset="0"/>
                          <a:cs typeface="Times New Roman" panose="02020603050405020304" pitchFamily="18" charset="0"/>
                        </a:rPr>
                        <m:t>a</m:t>
                      </m:r>
                      <m:r>
                        <m:rPr>
                          <m:nor/>
                        </m:rPr>
                        <a:rPr lang="en-US" sz="2800" i="0" dirty="0" smtClean="0">
                          <a:latin typeface="Times New Roman" panose="02020603050405020304" pitchFamily="18" charset="0"/>
                          <a:cs typeface="Times New Roman" panose="02020603050405020304" pitchFamily="18" charset="0"/>
                        </a:rPr>
                        <m:t> </m:t>
                      </m:r>
                      <m:r>
                        <m:rPr>
                          <m:nor/>
                        </m:rPr>
                        <a:rPr lang="en-US" sz="2800" i="0" dirty="0" smtClean="0">
                          <a:latin typeface="Times New Roman" panose="02020603050405020304" pitchFamily="18" charset="0"/>
                          <a:cs typeface="Times New Roman" panose="02020603050405020304" pitchFamily="18" charset="0"/>
                        </a:rPr>
                        <m:t>hai</m:t>
                      </m:r>
                      <m:r>
                        <m:rPr>
                          <m:nor/>
                        </m:rPr>
                        <a:rPr lang="en-US" sz="2800" i="0" dirty="0" smtClean="0">
                          <a:latin typeface="Times New Roman" panose="02020603050405020304" pitchFamily="18" charset="0"/>
                          <a:cs typeface="Times New Roman" panose="02020603050405020304" pitchFamily="18" charset="0"/>
                        </a:rPr>
                        <m:t> </m:t>
                      </m:r>
                      <m:r>
                        <m:rPr>
                          <m:nor/>
                        </m:rPr>
                        <a:rPr lang="en-US" sz="2800" i="0" dirty="0" smtClean="0">
                          <a:latin typeface="Times New Roman" panose="02020603050405020304" pitchFamily="18" charset="0"/>
                          <a:cs typeface="Times New Roman" panose="02020603050405020304" pitchFamily="18" charset="0"/>
                        </a:rPr>
                        <m:t>bi</m:t>
                      </m:r>
                      <m:r>
                        <m:rPr>
                          <m:nor/>
                        </m:rPr>
                        <a:rPr lang="en-US" sz="2800" i="0" dirty="0" smtClean="0">
                          <a:latin typeface="Times New Roman" panose="02020603050405020304" pitchFamily="18" charset="0"/>
                          <a:cs typeface="Times New Roman" panose="02020603050405020304" pitchFamily="18" charset="0"/>
                        </a:rPr>
                        <m:t>ế</m:t>
                      </m:r>
                      <m:r>
                        <m:rPr>
                          <m:nor/>
                        </m:rPr>
                        <a:rPr lang="en-US" sz="2800" i="0" dirty="0" smtClean="0">
                          <a:latin typeface="Times New Roman" panose="02020603050405020304" pitchFamily="18" charset="0"/>
                          <a:cs typeface="Times New Roman" panose="02020603050405020304" pitchFamily="18" charset="0"/>
                        </a:rPr>
                        <m:t>n</m:t>
                      </m:r>
                      <m:r>
                        <a:rPr lang="en-US" sz="2800" b="0" i="1" dirty="0" smtClean="0">
                          <a:latin typeface="Cambria Math"/>
                          <a:cs typeface="Times New Roman" panose="02020603050405020304" pitchFamily="18" charset="0"/>
                        </a:rPr>
                        <m:t>  </m:t>
                      </m:r>
                    </m:oMath>
                  </a14:m>
                  <a:endParaRPr lang="en-US" sz="3200" b="1" i="1" dirty="0">
                    <a:latin typeface="+mj-lt"/>
                  </a:endParaRPr>
                </a:p>
              </p:txBody>
            </p:sp>
          </mc:Choice>
          <mc:Fallback xmlns="">
            <p:sp>
              <p:nvSpPr>
                <p:cNvPr id="20" name="TextBox 19">
                  <a:extLst>
                    <a:ext uri="{FF2B5EF4-FFF2-40B4-BE49-F238E27FC236}">
                      <a16:creationId xmlns="" xmlns:a16="http://schemas.microsoft.com/office/drawing/2014/main" xmlns:a14="http://schemas.microsoft.com/office/drawing/2010/main" id="{67789CD1-E052-8D6A-347D-C1F794B26876}"/>
                    </a:ext>
                  </a:extLst>
                </p:cNvPr>
                <p:cNvSpPr txBox="1">
                  <a:spLocks noRot="1" noChangeAspect="1" noMove="1" noResize="1" noEditPoints="1" noAdjustHandles="1" noChangeArrowheads="1" noChangeShapeType="1" noTextEdit="1"/>
                </p:cNvSpPr>
                <p:nvPr/>
              </p:nvSpPr>
              <p:spPr>
                <a:xfrm>
                  <a:off x="1151913" y="4412192"/>
                  <a:ext cx="9344842" cy="584775"/>
                </a:xfrm>
                <a:prstGeom prst="rect">
                  <a:avLst/>
                </a:prstGeom>
                <a:blipFill rotWithShape="1">
                  <a:blip r:embed="rId5"/>
                  <a:stretch>
                    <a:fillRect l="-522" t="-14583" b="-32292"/>
                  </a:stretch>
                </a:blipFill>
              </p:spPr>
              <p:txBody>
                <a:bodyPr/>
                <a:lstStyle/>
                <a:p>
                  <a:r>
                    <a:rPr lang="vi-VN">
                      <a:noFill/>
                    </a:rPr>
                    <a:t> </a:t>
                  </a:r>
                </a:p>
              </p:txBody>
            </p:sp>
          </mc:Fallback>
        </mc:AlternateContent>
      </p:grpSp>
      <p:graphicFrame>
        <p:nvGraphicFramePr>
          <p:cNvPr id="3" name="Object 2"/>
          <p:cNvGraphicFramePr>
            <a:graphicFrameLocks noChangeAspect="1"/>
          </p:cNvGraphicFramePr>
          <p:nvPr>
            <p:extLst>
              <p:ext uri="{D42A27DB-BD31-4B8C-83A1-F6EECF244321}">
                <p14:modId xmlns:p14="http://schemas.microsoft.com/office/powerpoint/2010/main" val="3559503686"/>
              </p:ext>
            </p:extLst>
          </p:nvPr>
        </p:nvGraphicFramePr>
        <p:xfrm>
          <a:off x="1960629" y="2043310"/>
          <a:ext cx="1738571" cy="505766"/>
        </p:xfrm>
        <a:graphic>
          <a:graphicData uri="http://schemas.openxmlformats.org/presentationml/2006/ole">
            <mc:AlternateContent xmlns:mc="http://schemas.openxmlformats.org/markup-compatibility/2006">
              <mc:Choice xmlns:v="urn:schemas-microsoft-com:vml" Requires="v">
                <p:oleObj name="Equation" r:id="rId6" imgW="698400" imgH="203040" progId="Equation.DSMT4">
                  <p:embed/>
                </p:oleObj>
              </mc:Choice>
              <mc:Fallback>
                <p:oleObj name="Equation" r:id="rId6" imgW="698400" imgH="203040" progId="Equation.DSMT4">
                  <p:embed/>
                  <p:pic>
                    <p:nvPicPr>
                      <p:cNvPr id="0" name=""/>
                      <p:cNvPicPr/>
                      <p:nvPr/>
                    </p:nvPicPr>
                    <p:blipFill>
                      <a:blip r:embed="rId7"/>
                      <a:stretch>
                        <a:fillRect/>
                      </a:stretch>
                    </p:blipFill>
                    <p:spPr>
                      <a:xfrm>
                        <a:off x="1960629" y="2043310"/>
                        <a:ext cx="1738571" cy="505766"/>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176360777"/>
              </p:ext>
            </p:extLst>
          </p:nvPr>
        </p:nvGraphicFramePr>
        <p:xfrm>
          <a:off x="7650960" y="2123881"/>
          <a:ext cx="663526" cy="410754"/>
        </p:xfrm>
        <a:graphic>
          <a:graphicData uri="http://schemas.openxmlformats.org/presentationml/2006/ole">
            <mc:AlternateContent xmlns:mc="http://schemas.openxmlformats.org/markup-compatibility/2006">
              <mc:Choice xmlns:v="urn:schemas-microsoft-com:vml" Requires="v">
                <p:oleObj name="Equation" r:id="rId8" imgW="266400" imgH="164880" progId="Equation.DSMT4">
                  <p:embed/>
                </p:oleObj>
              </mc:Choice>
              <mc:Fallback>
                <p:oleObj name="Equation" r:id="rId8" imgW="266400" imgH="164880" progId="Equation.DSMT4">
                  <p:embed/>
                  <p:pic>
                    <p:nvPicPr>
                      <p:cNvPr id="0" name=""/>
                      <p:cNvPicPr/>
                      <p:nvPr/>
                    </p:nvPicPr>
                    <p:blipFill>
                      <a:blip r:embed="rId9"/>
                      <a:stretch>
                        <a:fillRect/>
                      </a:stretch>
                    </p:blipFill>
                    <p:spPr>
                      <a:xfrm>
                        <a:off x="7650960" y="2123881"/>
                        <a:ext cx="663526" cy="410754"/>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F75D5CE2-E4EE-FDD4-BB56-474728D57ACC}"/>
              </a:ext>
            </a:extLst>
          </p:cNvPr>
          <p:cNvSpPr txBox="1"/>
          <p:nvPr/>
        </p:nvSpPr>
        <p:spPr>
          <a:xfrm>
            <a:off x="258794" y="624355"/>
            <a:ext cx="7463156" cy="954107"/>
          </a:xfrm>
          <a:prstGeom prst="rect">
            <a:avLst/>
          </a:prstGeom>
          <a:noFill/>
        </p:spPr>
        <p:txBody>
          <a:bodyPr wrap="square" rtlCol="0">
            <a:spAutoFit/>
          </a:bodyPr>
          <a:lstStyle/>
          <a:p>
            <a:r>
              <a:rPr lang="en-US" sz="2800" b="1">
                <a:solidFill>
                  <a:srgbClr val="3333FF"/>
                </a:solidFill>
                <a:latin typeface="Times New Roman" panose="02020603050405020304" pitchFamily="18" charset="0"/>
                <a:cs typeface="Times New Roman" panose="02020603050405020304" pitchFamily="18" charset="0"/>
              </a:rPr>
              <a:t>II. Đa thức nhiều biến</a:t>
            </a:r>
          </a:p>
          <a:p>
            <a:r>
              <a:rPr lang="en-US" sz="2800" b="1">
                <a:solidFill>
                  <a:srgbClr val="3333FF"/>
                </a:solidFill>
                <a:latin typeface="Times New Roman" panose="02020603050405020304" pitchFamily="18" charset="0"/>
                <a:cs typeface="Times New Roman" panose="02020603050405020304" pitchFamily="18" charset="0"/>
              </a:rPr>
              <a:t>1. Định nghĩa</a:t>
            </a:r>
            <a:endParaRPr lang="en-US" sz="2800" b="1" dirty="0">
              <a:solidFill>
                <a:srgbClr val="3333FF"/>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3F76F73B-F344-B014-2C01-66C35D3B9512}"/>
              </a:ext>
            </a:extLst>
          </p:cNvPr>
          <p:cNvSpPr txBox="1"/>
          <p:nvPr/>
        </p:nvSpPr>
        <p:spPr>
          <a:xfrm>
            <a:off x="0" y="16545"/>
            <a:ext cx="12192000" cy="523220"/>
          </a:xfrm>
          <a:prstGeom prst="rect">
            <a:avLst/>
          </a:prstGeom>
          <a:solidFill>
            <a:srgbClr val="009900"/>
          </a:solidFill>
        </p:spPr>
        <p:txBody>
          <a:bodyPr wrap="square" rtlCol="0">
            <a:spAutoFit/>
          </a:bodyPr>
          <a:lstStyle/>
          <a:p>
            <a:pPr algn="ctr"/>
            <a:r>
              <a:rPr lang="en-US" sz="2800" b="1" dirty="0">
                <a:solidFill>
                  <a:srgbClr val="FFFF00"/>
                </a:solidFill>
                <a:latin typeface="Times New Roman" panose="02020603050405020304" pitchFamily="18" charset="0"/>
                <a:cs typeface="Times New Roman" panose="02020603050405020304" pitchFamily="18" charset="0"/>
              </a:rPr>
              <a:t>§1. ĐƠN THỨC NHIỀU BIẾN</a:t>
            </a:r>
            <a:r>
              <a:rPr lang="en-US" sz="2800" b="1">
                <a:solidFill>
                  <a:srgbClr val="FFFF00"/>
                </a:solidFill>
                <a:latin typeface="Times New Roman" panose="02020603050405020304" pitchFamily="18" charset="0"/>
                <a:cs typeface="Times New Roman" panose="02020603050405020304" pitchFamily="18" charset="0"/>
              </a:rPr>
              <a:t>. ĐA THỨC NHIỀU BIẾN (tiết 3)</a:t>
            </a:r>
            <a:endParaRPr lang="en-US" sz="2800" b="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87482846"/>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80">
                                          <p:stCondLst>
                                            <p:cond delay="0"/>
                                          </p:stCondLst>
                                        </p:cTn>
                                        <p:tgtEl>
                                          <p:spTgt spid="16"/>
                                        </p:tgtEl>
                                      </p:cBhvr>
                                    </p:animEffect>
                                    <p:anim calcmode="lin" valueType="num">
                                      <p:cBhvr>
                                        <p:cTn id="8"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13" dur="26">
                                          <p:stCondLst>
                                            <p:cond delay="650"/>
                                          </p:stCondLst>
                                        </p:cTn>
                                        <p:tgtEl>
                                          <p:spTgt spid="16"/>
                                        </p:tgtEl>
                                      </p:cBhvr>
                                      <p:to x="100000" y="60000"/>
                                    </p:animScale>
                                    <p:animScale>
                                      <p:cBhvr>
                                        <p:cTn id="14" dur="166" decel="50000">
                                          <p:stCondLst>
                                            <p:cond delay="676"/>
                                          </p:stCondLst>
                                        </p:cTn>
                                        <p:tgtEl>
                                          <p:spTgt spid="16"/>
                                        </p:tgtEl>
                                      </p:cBhvr>
                                      <p:to x="100000" y="100000"/>
                                    </p:animScale>
                                    <p:animScale>
                                      <p:cBhvr>
                                        <p:cTn id="15" dur="26">
                                          <p:stCondLst>
                                            <p:cond delay="1312"/>
                                          </p:stCondLst>
                                        </p:cTn>
                                        <p:tgtEl>
                                          <p:spTgt spid="16"/>
                                        </p:tgtEl>
                                      </p:cBhvr>
                                      <p:to x="100000" y="80000"/>
                                    </p:animScale>
                                    <p:animScale>
                                      <p:cBhvr>
                                        <p:cTn id="16" dur="166" decel="50000">
                                          <p:stCondLst>
                                            <p:cond delay="1338"/>
                                          </p:stCondLst>
                                        </p:cTn>
                                        <p:tgtEl>
                                          <p:spTgt spid="16"/>
                                        </p:tgtEl>
                                      </p:cBhvr>
                                      <p:to x="100000" y="100000"/>
                                    </p:animScale>
                                    <p:animScale>
                                      <p:cBhvr>
                                        <p:cTn id="17" dur="26">
                                          <p:stCondLst>
                                            <p:cond delay="1642"/>
                                          </p:stCondLst>
                                        </p:cTn>
                                        <p:tgtEl>
                                          <p:spTgt spid="16"/>
                                        </p:tgtEl>
                                      </p:cBhvr>
                                      <p:to x="100000" y="90000"/>
                                    </p:animScale>
                                    <p:animScale>
                                      <p:cBhvr>
                                        <p:cTn id="18" dur="166" decel="50000">
                                          <p:stCondLst>
                                            <p:cond delay="1668"/>
                                          </p:stCondLst>
                                        </p:cTn>
                                        <p:tgtEl>
                                          <p:spTgt spid="16"/>
                                        </p:tgtEl>
                                      </p:cBhvr>
                                      <p:to x="100000" y="100000"/>
                                    </p:animScale>
                                    <p:animScale>
                                      <p:cBhvr>
                                        <p:cTn id="19" dur="26">
                                          <p:stCondLst>
                                            <p:cond delay="1808"/>
                                          </p:stCondLst>
                                        </p:cTn>
                                        <p:tgtEl>
                                          <p:spTgt spid="16"/>
                                        </p:tgtEl>
                                      </p:cBhvr>
                                      <p:to x="100000" y="95000"/>
                                    </p:animScale>
                                    <p:animScale>
                                      <p:cBhvr>
                                        <p:cTn id="20" dur="166" decel="50000">
                                          <p:stCondLst>
                                            <p:cond delay="1834"/>
                                          </p:stCondLst>
                                        </p:cTn>
                                        <p:tgtEl>
                                          <p:spTgt spid="16"/>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arn(inVertical)">
                                      <p:cBhvr>
                                        <p:cTn id="25" dur="500"/>
                                        <p:tgtEl>
                                          <p:spTgt spid="17"/>
                                        </p:tgtEl>
                                      </p:cBhvr>
                                    </p:animEffect>
                                  </p:childTnLst>
                                </p:cTn>
                              </p:par>
                            </p:childTnLst>
                          </p:cTn>
                        </p:par>
                        <p:par>
                          <p:cTn id="26" fill="hold">
                            <p:stCondLst>
                              <p:cond delay="500"/>
                            </p:stCondLst>
                            <p:childTnLst>
                              <p:par>
                                <p:cTn id="27" presetID="9" presetClass="entr" presetSubtype="0"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dissolve">
                                      <p:cBhvr>
                                        <p:cTn id="29" dur="500"/>
                                        <p:tgtEl>
                                          <p:spTgt spid="2"/>
                                        </p:tgtEl>
                                      </p:cBhvr>
                                    </p:animEffect>
                                  </p:childTnLst>
                                </p:cTn>
                              </p:par>
                              <p:par>
                                <p:cTn id="30" presetID="16" presetClass="entr" presetSubtype="21" fill="hold" nodeType="with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arn(inVertical)">
                                      <p:cBhvr>
                                        <p:cTn id="32" dur="500"/>
                                        <p:tgtEl>
                                          <p:spTgt spid="3"/>
                                        </p:tgtEl>
                                      </p:cBhvr>
                                    </p:animEffect>
                                  </p:childTnLst>
                                </p:cTn>
                              </p:par>
                              <p:par>
                                <p:cTn id="33" presetID="16" presetClass="entr" presetSubtype="21" fill="hold" nodeType="with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barn(inVertical)">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55" presetClass="entr" presetSubtype="0" fill="hold" grpId="0" nodeType="clickEffect">
                                  <p:stCondLst>
                                    <p:cond delay="0"/>
                                  </p:stCondLst>
                                  <p:childTnLst>
                                    <p:set>
                                      <p:cBhvr>
                                        <p:cTn id="39" dur="1" fill="hold">
                                          <p:stCondLst>
                                            <p:cond delay="0"/>
                                          </p:stCondLst>
                                        </p:cTn>
                                        <p:tgtEl>
                                          <p:spTgt spid="6"/>
                                        </p:tgtEl>
                                        <p:attrNameLst>
                                          <p:attrName>style.visibility</p:attrName>
                                        </p:attrNameLst>
                                      </p:cBhvr>
                                      <p:to>
                                        <p:strVal val="visible"/>
                                      </p:to>
                                    </p:set>
                                    <p:anim calcmode="lin" valueType="num">
                                      <p:cBhvr>
                                        <p:cTn id="40" dur="1000" fill="hold"/>
                                        <p:tgtEl>
                                          <p:spTgt spid="6"/>
                                        </p:tgtEl>
                                        <p:attrNameLst>
                                          <p:attrName>ppt_w</p:attrName>
                                        </p:attrNameLst>
                                      </p:cBhvr>
                                      <p:tavLst>
                                        <p:tav tm="0">
                                          <p:val>
                                            <p:strVal val="#ppt_w*0.70"/>
                                          </p:val>
                                        </p:tav>
                                        <p:tav tm="100000">
                                          <p:val>
                                            <p:strVal val="#ppt_w"/>
                                          </p:val>
                                        </p:tav>
                                      </p:tavLst>
                                    </p:anim>
                                    <p:anim calcmode="lin" valueType="num">
                                      <p:cBhvr>
                                        <p:cTn id="41" dur="1000" fill="hold"/>
                                        <p:tgtEl>
                                          <p:spTgt spid="6"/>
                                        </p:tgtEl>
                                        <p:attrNameLst>
                                          <p:attrName>ppt_h</p:attrName>
                                        </p:attrNameLst>
                                      </p:cBhvr>
                                      <p:tavLst>
                                        <p:tav tm="0">
                                          <p:val>
                                            <p:strVal val="#ppt_h"/>
                                          </p:val>
                                        </p:tav>
                                        <p:tav tm="100000">
                                          <p:val>
                                            <p:strVal val="#ppt_h"/>
                                          </p:val>
                                        </p:tav>
                                      </p:tavLst>
                                    </p:anim>
                                    <p:animEffect transition="in" filter="fade">
                                      <p:cBhvr>
                                        <p:cTn id="42"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5F0387D-CEB3-4D01-B097-E93181CF9E3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413170" y="624355"/>
            <a:ext cx="1663807" cy="1397718"/>
          </a:xfrm>
          <a:prstGeom prst="rect">
            <a:avLst/>
          </a:prstGeom>
        </p:spPr>
      </p:pic>
      <p:grpSp>
        <p:nvGrpSpPr>
          <p:cNvPr id="13" name="Group 12">
            <a:extLst>
              <a:ext uri="{FF2B5EF4-FFF2-40B4-BE49-F238E27FC236}">
                <a16:creationId xmlns:a16="http://schemas.microsoft.com/office/drawing/2014/main" id="{C6C8F445-8EA9-10A4-BFEA-694F8E4E5581}"/>
              </a:ext>
            </a:extLst>
          </p:cNvPr>
          <p:cNvGrpSpPr/>
          <p:nvPr/>
        </p:nvGrpSpPr>
        <p:grpSpPr>
          <a:xfrm>
            <a:off x="339051" y="1663052"/>
            <a:ext cx="10294697" cy="1716880"/>
            <a:chOff x="449334" y="2472416"/>
            <a:chExt cx="10294697" cy="1716880"/>
          </a:xfrm>
        </p:grpSpPr>
        <p:sp>
          <p:nvSpPr>
            <p:cNvPr id="8" name="TextBox 7">
              <a:extLst>
                <a:ext uri="{FF2B5EF4-FFF2-40B4-BE49-F238E27FC236}">
                  <a16:creationId xmlns:a16="http://schemas.microsoft.com/office/drawing/2014/main" id="{A5A55787-7CBA-5D41-B018-3C3A9F2FB69C}"/>
                </a:ext>
              </a:extLst>
            </p:cNvPr>
            <p:cNvSpPr txBox="1"/>
            <p:nvPr/>
          </p:nvSpPr>
          <p:spPr>
            <a:xfrm>
              <a:off x="449334" y="2472416"/>
              <a:ext cx="10294697" cy="1716880"/>
            </a:xfrm>
            <a:prstGeom prst="rect">
              <a:avLst/>
            </a:prstGeom>
            <a:noFill/>
          </p:spPr>
          <p:txBody>
            <a:bodyPr wrap="square">
              <a:spAutoFit/>
            </a:bodyPr>
            <a:lstStyle/>
            <a:p>
              <a:pPr algn="just">
                <a:lnSpc>
                  <a:spcPct val="130000"/>
                </a:lnSpc>
              </a:pPr>
              <a:r>
                <a:rPr lang="vi-VN" sz="2800" b="1">
                  <a:solidFill>
                    <a:srgbClr val="202124"/>
                  </a:solidFill>
                  <a:latin typeface="Times New Roman" pitchFamily="18" charset="0"/>
                  <a:cs typeface="Times New Roman" pitchFamily="18" charset="0"/>
                </a:rPr>
                <a:t>HĐ 6: </a:t>
              </a:r>
              <a:r>
                <a:rPr lang="vi-VN" sz="2800">
                  <a:solidFill>
                    <a:srgbClr val="202124"/>
                  </a:solidFill>
                  <a:latin typeface="Times New Roman" pitchFamily="18" charset="0"/>
                  <a:cs typeface="Times New Roman" pitchFamily="18" charset="0"/>
                </a:rPr>
                <a:t>Cho đa thức</a:t>
              </a:r>
              <a:endParaRPr lang="en-US" sz="2800" dirty="0">
                <a:latin typeface="Times New Roman" pitchFamily="18" charset="0"/>
                <a:cs typeface="Times New Roman" pitchFamily="18" charset="0"/>
              </a:endParaRPr>
            </a:p>
            <a:p>
              <a:pPr algn="just">
                <a:lnSpc>
                  <a:spcPct val="130000"/>
                </a:lnSpc>
              </a:pPr>
              <a:r>
                <a:rPr lang="vi-VN" sz="2800" i="1" dirty="0">
                  <a:latin typeface="Times New Roman" pitchFamily="18" charset="0"/>
                  <a:cs typeface="Times New Roman" pitchFamily="18" charset="0"/>
                </a:rPr>
                <a:t> </a:t>
              </a:r>
              <a:r>
                <a:rPr lang="vi-VN" sz="2800" dirty="0">
                  <a:solidFill>
                    <a:srgbClr val="202124"/>
                  </a:solidFill>
                  <a:latin typeface="Times New Roman" pitchFamily="18" charset="0"/>
                  <a:cs typeface="Times New Roman" pitchFamily="18" charset="0"/>
                </a:rPr>
                <a:t>   </a:t>
              </a:r>
              <a:r>
                <a:rPr lang="en-US" sz="2800" dirty="0" err="1">
                  <a:solidFill>
                    <a:srgbClr val="202124"/>
                  </a:solidFill>
                  <a:latin typeface="Times New Roman" pitchFamily="18" charset="0"/>
                  <a:cs typeface="Times New Roman" pitchFamily="18" charset="0"/>
                </a:rPr>
                <a:t>Thực</a:t>
              </a:r>
              <a:r>
                <a:rPr lang="en-US" sz="2800" dirty="0">
                  <a:solidFill>
                    <a:srgbClr val="202124"/>
                  </a:solidFill>
                  <a:latin typeface="Times New Roman" pitchFamily="18" charset="0"/>
                  <a:cs typeface="Times New Roman" pitchFamily="18" charset="0"/>
                </a:rPr>
                <a:t> </a:t>
              </a:r>
              <a:r>
                <a:rPr lang="en-US" sz="2800" dirty="0" err="1">
                  <a:solidFill>
                    <a:srgbClr val="202124"/>
                  </a:solidFill>
                  <a:latin typeface="Times New Roman" pitchFamily="18" charset="0"/>
                  <a:cs typeface="Times New Roman" pitchFamily="18" charset="0"/>
                </a:rPr>
                <a:t>hiện</a:t>
              </a:r>
              <a:r>
                <a:rPr lang="en-US" sz="2800" dirty="0">
                  <a:solidFill>
                    <a:srgbClr val="202124"/>
                  </a:solidFill>
                  <a:latin typeface="Times New Roman" pitchFamily="18" charset="0"/>
                  <a:cs typeface="Times New Roman" pitchFamily="18" charset="0"/>
                </a:rPr>
                <a:t> </a:t>
              </a:r>
              <a:r>
                <a:rPr lang="en-US" sz="2800" dirty="0" err="1">
                  <a:solidFill>
                    <a:srgbClr val="202124"/>
                  </a:solidFill>
                  <a:latin typeface="Times New Roman" pitchFamily="18" charset="0"/>
                  <a:cs typeface="Times New Roman" pitchFamily="18" charset="0"/>
                </a:rPr>
                <a:t>phép</a:t>
              </a:r>
              <a:r>
                <a:rPr lang="en-US" sz="2800" dirty="0">
                  <a:solidFill>
                    <a:srgbClr val="202124"/>
                  </a:solidFill>
                  <a:latin typeface="Times New Roman" pitchFamily="18" charset="0"/>
                  <a:cs typeface="Times New Roman" pitchFamily="18" charset="0"/>
                </a:rPr>
                <a:t> </a:t>
              </a:r>
              <a:r>
                <a:rPr lang="en-US" sz="2800" dirty="0" err="1">
                  <a:solidFill>
                    <a:srgbClr val="202124"/>
                  </a:solidFill>
                  <a:latin typeface="Times New Roman" pitchFamily="18" charset="0"/>
                  <a:cs typeface="Times New Roman" pitchFamily="18" charset="0"/>
                </a:rPr>
                <a:t>cộng</a:t>
              </a:r>
              <a:r>
                <a:rPr lang="en-US" sz="2800" dirty="0">
                  <a:solidFill>
                    <a:srgbClr val="202124"/>
                  </a:solidFill>
                  <a:latin typeface="Times New Roman" pitchFamily="18" charset="0"/>
                  <a:cs typeface="Times New Roman" pitchFamily="18" charset="0"/>
                </a:rPr>
                <a:t> </a:t>
              </a:r>
              <a:r>
                <a:rPr lang="en-US" sz="2800" dirty="0" err="1">
                  <a:solidFill>
                    <a:srgbClr val="202124"/>
                  </a:solidFill>
                  <a:latin typeface="Times New Roman" pitchFamily="18" charset="0"/>
                  <a:cs typeface="Times New Roman" pitchFamily="18" charset="0"/>
                </a:rPr>
                <a:t>đơn</a:t>
              </a:r>
              <a:r>
                <a:rPr lang="en-US" sz="2800" dirty="0">
                  <a:solidFill>
                    <a:srgbClr val="202124"/>
                  </a:solidFill>
                  <a:latin typeface="Times New Roman" pitchFamily="18" charset="0"/>
                  <a:cs typeface="Times New Roman" pitchFamily="18" charset="0"/>
                </a:rPr>
                <a:t> </a:t>
              </a:r>
              <a:r>
                <a:rPr lang="en-US" sz="2800" dirty="0" err="1">
                  <a:solidFill>
                    <a:srgbClr val="202124"/>
                  </a:solidFill>
                  <a:latin typeface="Times New Roman" pitchFamily="18" charset="0"/>
                  <a:cs typeface="Times New Roman" pitchFamily="18" charset="0"/>
                </a:rPr>
                <a:t>thức</a:t>
              </a:r>
              <a:r>
                <a:rPr lang="en-US" sz="2800" dirty="0">
                  <a:solidFill>
                    <a:srgbClr val="202124"/>
                  </a:solidFill>
                  <a:latin typeface="Times New Roman" pitchFamily="18" charset="0"/>
                  <a:cs typeface="Times New Roman" pitchFamily="18" charset="0"/>
                </a:rPr>
                <a:t> </a:t>
              </a:r>
              <a:r>
                <a:rPr lang="en-US" sz="2800" dirty="0" err="1">
                  <a:solidFill>
                    <a:srgbClr val="202124"/>
                  </a:solidFill>
                  <a:latin typeface="Times New Roman" pitchFamily="18" charset="0"/>
                  <a:cs typeface="Times New Roman" pitchFamily="18" charset="0"/>
                </a:rPr>
                <a:t>đồng</a:t>
              </a:r>
              <a:r>
                <a:rPr lang="en-US" sz="2800" dirty="0">
                  <a:solidFill>
                    <a:srgbClr val="202124"/>
                  </a:solidFill>
                  <a:latin typeface="Times New Roman" pitchFamily="18" charset="0"/>
                  <a:cs typeface="Times New Roman" pitchFamily="18" charset="0"/>
                </a:rPr>
                <a:t> </a:t>
              </a:r>
              <a:r>
                <a:rPr lang="en-US" sz="2800" dirty="0" err="1">
                  <a:solidFill>
                    <a:srgbClr val="202124"/>
                  </a:solidFill>
                  <a:latin typeface="Times New Roman" pitchFamily="18" charset="0"/>
                  <a:cs typeface="Times New Roman" pitchFamily="18" charset="0"/>
                </a:rPr>
                <a:t>dạng</a:t>
              </a:r>
              <a:r>
                <a:rPr lang="en-US" sz="2800" dirty="0">
                  <a:solidFill>
                    <a:srgbClr val="202124"/>
                  </a:solidFill>
                  <a:latin typeface="Times New Roman" pitchFamily="18" charset="0"/>
                  <a:cs typeface="Times New Roman" pitchFamily="18" charset="0"/>
                </a:rPr>
                <a:t> </a:t>
              </a:r>
              <a:r>
                <a:rPr lang="en-US" sz="2800" dirty="0" err="1">
                  <a:solidFill>
                    <a:srgbClr val="202124"/>
                  </a:solidFill>
                  <a:latin typeface="Times New Roman" pitchFamily="18" charset="0"/>
                  <a:cs typeface="Times New Roman" pitchFamily="18" charset="0"/>
                </a:rPr>
                <a:t>sao</a:t>
              </a:r>
              <a:r>
                <a:rPr lang="en-US" sz="2800" dirty="0">
                  <a:solidFill>
                    <a:srgbClr val="202124"/>
                  </a:solidFill>
                  <a:latin typeface="Times New Roman" pitchFamily="18" charset="0"/>
                  <a:cs typeface="Times New Roman" pitchFamily="18" charset="0"/>
                </a:rPr>
                <a:t> </a:t>
              </a:r>
              <a:r>
                <a:rPr lang="en-US" sz="2800" dirty="0" err="1">
                  <a:solidFill>
                    <a:srgbClr val="202124"/>
                  </a:solidFill>
                  <a:latin typeface="Times New Roman" pitchFamily="18" charset="0"/>
                  <a:cs typeface="Times New Roman" pitchFamily="18" charset="0"/>
                </a:rPr>
                <a:t>cho</a:t>
              </a:r>
              <a:r>
                <a:rPr lang="en-US" sz="2800" dirty="0">
                  <a:solidFill>
                    <a:srgbClr val="202124"/>
                  </a:solidFill>
                  <a:latin typeface="Times New Roman" pitchFamily="18" charset="0"/>
                  <a:cs typeface="Times New Roman" pitchFamily="18" charset="0"/>
                </a:rPr>
                <a:t> </a:t>
              </a:r>
              <a:r>
                <a:rPr lang="en-US" sz="2800" dirty="0" err="1">
                  <a:solidFill>
                    <a:srgbClr val="202124"/>
                  </a:solidFill>
                  <a:latin typeface="Times New Roman" pitchFamily="18" charset="0"/>
                  <a:cs typeface="Times New Roman" pitchFamily="18" charset="0"/>
                </a:rPr>
                <a:t>trong</a:t>
              </a:r>
              <a:r>
                <a:rPr lang="en-US" sz="2800" dirty="0">
                  <a:solidFill>
                    <a:srgbClr val="202124"/>
                  </a:solidFill>
                  <a:latin typeface="Times New Roman" pitchFamily="18" charset="0"/>
                  <a:cs typeface="Times New Roman" pitchFamily="18" charset="0"/>
                </a:rPr>
                <a:t> </a:t>
              </a:r>
              <a:r>
                <a:rPr lang="en-US" sz="2800" dirty="0" err="1">
                  <a:solidFill>
                    <a:srgbClr val="202124"/>
                  </a:solidFill>
                  <a:latin typeface="Times New Roman" pitchFamily="18" charset="0"/>
                  <a:cs typeface="Times New Roman" pitchFamily="18" charset="0"/>
                </a:rPr>
                <a:t>đa</a:t>
              </a:r>
              <a:r>
                <a:rPr lang="en-US" sz="2800" dirty="0">
                  <a:solidFill>
                    <a:srgbClr val="202124"/>
                  </a:solidFill>
                  <a:latin typeface="Times New Roman" pitchFamily="18" charset="0"/>
                  <a:cs typeface="Times New Roman" pitchFamily="18" charset="0"/>
                </a:rPr>
                <a:t> </a:t>
              </a:r>
              <a:r>
                <a:rPr lang="en-US" sz="2800" dirty="0" err="1">
                  <a:solidFill>
                    <a:srgbClr val="202124"/>
                  </a:solidFill>
                  <a:latin typeface="Times New Roman" pitchFamily="18" charset="0"/>
                  <a:cs typeface="Times New Roman" pitchFamily="18" charset="0"/>
                </a:rPr>
                <a:t>thức</a:t>
              </a:r>
              <a:r>
                <a:rPr lang="en-US" sz="2800" dirty="0">
                  <a:solidFill>
                    <a:srgbClr val="202124"/>
                  </a:solidFill>
                  <a:latin typeface="Times New Roman" pitchFamily="18" charset="0"/>
                  <a:cs typeface="Times New Roman" pitchFamily="18" charset="0"/>
                </a:rPr>
                <a:t> </a:t>
              </a:r>
              <a:r>
                <a:rPr lang="en-US" sz="2800" dirty="0" err="1">
                  <a:solidFill>
                    <a:srgbClr val="202124"/>
                  </a:solidFill>
                  <a:latin typeface="Times New Roman" pitchFamily="18" charset="0"/>
                  <a:cs typeface="Times New Roman" pitchFamily="18" charset="0"/>
                </a:rPr>
                <a:t>không</a:t>
              </a:r>
              <a:r>
                <a:rPr lang="en-US" sz="2800" dirty="0">
                  <a:solidFill>
                    <a:srgbClr val="202124"/>
                  </a:solidFill>
                  <a:latin typeface="Times New Roman" pitchFamily="18" charset="0"/>
                  <a:cs typeface="Times New Roman" pitchFamily="18" charset="0"/>
                </a:rPr>
                <a:t> </a:t>
              </a:r>
              <a:r>
                <a:rPr lang="en-US" sz="2800" dirty="0" err="1">
                  <a:solidFill>
                    <a:srgbClr val="202124"/>
                  </a:solidFill>
                  <a:latin typeface="Times New Roman" pitchFamily="18" charset="0"/>
                  <a:cs typeface="Times New Roman" pitchFamily="18" charset="0"/>
                </a:rPr>
                <a:t>còn</a:t>
              </a:r>
              <a:r>
                <a:rPr lang="en-US" sz="2800" dirty="0">
                  <a:solidFill>
                    <a:srgbClr val="202124"/>
                  </a:solidFill>
                  <a:latin typeface="Times New Roman" pitchFamily="18" charset="0"/>
                  <a:cs typeface="Times New Roman" pitchFamily="18" charset="0"/>
                </a:rPr>
                <a:t> </a:t>
              </a:r>
              <a:r>
                <a:rPr lang="en-US" sz="2800" dirty="0" err="1">
                  <a:solidFill>
                    <a:srgbClr val="202124"/>
                  </a:solidFill>
                  <a:latin typeface="Times New Roman" pitchFamily="18" charset="0"/>
                  <a:cs typeface="Times New Roman" pitchFamily="18" charset="0"/>
                </a:rPr>
                <a:t>hai</a:t>
              </a:r>
              <a:r>
                <a:rPr lang="en-US" sz="2800" dirty="0">
                  <a:solidFill>
                    <a:srgbClr val="202124"/>
                  </a:solidFill>
                  <a:latin typeface="Times New Roman" pitchFamily="18" charset="0"/>
                  <a:cs typeface="Times New Roman" pitchFamily="18" charset="0"/>
                </a:rPr>
                <a:t> </a:t>
              </a:r>
              <a:r>
                <a:rPr lang="en-US" sz="2800" dirty="0" err="1">
                  <a:solidFill>
                    <a:srgbClr val="202124"/>
                  </a:solidFill>
                  <a:latin typeface="Times New Roman" pitchFamily="18" charset="0"/>
                  <a:cs typeface="Times New Roman" pitchFamily="18" charset="0"/>
                </a:rPr>
                <a:t>đơn</a:t>
              </a:r>
              <a:r>
                <a:rPr lang="en-US" sz="2800" dirty="0">
                  <a:solidFill>
                    <a:srgbClr val="202124"/>
                  </a:solidFill>
                  <a:latin typeface="Times New Roman" pitchFamily="18" charset="0"/>
                  <a:cs typeface="Times New Roman" pitchFamily="18" charset="0"/>
                </a:rPr>
                <a:t> </a:t>
              </a:r>
              <a:r>
                <a:rPr lang="en-US" sz="2800" dirty="0" err="1">
                  <a:solidFill>
                    <a:srgbClr val="202124"/>
                  </a:solidFill>
                  <a:latin typeface="Times New Roman" pitchFamily="18" charset="0"/>
                  <a:cs typeface="Times New Roman" pitchFamily="18" charset="0"/>
                </a:rPr>
                <a:t>thức</a:t>
              </a:r>
              <a:r>
                <a:rPr lang="en-US" sz="2800" dirty="0">
                  <a:solidFill>
                    <a:srgbClr val="202124"/>
                  </a:solidFill>
                  <a:latin typeface="Times New Roman" pitchFamily="18" charset="0"/>
                  <a:cs typeface="Times New Roman" pitchFamily="18" charset="0"/>
                </a:rPr>
                <a:t> </a:t>
              </a:r>
              <a:r>
                <a:rPr lang="en-US" sz="2800" dirty="0" err="1">
                  <a:solidFill>
                    <a:srgbClr val="202124"/>
                  </a:solidFill>
                  <a:latin typeface="Times New Roman" pitchFamily="18" charset="0"/>
                  <a:cs typeface="Times New Roman" pitchFamily="18" charset="0"/>
                </a:rPr>
                <a:t>nào</a:t>
              </a:r>
              <a:r>
                <a:rPr lang="en-US" sz="2800" dirty="0">
                  <a:solidFill>
                    <a:srgbClr val="202124"/>
                  </a:solidFill>
                  <a:latin typeface="Times New Roman" pitchFamily="18" charset="0"/>
                  <a:cs typeface="Times New Roman" pitchFamily="18" charset="0"/>
                </a:rPr>
                <a:t> </a:t>
              </a:r>
              <a:r>
                <a:rPr lang="en-US" sz="2800" dirty="0" err="1">
                  <a:solidFill>
                    <a:srgbClr val="202124"/>
                  </a:solidFill>
                  <a:latin typeface="Times New Roman" pitchFamily="18" charset="0"/>
                  <a:cs typeface="Times New Roman" pitchFamily="18" charset="0"/>
                </a:rPr>
                <a:t>đồng</a:t>
              </a:r>
              <a:r>
                <a:rPr lang="en-US" sz="2800" dirty="0">
                  <a:solidFill>
                    <a:srgbClr val="202124"/>
                  </a:solidFill>
                  <a:latin typeface="Times New Roman" pitchFamily="18" charset="0"/>
                  <a:cs typeface="Times New Roman" pitchFamily="18" charset="0"/>
                </a:rPr>
                <a:t> </a:t>
              </a:r>
              <a:r>
                <a:rPr lang="en-US" sz="2800" dirty="0" err="1">
                  <a:solidFill>
                    <a:srgbClr val="202124"/>
                  </a:solidFill>
                  <a:latin typeface="Times New Roman" pitchFamily="18" charset="0"/>
                  <a:cs typeface="Times New Roman" pitchFamily="18" charset="0"/>
                </a:rPr>
                <a:t>dạng</a:t>
              </a:r>
              <a:endParaRPr lang="en-US" sz="2800" i="0" dirty="0">
                <a:solidFill>
                  <a:srgbClr val="202124"/>
                </a:solidFill>
                <a:effectLst/>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262935034"/>
                </p:ext>
              </p:extLst>
            </p:nvPr>
          </p:nvGraphicFramePr>
          <p:xfrm>
            <a:off x="3351748" y="2486930"/>
            <a:ext cx="5369561" cy="640080"/>
          </p:xfrm>
          <a:graphic>
            <a:graphicData uri="http://schemas.openxmlformats.org/presentationml/2006/ole">
              <mc:AlternateContent xmlns:mc="http://schemas.openxmlformats.org/markup-compatibility/2006">
                <mc:Choice xmlns:v="urn:schemas-microsoft-com:vml" Requires="v">
                  <p:oleObj name="Equation" r:id="rId3" imgW="1917360" imgH="228600" progId="Equation.DSMT4">
                    <p:embed/>
                  </p:oleObj>
                </mc:Choice>
                <mc:Fallback>
                  <p:oleObj name="Equation" r:id="rId3" imgW="1917360" imgH="228600" progId="Equation.DSMT4">
                    <p:embed/>
                    <p:pic>
                      <p:nvPicPr>
                        <p:cNvPr id="0" name=""/>
                        <p:cNvPicPr/>
                        <p:nvPr/>
                      </p:nvPicPr>
                      <p:blipFill>
                        <a:blip r:embed="rId4"/>
                        <a:stretch>
                          <a:fillRect/>
                        </a:stretch>
                      </p:blipFill>
                      <p:spPr>
                        <a:xfrm>
                          <a:off x="3351748" y="2486930"/>
                          <a:ext cx="5369561" cy="640080"/>
                        </a:xfrm>
                        <a:prstGeom prst="rect">
                          <a:avLst/>
                        </a:prstGeom>
                      </p:spPr>
                    </p:pic>
                  </p:oleObj>
                </mc:Fallback>
              </mc:AlternateContent>
            </a:graphicData>
          </a:graphic>
        </p:graphicFrame>
      </p:grpSp>
      <p:sp>
        <p:nvSpPr>
          <p:cNvPr id="4" name="TextBox 3">
            <a:extLst>
              <a:ext uri="{FF2B5EF4-FFF2-40B4-BE49-F238E27FC236}">
                <a16:creationId xmlns:a16="http://schemas.microsoft.com/office/drawing/2014/main" id="{8A97BEA6-F5F1-94DB-9D23-E790EA3D64D9}"/>
              </a:ext>
            </a:extLst>
          </p:cNvPr>
          <p:cNvSpPr txBox="1"/>
          <p:nvPr/>
        </p:nvSpPr>
        <p:spPr>
          <a:xfrm>
            <a:off x="258794" y="624355"/>
            <a:ext cx="7463156" cy="954107"/>
          </a:xfrm>
          <a:prstGeom prst="rect">
            <a:avLst/>
          </a:prstGeom>
          <a:noFill/>
        </p:spPr>
        <p:txBody>
          <a:bodyPr wrap="square" rtlCol="0">
            <a:spAutoFit/>
          </a:bodyPr>
          <a:lstStyle/>
          <a:p>
            <a:r>
              <a:rPr lang="en-US" sz="2800" b="1">
                <a:solidFill>
                  <a:srgbClr val="3333FF"/>
                </a:solidFill>
                <a:latin typeface="Times New Roman" panose="02020603050405020304" pitchFamily="18" charset="0"/>
                <a:cs typeface="Times New Roman" panose="02020603050405020304" pitchFamily="18" charset="0"/>
              </a:rPr>
              <a:t>II. Đa thức nhiều biến</a:t>
            </a:r>
          </a:p>
          <a:p>
            <a:r>
              <a:rPr lang="en-US" sz="2800" b="1">
                <a:solidFill>
                  <a:srgbClr val="3333FF"/>
                </a:solidFill>
                <a:latin typeface="Times New Roman" panose="02020603050405020304" pitchFamily="18" charset="0"/>
                <a:cs typeface="Times New Roman" panose="02020603050405020304" pitchFamily="18" charset="0"/>
              </a:rPr>
              <a:t>2. Đa thức thu gọn</a:t>
            </a:r>
            <a:endParaRPr lang="en-US" sz="2800" b="1" dirty="0">
              <a:solidFill>
                <a:srgbClr val="3333FF"/>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2DCA8564-86A4-90C2-23D2-D5A5D2632E0C}"/>
              </a:ext>
            </a:extLst>
          </p:cNvPr>
          <p:cNvSpPr txBox="1"/>
          <p:nvPr/>
        </p:nvSpPr>
        <p:spPr>
          <a:xfrm>
            <a:off x="0" y="16545"/>
            <a:ext cx="12192000" cy="523220"/>
          </a:xfrm>
          <a:prstGeom prst="rect">
            <a:avLst/>
          </a:prstGeom>
          <a:solidFill>
            <a:srgbClr val="009900"/>
          </a:solidFill>
        </p:spPr>
        <p:txBody>
          <a:bodyPr wrap="square" rtlCol="0">
            <a:spAutoFit/>
          </a:bodyPr>
          <a:lstStyle/>
          <a:p>
            <a:pPr algn="ctr"/>
            <a:r>
              <a:rPr lang="en-US" sz="2800" b="1" dirty="0">
                <a:solidFill>
                  <a:srgbClr val="FFFF00"/>
                </a:solidFill>
                <a:latin typeface="Times New Roman" panose="02020603050405020304" pitchFamily="18" charset="0"/>
                <a:cs typeface="Times New Roman" panose="02020603050405020304" pitchFamily="18" charset="0"/>
              </a:rPr>
              <a:t>§1. ĐƠN THỨC NHIỀU BIẾN</a:t>
            </a:r>
            <a:r>
              <a:rPr lang="en-US" sz="2800" b="1">
                <a:solidFill>
                  <a:srgbClr val="FFFF00"/>
                </a:solidFill>
                <a:latin typeface="Times New Roman" panose="02020603050405020304" pitchFamily="18" charset="0"/>
                <a:cs typeface="Times New Roman" panose="02020603050405020304" pitchFamily="18" charset="0"/>
              </a:rPr>
              <a:t>. ĐA THỨC NHIỀU BIẾN (tiết 3)</a:t>
            </a:r>
            <a:endParaRPr lang="en-US" sz="2800" b="1" dirty="0">
              <a:solidFill>
                <a:srgbClr val="FFFF00"/>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06CE5A07-3706-3B58-EDD9-0991A39D991B}"/>
              </a:ext>
            </a:extLst>
          </p:cNvPr>
          <p:cNvSpPr txBox="1"/>
          <p:nvPr/>
        </p:nvSpPr>
        <p:spPr>
          <a:xfrm>
            <a:off x="5449028" y="3356914"/>
            <a:ext cx="1293944" cy="523220"/>
          </a:xfrm>
          <a:prstGeom prst="rect">
            <a:avLst/>
          </a:prstGeom>
          <a:noFill/>
        </p:spPr>
        <p:txBody>
          <a:bodyPr wrap="none" rtlCol="0">
            <a:spAutoFit/>
          </a:bodyPr>
          <a:lstStyle/>
          <a:p>
            <a:pPr algn="ctr"/>
            <a:r>
              <a:rPr lang="en-US" sz="2800" b="1" dirty="0" err="1">
                <a:solidFill>
                  <a:srgbClr val="FF0000"/>
                </a:solidFill>
                <a:latin typeface="Times New Roman" panose="02020603050405020304" pitchFamily="18" charset="0"/>
                <a:cs typeface="Times New Roman" panose="02020603050405020304" pitchFamily="18" charset="0"/>
              </a:rPr>
              <a:t>Đáp</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án</a:t>
            </a:r>
            <a:endParaRPr lang="en-US" sz="28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id="{F8226D88-3C44-CC03-05C2-46EE6B46711C}"/>
              </a:ext>
            </a:extLst>
          </p:cNvPr>
          <p:cNvGraphicFramePr>
            <a:graphicFrameLocks noChangeAspect="1"/>
          </p:cNvGraphicFramePr>
          <p:nvPr>
            <p:extLst>
              <p:ext uri="{D42A27DB-BD31-4B8C-83A1-F6EECF244321}">
                <p14:modId xmlns:p14="http://schemas.microsoft.com/office/powerpoint/2010/main" val="4241167244"/>
              </p:ext>
            </p:extLst>
          </p:nvPr>
        </p:nvGraphicFramePr>
        <p:xfrm>
          <a:off x="6438954" y="4857653"/>
          <a:ext cx="4344143" cy="640080"/>
        </p:xfrm>
        <a:graphic>
          <a:graphicData uri="http://schemas.openxmlformats.org/presentationml/2006/ole">
            <mc:AlternateContent xmlns:mc="http://schemas.openxmlformats.org/markup-compatibility/2006">
              <mc:Choice xmlns:v="urn:schemas-microsoft-com:vml" Requires="v">
                <p:oleObj name="Equation" r:id="rId5" imgW="1549080" imgH="228600" progId="Equation.DSMT4">
                  <p:embed/>
                </p:oleObj>
              </mc:Choice>
              <mc:Fallback>
                <p:oleObj name="Equation" r:id="rId5" imgW="1549080" imgH="228600" progId="Equation.DSMT4">
                  <p:embed/>
                  <p:pic>
                    <p:nvPicPr>
                      <p:cNvPr id="3" name="Object 2"/>
                      <p:cNvPicPr/>
                      <p:nvPr/>
                    </p:nvPicPr>
                    <p:blipFill>
                      <a:blip r:embed="rId6"/>
                      <a:stretch>
                        <a:fillRect/>
                      </a:stretch>
                    </p:blipFill>
                    <p:spPr>
                      <a:xfrm>
                        <a:off x="6438954" y="4857653"/>
                        <a:ext cx="4344143" cy="640080"/>
                      </a:xfrm>
                      <a:prstGeom prst="rect">
                        <a:avLst/>
                      </a:prstGeom>
                    </p:spPr>
                  </p:pic>
                </p:oleObj>
              </mc:Fallback>
            </mc:AlternateContent>
          </a:graphicData>
        </a:graphic>
      </p:graphicFrame>
      <p:sp>
        <p:nvSpPr>
          <p:cNvPr id="16" name="Cloud Callout 4">
            <a:extLst>
              <a:ext uri="{FF2B5EF4-FFF2-40B4-BE49-F238E27FC236}">
                <a16:creationId xmlns:a16="http://schemas.microsoft.com/office/drawing/2014/main" id="{0EB5E0A8-010A-E1B8-CF82-1135A08F359A}"/>
              </a:ext>
            </a:extLst>
          </p:cNvPr>
          <p:cNvSpPr/>
          <p:nvPr/>
        </p:nvSpPr>
        <p:spPr>
          <a:xfrm>
            <a:off x="3930787" y="926565"/>
            <a:ext cx="4330425" cy="2502435"/>
          </a:xfrm>
          <a:prstGeom prst="cloudCallout">
            <a:avLst>
              <a:gd name="adj1" fmla="val 85783"/>
              <a:gd name="adj2" fmla="val 57330"/>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chemeClr val="tx1"/>
                </a:solidFill>
                <a:latin typeface="Times New Roman" pitchFamily="18" charset="0"/>
                <a:cs typeface="Times New Roman" pitchFamily="18" charset="0"/>
              </a:rPr>
              <a:t>Thế nào là thu gọn đa thức?</a:t>
            </a:r>
          </a:p>
        </p:txBody>
      </p:sp>
      <p:graphicFrame>
        <p:nvGraphicFramePr>
          <p:cNvPr id="17" name="Object 16">
            <a:extLst>
              <a:ext uri="{FF2B5EF4-FFF2-40B4-BE49-F238E27FC236}">
                <a16:creationId xmlns:a16="http://schemas.microsoft.com/office/drawing/2014/main" id="{17774201-455C-B061-0030-289EE4989680}"/>
              </a:ext>
            </a:extLst>
          </p:cNvPr>
          <p:cNvGraphicFramePr>
            <a:graphicFrameLocks noChangeAspect="1"/>
          </p:cNvGraphicFramePr>
          <p:nvPr>
            <p:extLst>
              <p:ext uri="{D42A27DB-BD31-4B8C-83A1-F6EECF244321}">
                <p14:modId xmlns:p14="http://schemas.microsoft.com/office/powerpoint/2010/main" val="90513585"/>
              </p:ext>
            </p:extLst>
          </p:nvPr>
        </p:nvGraphicFramePr>
        <p:xfrm>
          <a:off x="219668" y="4800513"/>
          <a:ext cx="5688013" cy="784225"/>
        </p:xfrm>
        <a:graphic>
          <a:graphicData uri="http://schemas.openxmlformats.org/presentationml/2006/ole">
            <mc:AlternateContent xmlns:mc="http://schemas.openxmlformats.org/markup-compatibility/2006">
              <mc:Choice xmlns:v="urn:schemas-microsoft-com:vml" Requires="v">
                <p:oleObj name="Equation" r:id="rId7" imgW="2031840" imgH="279360" progId="Equation.DSMT4">
                  <p:embed/>
                </p:oleObj>
              </mc:Choice>
              <mc:Fallback>
                <p:oleObj name="Equation" r:id="rId7" imgW="2031840" imgH="279360" progId="Equation.DSMT4">
                  <p:embed/>
                  <p:pic>
                    <p:nvPicPr>
                      <p:cNvPr id="9" name="Object 8"/>
                      <p:cNvPicPr/>
                      <p:nvPr/>
                    </p:nvPicPr>
                    <p:blipFill>
                      <a:blip r:embed="rId8"/>
                      <a:stretch>
                        <a:fillRect/>
                      </a:stretch>
                    </p:blipFill>
                    <p:spPr>
                      <a:xfrm>
                        <a:off x="219668" y="4800513"/>
                        <a:ext cx="5688013" cy="7842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BF3A9981-6157-D19A-EC71-9F9D872EB912}"/>
              </a:ext>
            </a:extLst>
          </p:cNvPr>
          <p:cNvGraphicFramePr>
            <a:graphicFrameLocks noChangeAspect="1"/>
          </p:cNvGraphicFramePr>
          <p:nvPr>
            <p:extLst>
              <p:ext uri="{D42A27DB-BD31-4B8C-83A1-F6EECF244321}">
                <p14:modId xmlns:p14="http://schemas.microsoft.com/office/powerpoint/2010/main" val="2163896844"/>
              </p:ext>
            </p:extLst>
          </p:nvPr>
        </p:nvGraphicFramePr>
        <p:xfrm>
          <a:off x="258794" y="4113041"/>
          <a:ext cx="5369566" cy="640080"/>
        </p:xfrm>
        <a:graphic>
          <a:graphicData uri="http://schemas.openxmlformats.org/presentationml/2006/ole">
            <mc:AlternateContent xmlns:mc="http://schemas.openxmlformats.org/markup-compatibility/2006">
              <mc:Choice xmlns:v="urn:schemas-microsoft-com:vml" Requires="v">
                <p:oleObj name="Equation" r:id="rId9" imgW="1917360" imgH="228600" progId="Equation.DSMT4">
                  <p:embed/>
                </p:oleObj>
              </mc:Choice>
              <mc:Fallback>
                <p:oleObj name="Equation" r:id="rId9" imgW="1917360" imgH="228600" progId="Equation.DSMT4">
                  <p:embed/>
                  <p:pic>
                    <p:nvPicPr>
                      <p:cNvPr id="10" name="Object 9"/>
                      <p:cNvPicPr/>
                      <p:nvPr/>
                    </p:nvPicPr>
                    <p:blipFill>
                      <a:blip r:embed="rId10"/>
                      <a:stretch>
                        <a:fillRect/>
                      </a:stretch>
                    </p:blipFill>
                    <p:spPr>
                      <a:xfrm>
                        <a:off x="258794" y="4113041"/>
                        <a:ext cx="5369566" cy="64008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1BCDB197-223B-B549-7798-BDCD0021B407}"/>
              </a:ext>
            </a:extLst>
          </p:cNvPr>
          <p:cNvGraphicFramePr>
            <a:graphicFrameLocks noChangeAspect="1"/>
          </p:cNvGraphicFramePr>
          <p:nvPr>
            <p:extLst>
              <p:ext uri="{D42A27DB-BD31-4B8C-83A1-F6EECF244321}">
                <p14:modId xmlns:p14="http://schemas.microsoft.com/office/powerpoint/2010/main" val="1216862004"/>
              </p:ext>
            </p:extLst>
          </p:nvPr>
        </p:nvGraphicFramePr>
        <p:xfrm>
          <a:off x="6397872" y="4147619"/>
          <a:ext cx="5262562" cy="711200"/>
        </p:xfrm>
        <a:graphic>
          <a:graphicData uri="http://schemas.openxmlformats.org/presentationml/2006/ole">
            <mc:AlternateContent xmlns:mc="http://schemas.openxmlformats.org/markup-compatibility/2006">
              <mc:Choice xmlns:v="urn:schemas-microsoft-com:vml" Requires="v">
                <p:oleObj name="Equation" r:id="rId11" imgW="1879560" imgH="253800" progId="Equation.DSMT4">
                  <p:embed/>
                </p:oleObj>
              </mc:Choice>
              <mc:Fallback>
                <p:oleObj name="Equation" r:id="rId11" imgW="1879560" imgH="253800" progId="Equation.DSMT4">
                  <p:embed/>
                  <p:pic>
                    <p:nvPicPr>
                      <p:cNvPr id="11" name="Object 10"/>
                      <p:cNvPicPr/>
                      <p:nvPr/>
                    </p:nvPicPr>
                    <p:blipFill>
                      <a:blip r:embed="rId12"/>
                      <a:stretch>
                        <a:fillRect/>
                      </a:stretch>
                    </p:blipFill>
                    <p:spPr>
                      <a:xfrm>
                        <a:off x="6397872" y="4147619"/>
                        <a:ext cx="5262562" cy="711200"/>
                      </a:xfrm>
                      <a:prstGeom prst="rect">
                        <a:avLst/>
                      </a:prstGeom>
                    </p:spPr>
                  </p:pic>
                </p:oleObj>
              </mc:Fallback>
            </mc:AlternateContent>
          </a:graphicData>
        </a:graphic>
      </p:graphicFrame>
      <p:cxnSp>
        <p:nvCxnSpPr>
          <p:cNvPr id="22" name="Straight Connector 21">
            <a:extLst>
              <a:ext uri="{FF2B5EF4-FFF2-40B4-BE49-F238E27FC236}">
                <a16:creationId xmlns:a16="http://schemas.microsoft.com/office/drawing/2014/main" id="{95837BD4-0456-0F90-DA39-8A8C31CCBC4A}"/>
              </a:ext>
            </a:extLst>
          </p:cNvPr>
          <p:cNvCxnSpPr/>
          <p:nvPr/>
        </p:nvCxnSpPr>
        <p:spPr>
          <a:xfrm>
            <a:off x="6134100" y="3952220"/>
            <a:ext cx="0" cy="22453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78949904"/>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1000" fill="hold"/>
                                        <p:tgtEl>
                                          <p:spTgt spid="12"/>
                                        </p:tgtEl>
                                        <p:attrNameLst>
                                          <p:attrName>ppt_w</p:attrName>
                                        </p:attrNameLst>
                                      </p:cBhvr>
                                      <p:tavLst>
                                        <p:tav tm="0">
                                          <p:val>
                                            <p:strVal val="#ppt_w*0.70"/>
                                          </p:val>
                                        </p:tav>
                                        <p:tav tm="100000">
                                          <p:val>
                                            <p:strVal val="#ppt_w"/>
                                          </p:val>
                                        </p:tav>
                                      </p:tavLst>
                                    </p:anim>
                                    <p:anim calcmode="lin" valueType="num">
                                      <p:cBhvr>
                                        <p:cTn id="13" dur="1000" fill="hold"/>
                                        <p:tgtEl>
                                          <p:spTgt spid="12"/>
                                        </p:tgtEl>
                                        <p:attrNameLst>
                                          <p:attrName>ppt_h</p:attrName>
                                        </p:attrNameLst>
                                      </p:cBhvr>
                                      <p:tavLst>
                                        <p:tav tm="0">
                                          <p:val>
                                            <p:strVal val="#ppt_h"/>
                                          </p:val>
                                        </p:tav>
                                        <p:tav tm="100000">
                                          <p:val>
                                            <p:strVal val="#ppt_h"/>
                                          </p:val>
                                        </p:tav>
                                      </p:tavLst>
                                    </p:anim>
                                    <p:animEffect transition="in" filter="fade">
                                      <p:cBhvr>
                                        <p:cTn id="14" dur="10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anim calcmode="lin" valueType="num">
                                      <p:cBhvr additive="base">
                                        <p:cTn id="26" dur="500" fill="hold"/>
                                        <p:tgtEl>
                                          <p:spTgt spid="18"/>
                                        </p:tgtEl>
                                        <p:attrNameLst>
                                          <p:attrName>ppt_x</p:attrName>
                                        </p:attrNameLst>
                                      </p:cBhvr>
                                      <p:tavLst>
                                        <p:tav tm="0">
                                          <p:val>
                                            <p:strVal val="#ppt_x"/>
                                          </p:val>
                                        </p:tav>
                                        <p:tav tm="100000">
                                          <p:val>
                                            <p:strVal val="#ppt_x"/>
                                          </p:val>
                                        </p:tav>
                                      </p:tavLst>
                                    </p:anim>
                                    <p:anim calcmode="lin" valueType="num">
                                      <p:cBhvr additive="base">
                                        <p:cTn id="2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 calcmode="lin" valueType="num">
                                      <p:cBhvr additive="base">
                                        <p:cTn id="32" dur="500" fill="hold"/>
                                        <p:tgtEl>
                                          <p:spTgt spid="17"/>
                                        </p:tgtEl>
                                        <p:attrNameLst>
                                          <p:attrName>ppt_x</p:attrName>
                                        </p:attrNameLst>
                                      </p:cBhvr>
                                      <p:tavLst>
                                        <p:tav tm="0">
                                          <p:val>
                                            <p:strVal val="#ppt_x"/>
                                          </p:val>
                                        </p:tav>
                                        <p:tav tm="100000">
                                          <p:val>
                                            <p:strVal val="#ppt_x"/>
                                          </p:val>
                                        </p:tav>
                                      </p:tavLst>
                                    </p:anim>
                                    <p:anim calcmode="lin" valueType="num">
                                      <p:cBhvr additive="base">
                                        <p:cTn id="3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9"/>
                                        </p:tgtEl>
                                        <p:attrNameLst>
                                          <p:attrName>style.visibility</p:attrName>
                                        </p:attrNameLst>
                                      </p:cBhvr>
                                      <p:to>
                                        <p:strVal val="visible"/>
                                      </p:to>
                                    </p:set>
                                    <p:anim calcmode="lin" valueType="num">
                                      <p:cBhvr additive="base">
                                        <p:cTn id="38" dur="500" fill="hold"/>
                                        <p:tgtEl>
                                          <p:spTgt spid="19"/>
                                        </p:tgtEl>
                                        <p:attrNameLst>
                                          <p:attrName>ppt_x</p:attrName>
                                        </p:attrNameLst>
                                      </p:cBhvr>
                                      <p:tavLst>
                                        <p:tav tm="0">
                                          <p:val>
                                            <p:strVal val="#ppt_x"/>
                                          </p:val>
                                        </p:tav>
                                        <p:tav tm="100000">
                                          <p:val>
                                            <p:strVal val="#ppt_x"/>
                                          </p:val>
                                        </p:tav>
                                      </p:tavLst>
                                    </p:anim>
                                    <p:anim calcmode="lin" valueType="num">
                                      <p:cBhvr additive="base">
                                        <p:cTn id="3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5"/>
                                        </p:tgtEl>
                                        <p:attrNameLst>
                                          <p:attrName>style.visibility</p:attrName>
                                        </p:attrNameLst>
                                      </p:cBhvr>
                                      <p:to>
                                        <p:strVal val="visible"/>
                                      </p:to>
                                    </p:set>
                                    <p:anim calcmode="lin" valueType="num">
                                      <p:cBhvr additive="base">
                                        <p:cTn id="44" dur="500" fill="hold"/>
                                        <p:tgtEl>
                                          <p:spTgt spid="15"/>
                                        </p:tgtEl>
                                        <p:attrNameLst>
                                          <p:attrName>ppt_x</p:attrName>
                                        </p:attrNameLst>
                                      </p:cBhvr>
                                      <p:tavLst>
                                        <p:tav tm="0">
                                          <p:val>
                                            <p:strVal val="#ppt_x"/>
                                          </p:val>
                                        </p:tav>
                                        <p:tav tm="100000">
                                          <p:val>
                                            <p:strVal val="#ppt_x"/>
                                          </p:val>
                                        </p:tav>
                                      </p:tavLst>
                                    </p:anim>
                                    <p:anim calcmode="lin" valueType="num">
                                      <p:cBhvr additive="base">
                                        <p:cTn id="4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barn(inVertical)">
                                      <p:cBhvr>
                                        <p:cTn id="5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p:bldP spid="1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82E098FD-8B27-5805-E6C6-DE532C7EE741}"/>
              </a:ext>
            </a:extLst>
          </p:cNvPr>
          <p:cNvSpPr txBox="1"/>
          <p:nvPr/>
        </p:nvSpPr>
        <p:spPr>
          <a:xfrm>
            <a:off x="258794" y="624355"/>
            <a:ext cx="7463156" cy="954107"/>
          </a:xfrm>
          <a:prstGeom prst="rect">
            <a:avLst/>
          </a:prstGeom>
          <a:noFill/>
        </p:spPr>
        <p:txBody>
          <a:bodyPr wrap="square" rtlCol="0">
            <a:spAutoFit/>
          </a:bodyPr>
          <a:lstStyle/>
          <a:p>
            <a:r>
              <a:rPr lang="en-US" sz="2800" b="1">
                <a:solidFill>
                  <a:srgbClr val="3333FF"/>
                </a:solidFill>
                <a:latin typeface="Times New Roman" panose="02020603050405020304" pitchFamily="18" charset="0"/>
                <a:cs typeface="Times New Roman" panose="02020603050405020304" pitchFamily="18" charset="0"/>
              </a:rPr>
              <a:t>II. Đa thức nhiều biến</a:t>
            </a:r>
          </a:p>
          <a:p>
            <a:r>
              <a:rPr lang="en-US" sz="2800" b="1">
                <a:solidFill>
                  <a:srgbClr val="3333FF"/>
                </a:solidFill>
                <a:latin typeface="Times New Roman" panose="02020603050405020304" pitchFamily="18" charset="0"/>
                <a:cs typeface="Times New Roman" panose="02020603050405020304" pitchFamily="18" charset="0"/>
              </a:rPr>
              <a:t>2. Đa thức thu gọn</a:t>
            </a:r>
            <a:endParaRPr lang="en-US" sz="2800" b="1" dirty="0">
              <a:solidFill>
                <a:srgbClr val="3333FF"/>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DA9897F5-286D-59D5-1F73-4F468167856F}"/>
              </a:ext>
            </a:extLst>
          </p:cNvPr>
          <p:cNvSpPr txBox="1"/>
          <p:nvPr/>
        </p:nvSpPr>
        <p:spPr>
          <a:xfrm>
            <a:off x="0" y="16545"/>
            <a:ext cx="12192000" cy="523220"/>
          </a:xfrm>
          <a:prstGeom prst="rect">
            <a:avLst/>
          </a:prstGeom>
          <a:solidFill>
            <a:srgbClr val="009900"/>
          </a:solidFill>
        </p:spPr>
        <p:txBody>
          <a:bodyPr wrap="square" rtlCol="0">
            <a:spAutoFit/>
          </a:bodyPr>
          <a:lstStyle/>
          <a:p>
            <a:pPr algn="ctr"/>
            <a:r>
              <a:rPr lang="en-US" sz="2800" b="1" dirty="0">
                <a:solidFill>
                  <a:srgbClr val="FFFF00"/>
                </a:solidFill>
                <a:latin typeface="Times New Roman" panose="02020603050405020304" pitchFamily="18" charset="0"/>
                <a:cs typeface="Times New Roman" panose="02020603050405020304" pitchFamily="18" charset="0"/>
              </a:rPr>
              <a:t>§1. ĐƠN THỨC NHIỀU BIẾN</a:t>
            </a:r>
            <a:r>
              <a:rPr lang="en-US" sz="2800" b="1">
                <a:solidFill>
                  <a:srgbClr val="FFFF00"/>
                </a:solidFill>
                <a:latin typeface="Times New Roman" panose="02020603050405020304" pitchFamily="18" charset="0"/>
                <a:cs typeface="Times New Roman" panose="02020603050405020304" pitchFamily="18" charset="0"/>
              </a:rPr>
              <a:t>. ĐA THỨC NHIỀU BIẾN (tiết 3)</a:t>
            </a:r>
            <a:endParaRPr lang="en-US" sz="2800" b="1" dirty="0">
              <a:solidFill>
                <a:srgbClr val="FFFF00"/>
              </a:solidFill>
              <a:latin typeface="Times New Roman" panose="02020603050405020304" pitchFamily="18" charset="0"/>
              <a:cs typeface="Times New Roman" panose="02020603050405020304" pitchFamily="18" charset="0"/>
            </a:endParaRPr>
          </a:p>
        </p:txBody>
      </p:sp>
      <p:grpSp>
        <p:nvGrpSpPr>
          <p:cNvPr id="13" name="Group 12">
            <a:extLst>
              <a:ext uri="{FF2B5EF4-FFF2-40B4-BE49-F238E27FC236}">
                <a16:creationId xmlns:a16="http://schemas.microsoft.com/office/drawing/2014/main" id="{077EA616-49E2-89A4-1848-C4F8DEA5BB7A}"/>
              </a:ext>
            </a:extLst>
          </p:cNvPr>
          <p:cNvGrpSpPr/>
          <p:nvPr/>
        </p:nvGrpSpPr>
        <p:grpSpPr>
          <a:xfrm>
            <a:off x="940481" y="1682283"/>
            <a:ext cx="10387237" cy="1797647"/>
            <a:chOff x="887052" y="3580024"/>
            <a:chExt cx="10387237" cy="1797647"/>
          </a:xfrm>
        </p:grpSpPr>
        <p:grpSp>
          <p:nvGrpSpPr>
            <p:cNvPr id="14" name="Group 13">
              <a:extLst>
                <a:ext uri="{FF2B5EF4-FFF2-40B4-BE49-F238E27FC236}">
                  <a16:creationId xmlns:a16="http://schemas.microsoft.com/office/drawing/2014/main" id="{C85445CE-9B0B-38EE-DCF0-057BAEBB1696}"/>
                </a:ext>
              </a:extLst>
            </p:cNvPr>
            <p:cNvGrpSpPr/>
            <p:nvPr/>
          </p:nvGrpSpPr>
          <p:grpSpPr>
            <a:xfrm>
              <a:off x="887052" y="3580024"/>
              <a:ext cx="10387237" cy="1797647"/>
              <a:chOff x="847724" y="4013002"/>
              <a:chExt cx="10387237" cy="1382182"/>
            </a:xfrm>
          </p:grpSpPr>
          <p:sp>
            <p:nvSpPr>
              <p:cNvPr id="16" name="Rectangle: Top Corners Rounded 8">
                <a:extLst>
                  <a:ext uri="{FF2B5EF4-FFF2-40B4-BE49-F238E27FC236}">
                    <a16:creationId xmlns:a16="http://schemas.microsoft.com/office/drawing/2014/main" id="{D6FA41BA-C95B-987F-8470-98B72BAC9117}"/>
                  </a:ext>
                </a:extLst>
              </p:cNvPr>
              <p:cNvSpPr/>
              <p:nvPr/>
            </p:nvSpPr>
            <p:spPr>
              <a:xfrm rot="10800000">
                <a:off x="847724" y="4126918"/>
                <a:ext cx="10387237" cy="1268266"/>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17" name="Rectangle 16">
                <a:extLst>
                  <a:ext uri="{FF2B5EF4-FFF2-40B4-BE49-F238E27FC236}">
                    <a16:creationId xmlns:a16="http://schemas.microsoft.com/office/drawing/2014/main" id="{E7A06322-6D1A-CA08-0F5D-C2FA53F371DC}"/>
                  </a:ext>
                </a:extLst>
              </p:cNvPr>
              <p:cNvSpPr/>
              <p:nvPr/>
            </p:nvSpPr>
            <p:spPr>
              <a:xfrm>
                <a:off x="855407" y="4013002"/>
                <a:ext cx="10369722" cy="126378"/>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grpSp>
        <p:sp>
          <p:nvSpPr>
            <p:cNvPr id="15" name="TextBox 14">
              <a:extLst>
                <a:ext uri="{FF2B5EF4-FFF2-40B4-BE49-F238E27FC236}">
                  <a16:creationId xmlns:a16="http://schemas.microsoft.com/office/drawing/2014/main" id="{EA30F8BE-1D41-B578-FF0C-2DA447802BD7}"/>
                </a:ext>
              </a:extLst>
            </p:cNvPr>
            <p:cNvSpPr txBox="1"/>
            <p:nvPr/>
          </p:nvSpPr>
          <p:spPr>
            <a:xfrm>
              <a:off x="1259555" y="3957846"/>
              <a:ext cx="9566031" cy="1077218"/>
            </a:xfrm>
            <a:prstGeom prst="rect">
              <a:avLst/>
            </a:prstGeom>
            <a:noFill/>
          </p:spPr>
          <p:txBody>
            <a:bodyPr wrap="square" rtlCol="0">
              <a:spAutoFit/>
            </a:bodyPr>
            <a:lstStyle/>
            <a:p>
              <a:pPr algn="just"/>
              <a:r>
                <a:rPr lang="en-US" sz="3200" dirty="0">
                  <a:latin typeface="Times New Roman" pitchFamily="18" charset="0"/>
                  <a:cs typeface="Times New Roman" pitchFamily="18" charset="0"/>
                </a:rPr>
                <a:t>Thu </a:t>
              </a:r>
              <a:r>
                <a:rPr lang="en-US" sz="3200" dirty="0" err="1">
                  <a:latin typeface="Times New Roman" pitchFamily="18" charset="0"/>
                  <a:cs typeface="Times New Roman" pitchFamily="18" charset="0"/>
                </a:rPr>
                <a:t>gọ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ứ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ứ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ô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òn</a:t>
              </a:r>
              <a:r>
                <a:rPr lang="en-US" sz="3200" dirty="0">
                  <a:latin typeface="Times New Roman" pitchFamily="18" charset="0"/>
                  <a:cs typeface="Times New Roman" pitchFamily="18" charset="0"/>
                </a:rPr>
                <a:t> 2 </a:t>
              </a:r>
              <a:r>
                <a:rPr lang="en-US" sz="3200" dirty="0" err="1">
                  <a:latin typeface="Times New Roman" pitchFamily="18" charset="0"/>
                  <a:cs typeface="Times New Roman" pitchFamily="18" charset="0"/>
                </a:rPr>
                <a:t>đơ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ứ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à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ồ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ạng</a:t>
              </a:r>
              <a:r>
                <a:rPr lang="en-US" sz="3200" dirty="0">
                  <a:latin typeface="Times New Roman" pitchFamily="18" charset="0"/>
                  <a:cs typeface="Times New Roman" pitchFamily="18" charset="0"/>
                </a:rPr>
                <a:t>.</a:t>
              </a:r>
            </a:p>
          </p:txBody>
        </p:sp>
      </p:grpSp>
    </p:spTree>
    <p:extLst>
      <p:ext uri="{BB962C8B-B14F-4D97-AF65-F5344CB8AC3E}">
        <p14:creationId xmlns:p14="http://schemas.microsoft.com/office/powerpoint/2010/main" val="3035393665"/>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strVal val="#ppt_w*0.70"/>
                                          </p:val>
                                        </p:tav>
                                        <p:tav tm="100000">
                                          <p:val>
                                            <p:strVal val="#ppt_w"/>
                                          </p:val>
                                        </p:tav>
                                      </p:tavLst>
                                    </p:anim>
                                    <p:anim calcmode="lin" valueType="num">
                                      <p:cBhvr>
                                        <p:cTn id="8" dur="1000" fill="hold"/>
                                        <p:tgtEl>
                                          <p:spTgt spid="12"/>
                                        </p:tgtEl>
                                        <p:attrNameLst>
                                          <p:attrName>ppt_h</p:attrName>
                                        </p:attrNameLst>
                                      </p:cBhvr>
                                      <p:tavLst>
                                        <p:tav tm="0">
                                          <p:val>
                                            <p:strVal val="#ppt_h"/>
                                          </p:val>
                                        </p:tav>
                                        <p:tav tm="100000">
                                          <p:val>
                                            <p:strVal val="#ppt_h"/>
                                          </p:val>
                                        </p:tav>
                                      </p:tavLst>
                                    </p:anim>
                                    <p:animEffect transition="in" filter="fade">
                                      <p:cBhvr>
                                        <p:cTn id="9"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81771C68-00D7-088A-621C-786B58150348}"/>
              </a:ext>
            </a:extLst>
          </p:cNvPr>
          <p:cNvGrpSpPr/>
          <p:nvPr/>
        </p:nvGrpSpPr>
        <p:grpSpPr>
          <a:xfrm>
            <a:off x="258794" y="1706772"/>
            <a:ext cx="8274833" cy="577707"/>
            <a:chOff x="258794" y="1706772"/>
            <a:chExt cx="8274833" cy="577707"/>
          </a:xfrm>
        </p:grpSpPr>
        <p:sp>
          <p:nvSpPr>
            <p:cNvPr id="2" name="TextBox 1">
              <a:extLst>
                <a:ext uri="{FF2B5EF4-FFF2-40B4-BE49-F238E27FC236}">
                  <a16:creationId xmlns:a16="http://schemas.microsoft.com/office/drawing/2014/main" id="{D1B6A5E2-B5FB-32E9-75DB-BC78E05DC670}"/>
                </a:ext>
              </a:extLst>
            </p:cNvPr>
            <p:cNvSpPr txBox="1"/>
            <p:nvPr/>
          </p:nvSpPr>
          <p:spPr>
            <a:xfrm>
              <a:off x="258794" y="1739968"/>
              <a:ext cx="4723204"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LT 6: </a:t>
              </a:r>
              <a:r>
                <a:rPr lang="en-US" sz="2800">
                  <a:latin typeface="Times New Roman" panose="02020603050405020304" pitchFamily="18" charset="0"/>
                  <a:cs typeface="Times New Roman" panose="02020603050405020304" pitchFamily="18" charset="0"/>
                </a:rPr>
                <a:t>Thu </a:t>
              </a:r>
              <a:r>
                <a:rPr lang="en-US" sz="2800" dirty="0" err="1">
                  <a:latin typeface="Times New Roman" panose="02020603050405020304" pitchFamily="18" charset="0"/>
                  <a:cs typeface="Times New Roman" panose="02020603050405020304" pitchFamily="18" charset="0"/>
                </a:rPr>
                <a:t>gọ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endParaRPr lang="en-US" sz="28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262591660"/>
                </p:ext>
              </p:extLst>
            </p:nvPr>
          </p:nvGraphicFramePr>
          <p:xfrm>
            <a:off x="3687307" y="1706772"/>
            <a:ext cx="4846320" cy="577707"/>
          </p:xfrm>
          <a:graphic>
            <a:graphicData uri="http://schemas.openxmlformats.org/presentationml/2006/ole">
              <mc:AlternateContent xmlns:mc="http://schemas.openxmlformats.org/markup-compatibility/2006">
                <mc:Choice xmlns:v="urn:schemas-microsoft-com:vml" Requires="v">
                  <p:oleObj name="Equation" r:id="rId2" imgW="1917360" imgH="228600" progId="Equation.DSMT4">
                    <p:embed/>
                  </p:oleObj>
                </mc:Choice>
                <mc:Fallback>
                  <p:oleObj name="Equation" r:id="rId2" imgW="1917360" imgH="228600" progId="Equation.DSMT4">
                    <p:embed/>
                    <p:pic>
                      <p:nvPicPr>
                        <p:cNvPr id="0" name=""/>
                        <p:cNvPicPr/>
                        <p:nvPr/>
                      </p:nvPicPr>
                      <p:blipFill>
                        <a:blip r:embed="rId3"/>
                        <a:stretch>
                          <a:fillRect/>
                        </a:stretch>
                      </p:blipFill>
                      <p:spPr>
                        <a:xfrm>
                          <a:off x="3687307" y="1706772"/>
                          <a:ext cx="4846320" cy="577707"/>
                        </a:xfrm>
                        <a:prstGeom prst="rect">
                          <a:avLst/>
                        </a:prstGeom>
                      </p:spPr>
                    </p:pic>
                  </p:oleObj>
                </mc:Fallback>
              </mc:AlternateContent>
            </a:graphicData>
          </a:graphic>
        </p:graphicFrame>
      </p:grpSp>
      <p:sp>
        <p:nvSpPr>
          <p:cNvPr id="4" name="TextBox 3">
            <a:extLst>
              <a:ext uri="{FF2B5EF4-FFF2-40B4-BE49-F238E27FC236}">
                <a16:creationId xmlns:a16="http://schemas.microsoft.com/office/drawing/2014/main" id="{5506C50B-61F7-C46E-E0E4-22B5667B8E46}"/>
              </a:ext>
            </a:extLst>
          </p:cNvPr>
          <p:cNvSpPr txBox="1"/>
          <p:nvPr/>
        </p:nvSpPr>
        <p:spPr>
          <a:xfrm>
            <a:off x="5139092" y="2228470"/>
            <a:ext cx="1293944" cy="523220"/>
          </a:xfrm>
          <a:prstGeom prst="rect">
            <a:avLst/>
          </a:prstGeom>
          <a:noFill/>
        </p:spPr>
        <p:txBody>
          <a:bodyPr wrap="none" rtlCol="0">
            <a:spAutoFit/>
          </a:bodyPr>
          <a:lstStyle/>
          <a:p>
            <a:pPr algn="ctr"/>
            <a:r>
              <a:rPr lang="en-US" sz="2800" b="1" dirty="0" err="1">
                <a:solidFill>
                  <a:srgbClr val="FF0000"/>
                </a:solidFill>
                <a:latin typeface="Times New Roman" panose="02020603050405020304" pitchFamily="18" charset="0"/>
                <a:cs typeface="Times New Roman" panose="02020603050405020304" pitchFamily="18" charset="0"/>
              </a:rPr>
              <a:t>Đáp</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án</a:t>
            </a:r>
            <a:endParaRPr lang="en-US" sz="28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895388862"/>
              </p:ext>
            </p:extLst>
          </p:nvPr>
        </p:nvGraphicFramePr>
        <p:xfrm>
          <a:off x="3195638" y="3449639"/>
          <a:ext cx="4937760" cy="667103"/>
        </p:xfrm>
        <a:graphic>
          <a:graphicData uri="http://schemas.openxmlformats.org/presentationml/2006/ole">
            <mc:AlternateContent xmlns:mc="http://schemas.openxmlformats.org/markup-compatibility/2006">
              <mc:Choice xmlns:v="urn:schemas-microsoft-com:vml" Requires="v">
                <p:oleObj name="Equation" r:id="rId4" imgW="1879560" imgH="253800" progId="Equation.DSMT4">
                  <p:embed/>
                </p:oleObj>
              </mc:Choice>
              <mc:Fallback>
                <p:oleObj name="Equation" r:id="rId4" imgW="1879560" imgH="253800" progId="Equation.DSMT4">
                  <p:embed/>
                  <p:pic>
                    <p:nvPicPr>
                      <p:cNvPr id="0" name=""/>
                      <p:cNvPicPr/>
                      <p:nvPr/>
                    </p:nvPicPr>
                    <p:blipFill>
                      <a:blip r:embed="rId5"/>
                      <a:stretch>
                        <a:fillRect/>
                      </a:stretch>
                    </p:blipFill>
                    <p:spPr>
                      <a:xfrm>
                        <a:off x="3195638" y="3449639"/>
                        <a:ext cx="4937760" cy="66710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55888364"/>
              </p:ext>
            </p:extLst>
          </p:nvPr>
        </p:nvGraphicFramePr>
        <p:xfrm>
          <a:off x="3249737" y="4111984"/>
          <a:ext cx="4023360" cy="593611"/>
        </p:xfrm>
        <a:graphic>
          <a:graphicData uri="http://schemas.openxmlformats.org/presentationml/2006/ole">
            <mc:AlternateContent xmlns:mc="http://schemas.openxmlformats.org/markup-compatibility/2006">
              <mc:Choice xmlns:v="urn:schemas-microsoft-com:vml" Requires="v">
                <p:oleObj name="Equation" r:id="rId6" imgW="1549080" imgH="228600" progId="Equation.DSMT4">
                  <p:embed/>
                </p:oleObj>
              </mc:Choice>
              <mc:Fallback>
                <p:oleObj name="Equation" r:id="rId6" imgW="1549080" imgH="228600" progId="Equation.DSMT4">
                  <p:embed/>
                  <p:pic>
                    <p:nvPicPr>
                      <p:cNvPr id="0" name=""/>
                      <p:cNvPicPr/>
                      <p:nvPr/>
                    </p:nvPicPr>
                    <p:blipFill>
                      <a:blip r:embed="rId7"/>
                      <a:stretch>
                        <a:fillRect/>
                      </a:stretch>
                    </p:blipFill>
                    <p:spPr>
                      <a:xfrm>
                        <a:off x="3249737" y="4111984"/>
                        <a:ext cx="4023360" cy="593611"/>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80576009"/>
              </p:ext>
            </p:extLst>
          </p:nvPr>
        </p:nvGraphicFramePr>
        <p:xfrm>
          <a:off x="3249737" y="2806177"/>
          <a:ext cx="5029200" cy="599812"/>
        </p:xfrm>
        <a:graphic>
          <a:graphicData uri="http://schemas.openxmlformats.org/presentationml/2006/ole">
            <mc:AlternateContent xmlns:mc="http://schemas.openxmlformats.org/markup-compatibility/2006">
              <mc:Choice xmlns:v="urn:schemas-microsoft-com:vml" Requires="v">
                <p:oleObj name="Equation" r:id="rId8" imgW="4672080" imgH="557280" progId="Equation.DSMT4">
                  <p:embed/>
                </p:oleObj>
              </mc:Choice>
              <mc:Fallback>
                <p:oleObj name="Equation" r:id="rId8" imgW="4672080" imgH="557280" progId="Equation.DSMT4">
                  <p:embed/>
                  <p:pic>
                    <p:nvPicPr>
                      <p:cNvPr id="0" name=""/>
                      <p:cNvPicPr/>
                      <p:nvPr/>
                    </p:nvPicPr>
                    <p:blipFill>
                      <a:blip r:embed="rId9"/>
                      <a:stretch>
                        <a:fillRect/>
                      </a:stretch>
                    </p:blipFill>
                    <p:spPr>
                      <a:xfrm>
                        <a:off x="3249737" y="2806177"/>
                        <a:ext cx="5029200" cy="599812"/>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71943D9A-DF05-A914-5E3F-BD5C9DE31D8F}"/>
              </a:ext>
            </a:extLst>
          </p:cNvPr>
          <p:cNvSpPr txBox="1"/>
          <p:nvPr/>
        </p:nvSpPr>
        <p:spPr>
          <a:xfrm>
            <a:off x="258794" y="624355"/>
            <a:ext cx="7463156" cy="954107"/>
          </a:xfrm>
          <a:prstGeom prst="rect">
            <a:avLst/>
          </a:prstGeom>
          <a:noFill/>
        </p:spPr>
        <p:txBody>
          <a:bodyPr wrap="square" rtlCol="0">
            <a:spAutoFit/>
          </a:bodyPr>
          <a:lstStyle/>
          <a:p>
            <a:r>
              <a:rPr lang="en-US" sz="2800" b="1">
                <a:solidFill>
                  <a:srgbClr val="3333FF"/>
                </a:solidFill>
                <a:latin typeface="Times New Roman" panose="02020603050405020304" pitchFamily="18" charset="0"/>
                <a:cs typeface="Times New Roman" panose="02020603050405020304" pitchFamily="18" charset="0"/>
              </a:rPr>
              <a:t>II. Đa thức nhiều biến</a:t>
            </a:r>
          </a:p>
          <a:p>
            <a:r>
              <a:rPr lang="en-US" sz="2800" b="1">
                <a:solidFill>
                  <a:srgbClr val="3333FF"/>
                </a:solidFill>
                <a:latin typeface="Times New Roman" panose="02020603050405020304" pitchFamily="18" charset="0"/>
                <a:cs typeface="Times New Roman" panose="02020603050405020304" pitchFamily="18" charset="0"/>
              </a:rPr>
              <a:t>2. Đa thức thu gọn</a:t>
            </a:r>
            <a:endParaRPr lang="en-US" sz="2800" b="1" dirty="0">
              <a:solidFill>
                <a:srgbClr val="3333FF"/>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8484C40F-7566-4E99-EAF5-07C38D01D695}"/>
              </a:ext>
            </a:extLst>
          </p:cNvPr>
          <p:cNvSpPr txBox="1"/>
          <p:nvPr/>
        </p:nvSpPr>
        <p:spPr>
          <a:xfrm>
            <a:off x="0" y="16545"/>
            <a:ext cx="12192000" cy="523220"/>
          </a:xfrm>
          <a:prstGeom prst="rect">
            <a:avLst/>
          </a:prstGeom>
          <a:solidFill>
            <a:srgbClr val="009900"/>
          </a:solidFill>
        </p:spPr>
        <p:txBody>
          <a:bodyPr wrap="square" rtlCol="0">
            <a:spAutoFit/>
          </a:bodyPr>
          <a:lstStyle/>
          <a:p>
            <a:pPr algn="ctr"/>
            <a:r>
              <a:rPr lang="en-US" sz="2800" b="1" dirty="0">
                <a:solidFill>
                  <a:srgbClr val="FFFF00"/>
                </a:solidFill>
                <a:latin typeface="Times New Roman" panose="02020603050405020304" pitchFamily="18" charset="0"/>
                <a:cs typeface="Times New Roman" panose="02020603050405020304" pitchFamily="18" charset="0"/>
              </a:rPr>
              <a:t>§1. ĐƠN THỨC NHIỀU BIẾN</a:t>
            </a:r>
            <a:r>
              <a:rPr lang="en-US" sz="2800" b="1">
                <a:solidFill>
                  <a:srgbClr val="FFFF00"/>
                </a:solidFill>
                <a:latin typeface="Times New Roman" panose="02020603050405020304" pitchFamily="18" charset="0"/>
                <a:cs typeface="Times New Roman" panose="02020603050405020304" pitchFamily="18" charset="0"/>
              </a:rPr>
              <a:t>. ĐA THỨC NHIỀU BIẾN (tiết 3)</a:t>
            </a:r>
            <a:endParaRPr lang="en-US" sz="2800" b="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2900457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arn(inVertical)">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p:cTn id="28" dur="1000" fill="hold"/>
                                        <p:tgtEl>
                                          <p:spTgt spid="9"/>
                                        </p:tgtEl>
                                        <p:attrNameLst>
                                          <p:attrName>ppt_w</p:attrName>
                                        </p:attrNameLst>
                                      </p:cBhvr>
                                      <p:tavLst>
                                        <p:tav tm="0">
                                          <p:val>
                                            <p:strVal val="#ppt_w*0.70"/>
                                          </p:val>
                                        </p:tav>
                                        <p:tav tm="100000">
                                          <p:val>
                                            <p:strVal val="#ppt_w"/>
                                          </p:val>
                                        </p:tav>
                                      </p:tavLst>
                                    </p:anim>
                                    <p:anim calcmode="lin" valueType="num">
                                      <p:cBhvr>
                                        <p:cTn id="29" dur="1000" fill="hold"/>
                                        <p:tgtEl>
                                          <p:spTgt spid="9"/>
                                        </p:tgtEl>
                                        <p:attrNameLst>
                                          <p:attrName>ppt_h</p:attrName>
                                        </p:attrNameLst>
                                      </p:cBhvr>
                                      <p:tavLst>
                                        <p:tav tm="0">
                                          <p:val>
                                            <p:strVal val="#ppt_h"/>
                                          </p:val>
                                        </p:tav>
                                        <p:tav tm="100000">
                                          <p:val>
                                            <p:strVal val="#ppt_h"/>
                                          </p:val>
                                        </p:tav>
                                      </p:tavLst>
                                    </p:anim>
                                    <p:animEffect transition="in" filter="fade">
                                      <p:cBhvr>
                                        <p:cTn id="30"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92" name="Group 91">
            <a:extLst>
              <a:ext uri="{FF2B5EF4-FFF2-40B4-BE49-F238E27FC236}">
                <a16:creationId xmlns:a16="http://schemas.microsoft.com/office/drawing/2014/main" id="{A1846620-E423-31EC-EB3F-7A4D37DABCB4}"/>
              </a:ext>
            </a:extLst>
          </p:cNvPr>
          <p:cNvGrpSpPr/>
          <p:nvPr/>
        </p:nvGrpSpPr>
        <p:grpSpPr>
          <a:xfrm>
            <a:off x="612614" y="2444693"/>
            <a:ext cx="10928069" cy="1968613"/>
            <a:chOff x="3225401" y="1607185"/>
            <a:chExt cx="9167117" cy="1080668"/>
          </a:xfrm>
        </p:grpSpPr>
        <p:sp>
          <p:nvSpPr>
            <p:cNvPr id="88" name="Freeform: Shape 87">
              <a:extLst>
                <a:ext uri="{FF2B5EF4-FFF2-40B4-BE49-F238E27FC236}">
                  <a16:creationId xmlns:a16="http://schemas.microsoft.com/office/drawing/2014/main" id="{81148AAD-5252-D6C8-129F-5BB550F0451B}"/>
                </a:ext>
              </a:extLst>
            </p:cNvPr>
            <p:cNvSpPr/>
            <p:nvPr/>
          </p:nvSpPr>
          <p:spPr>
            <a:xfrm rot="10800000">
              <a:off x="3225401" y="1607185"/>
              <a:ext cx="7377320" cy="1080668"/>
            </a:xfrm>
            <a:custGeom>
              <a:avLst/>
              <a:gdLst>
                <a:gd name="connsiteX0" fmla="*/ 6701021 w 7377320"/>
                <a:gd name="connsiteY0" fmla="*/ 128806 h 1080668"/>
                <a:gd name="connsiteX1" fmla="*/ 6701021 w 7377320"/>
                <a:gd name="connsiteY1" fmla="*/ 128806 h 1080668"/>
                <a:gd name="connsiteX2" fmla="*/ 6701021 w 7377320"/>
                <a:gd name="connsiteY2" fmla="*/ 128805 h 1080668"/>
                <a:gd name="connsiteX3" fmla="*/ 6646156 w 7377320"/>
                <a:gd name="connsiteY3" fmla="*/ 183670 h 1080668"/>
                <a:gd name="connsiteX4" fmla="*/ 54865 w 7377320"/>
                <a:gd name="connsiteY4" fmla="*/ 183670 h 1080668"/>
                <a:gd name="connsiteX5" fmla="*/ 0 w 7377320"/>
                <a:gd name="connsiteY5" fmla="*/ 128805 h 1080668"/>
                <a:gd name="connsiteX6" fmla="*/ 1 w 7377320"/>
                <a:gd name="connsiteY6" fmla="*/ 128805 h 1080668"/>
                <a:gd name="connsiteX7" fmla="*/ 54866 w 7377320"/>
                <a:gd name="connsiteY7" fmla="*/ 73940 h 1080668"/>
                <a:gd name="connsiteX8" fmla="*/ 6646156 w 7377320"/>
                <a:gd name="connsiteY8" fmla="*/ 73941 h 1080668"/>
                <a:gd name="connsiteX9" fmla="*/ 6684951 w 7377320"/>
                <a:gd name="connsiteY9" fmla="*/ 90011 h 1080668"/>
                <a:gd name="connsiteX10" fmla="*/ 6701021 w 7377320"/>
                <a:gd name="connsiteY10" fmla="*/ 128806 h 1080668"/>
                <a:gd name="connsiteX11" fmla="*/ 6684951 w 7377320"/>
                <a:gd name="connsiteY11" fmla="*/ 167601 h 1080668"/>
                <a:gd name="connsiteX12" fmla="*/ 6646156 w 7377320"/>
                <a:gd name="connsiteY12" fmla="*/ 183670 h 1080668"/>
                <a:gd name="connsiteX13" fmla="*/ 7377320 w 7377320"/>
                <a:gd name="connsiteY13" fmla="*/ 1080668 h 1080668"/>
                <a:gd name="connsiteX14" fmla="*/ 6743336 w 7377320"/>
                <a:gd name="connsiteY14" fmla="*/ 1080668 h 1080668"/>
                <a:gd name="connsiteX15" fmla="*/ 6743336 w 7377320"/>
                <a:gd name="connsiteY15" fmla="*/ 1070991 h 1080668"/>
                <a:gd name="connsiteX16" fmla="*/ 6505816 w 7377320"/>
                <a:gd name="connsiteY16" fmla="*/ 969197 h 1080668"/>
                <a:gd name="connsiteX17" fmla="*/ 6743336 w 7377320"/>
                <a:gd name="connsiteY17" fmla="*/ 969197 h 1080668"/>
                <a:gd name="connsiteX18" fmla="*/ 6743336 w 7377320"/>
                <a:gd name="connsiteY18" fmla="*/ 316992 h 1080668"/>
                <a:gd name="connsiteX19" fmla="*/ 7060328 w 7377320"/>
                <a:gd name="connsiteY19" fmla="*/ 0 h 1080668"/>
                <a:gd name="connsiteX20" fmla="*/ 7377320 w 7377320"/>
                <a:gd name="connsiteY20" fmla="*/ 316992 h 1080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7377320" h="1080668">
                  <a:moveTo>
                    <a:pt x="6701021" y="128806"/>
                  </a:moveTo>
                  <a:lnTo>
                    <a:pt x="6701021" y="128806"/>
                  </a:lnTo>
                  <a:lnTo>
                    <a:pt x="6701021" y="128805"/>
                  </a:lnTo>
                  <a:close/>
                  <a:moveTo>
                    <a:pt x="6646156" y="183670"/>
                  </a:moveTo>
                  <a:lnTo>
                    <a:pt x="54865" y="183670"/>
                  </a:lnTo>
                  <a:cubicBezTo>
                    <a:pt x="24564" y="183670"/>
                    <a:pt x="0" y="159106"/>
                    <a:pt x="0" y="128805"/>
                  </a:cubicBezTo>
                  <a:lnTo>
                    <a:pt x="1" y="128805"/>
                  </a:lnTo>
                  <a:cubicBezTo>
                    <a:pt x="1" y="98504"/>
                    <a:pt x="24565" y="73940"/>
                    <a:pt x="54866" y="73940"/>
                  </a:cubicBezTo>
                  <a:lnTo>
                    <a:pt x="6646156" y="73941"/>
                  </a:lnTo>
                  <a:cubicBezTo>
                    <a:pt x="6661306" y="73941"/>
                    <a:pt x="6675023" y="80082"/>
                    <a:pt x="6684951" y="90011"/>
                  </a:cubicBezTo>
                  <a:lnTo>
                    <a:pt x="6701021" y="128806"/>
                  </a:lnTo>
                  <a:lnTo>
                    <a:pt x="6684951" y="167601"/>
                  </a:lnTo>
                  <a:cubicBezTo>
                    <a:pt x="6675023" y="177529"/>
                    <a:pt x="6661306" y="183670"/>
                    <a:pt x="6646156" y="183670"/>
                  </a:cubicBezTo>
                  <a:close/>
                  <a:moveTo>
                    <a:pt x="7377320" y="1080668"/>
                  </a:moveTo>
                  <a:lnTo>
                    <a:pt x="6743336" y="1080668"/>
                  </a:lnTo>
                  <a:lnTo>
                    <a:pt x="6743336" y="1070991"/>
                  </a:lnTo>
                  <a:lnTo>
                    <a:pt x="6505816" y="969197"/>
                  </a:lnTo>
                  <a:lnTo>
                    <a:pt x="6743336" y="969197"/>
                  </a:lnTo>
                  <a:lnTo>
                    <a:pt x="6743336" y="316992"/>
                  </a:lnTo>
                  <a:cubicBezTo>
                    <a:pt x="6743336" y="141922"/>
                    <a:pt x="6885258" y="0"/>
                    <a:pt x="7060328" y="0"/>
                  </a:cubicBezTo>
                  <a:cubicBezTo>
                    <a:pt x="7235398" y="0"/>
                    <a:pt x="7377320" y="141922"/>
                    <a:pt x="7377320" y="316992"/>
                  </a:cubicBez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90" name="Group 89">
              <a:extLst>
                <a:ext uri="{FF2B5EF4-FFF2-40B4-BE49-F238E27FC236}">
                  <a16:creationId xmlns:a16="http://schemas.microsoft.com/office/drawing/2014/main" id="{4F41CFF0-8A51-0C2A-D74C-27D730128E5E}"/>
                </a:ext>
              </a:extLst>
            </p:cNvPr>
            <p:cNvGrpSpPr/>
            <p:nvPr/>
          </p:nvGrpSpPr>
          <p:grpSpPr>
            <a:xfrm>
              <a:off x="3878227" y="1694443"/>
              <a:ext cx="8514291" cy="702743"/>
              <a:chOff x="3878227" y="1624993"/>
              <a:chExt cx="8514291" cy="702743"/>
            </a:xfrm>
          </p:grpSpPr>
          <p:sp>
            <p:nvSpPr>
              <p:cNvPr id="61" name="Rectangle: Top Corners Rounded 60">
                <a:extLst>
                  <a:ext uri="{FF2B5EF4-FFF2-40B4-BE49-F238E27FC236}">
                    <a16:creationId xmlns:a16="http://schemas.microsoft.com/office/drawing/2014/main" id="{498C3511-AD57-3222-B470-5EB00BD22D67}"/>
                  </a:ext>
                </a:extLst>
              </p:cNvPr>
              <p:cNvSpPr/>
              <p:nvPr/>
            </p:nvSpPr>
            <p:spPr>
              <a:xfrm rot="5400000">
                <a:off x="7784001" y="-2280781"/>
                <a:ext cx="702743" cy="8514291"/>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72" name="TextBox 71">
                <a:extLst>
                  <a:ext uri="{FF2B5EF4-FFF2-40B4-BE49-F238E27FC236}">
                    <a16:creationId xmlns:a16="http://schemas.microsoft.com/office/drawing/2014/main" id="{A8868A46-5487-56B8-4C02-1E43BB550217}"/>
                  </a:ext>
                </a:extLst>
              </p:cNvPr>
              <p:cNvSpPr txBox="1"/>
              <p:nvPr/>
            </p:nvSpPr>
            <p:spPr>
              <a:xfrm>
                <a:off x="6492466" y="1719531"/>
                <a:ext cx="3484642" cy="50686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LUYỆN TẬP</a:t>
                </a:r>
                <a:endParaRPr kumimoji="0" lang="en-US" sz="5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73" name="Oval 72">
                <a:extLst>
                  <a:ext uri="{FF2B5EF4-FFF2-40B4-BE49-F238E27FC236}">
                    <a16:creationId xmlns:a16="http://schemas.microsoft.com/office/drawing/2014/main" id="{31B42535-8DDA-DEC3-2E0C-57DF4CF5F8F9}"/>
                  </a:ext>
                </a:extLst>
              </p:cNvPr>
              <p:cNvSpPr/>
              <p:nvPr/>
            </p:nvSpPr>
            <p:spPr>
              <a:xfrm>
                <a:off x="3929359" y="1653325"/>
                <a:ext cx="1029002" cy="63398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6600" b="1">
                    <a:solidFill>
                      <a:srgbClr val="00B050"/>
                    </a:solidFill>
                    <a:latin typeface="Times New Roman" panose="02020603050405020304" pitchFamily="18" charset="0"/>
                    <a:cs typeface="Times New Roman" panose="02020603050405020304" pitchFamily="18" charset="0"/>
                  </a:rPr>
                  <a:t>3</a:t>
                </a:r>
                <a:endParaRPr kumimoji="0" lang="en-US" sz="6600" b="1" i="0" u="none" strike="noStrike" kern="1200" cap="none" spc="0" normalizeH="0" baseline="0" noProof="0">
                  <a:ln>
                    <a:noFill/>
                  </a:ln>
                  <a:solidFill>
                    <a:srgbClr val="00B050"/>
                  </a:solidFill>
                  <a:effectLst/>
                  <a:uLnTx/>
                  <a:uFillTx/>
                  <a:latin typeface="Times New Roman" panose="02020603050405020304" pitchFamily="18" charset="0"/>
                  <a:ea typeface="+mn-ea"/>
                  <a:cs typeface="Times New Roman" panose="02020603050405020304" pitchFamily="18" charset="0"/>
                </a:endParaRPr>
              </a:p>
            </p:txBody>
          </p:sp>
        </p:grpSp>
      </p:grpSp>
    </p:spTree>
    <p:extLst>
      <p:ext uri="{BB962C8B-B14F-4D97-AF65-F5344CB8AC3E}">
        <p14:creationId xmlns:p14="http://schemas.microsoft.com/office/powerpoint/2010/main" val="236196741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wipe(left)">
                                      <p:cBhvr>
                                        <p:cTn id="7"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6">
            <a:extLst>
              <a:ext uri="{FF2B5EF4-FFF2-40B4-BE49-F238E27FC236}">
                <a16:creationId xmlns:a16="http://schemas.microsoft.com/office/drawing/2014/main" id="{780F6DC3-118B-C545-9EDA-DB9D7FEDB958}"/>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71475" y="1012730"/>
            <a:ext cx="838200"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C84E5F1D-57E6-1948-5110-E6E63C6B15FE}"/>
              </a:ext>
            </a:extLst>
          </p:cNvPr>
          <p:cNvSpPr txBox="1"/>
          <p:nvPr/>
        </p:nvSpPr>
        <p:spPr>
          <a:xfrm>
            <a:off x="1047749" y="1195977"/>
            <a:ext cx="5129930" cy="646331"/>
          </a:xfrm>
          <a:prstGeom prst="rect">
            <a:avLst/>
          </a:prstGeom>
          <a:noFill/>
        </p:spPr>
        <p:txBody>
          <a:bodyPr wrap="none" rtlCol="0">
            <a:spAutoFit/>
          </a:bodyPr>
          <a:lstStyle/>
          <a:p>
            <a:r>
              <a:rPr lang="en-US" sz="3600" b="1" dirty="0" err="1">
                <a:solidFill>
                  <a:srgbClr val="007434"/>
                </a:solidFill>
                <a:latin typeface="Times New Roman" panose="02020603050405020304" pitchFamily="18" charset="0"/>
                <a:cs typeface="Times New Roman" panose="02020603050405020304" pitchFamily="18" charset="0"/>
              </a:rPr>
              <a:t>Thực</a:t>
            </a:r>
            <a:r>
              <a:rPr lang="en-US" sz="3600" b="1" dirty="0">
                <a:solidFill>
                  <a:srgbClr val="007434"/>
                </a:solidFill>
                <a:latin typeface="Times New Roman" panose="02020603050405020304" pitchFamily="18" charset="0"/>
                <a:cs typeface="Times New Roman" panose="02020603050405020304" pitchFamily="18" charset="0"/>
              </a:rPr>
              <a:t> </a:t>
            </a:r>
            <a:r>
              <a:rPr lang="en-US" sz="3600" b="1" dirty="0" err="1">
                <a:solidFill>
                  <a:srgbClr val="007434"/>
                </a:solidFill>
                <a:latin typeface="Times New Roman" panose="02020603050405020304" pitchFamily="18" charset="0"/>
                <a:cs typeface="Times New Roman" panose="02020603050405020304" pitchFamily="18" charset="0"/>
              </a:rPr>
              <a:t>hiện</a:t>
            </a:r>
            <a:r>
              <a:rPr lang="en-US" sz="3600" b="1" dirty="0">
                <a:solidFill>
                  <a:srgbClr val="007434"/>
                </a:solidFill>
                <a:latin typeface="Times New Roman" panose="02020603050405020304" pitchFamily="18" charset="0"/>
                <a:cs typeface="Times New Roman" panose="02020603050405020304" pitchFamily="18" charset="0"/>
              </a:rPr>
              <a:t> </a:t>
            </a:r>
            <a:r>
              <a:rPr lang="en-US" sz="3600" b="1" dirty="0" err="1">
                <a:solidFill>
                  <a:srgbClr val="007434"/>
                </a:solidFill>
                <a:latin typeface="Times New Roman" panose="02020603050405020304" pitchFamily="18" charset="0"/>
                <a:cs typeface="Times New Roman" panose="02020603050405020304" pitchFamily="18" charset="0"/>
              </a:rPr>
              <a:t>phép</a:t>
            </a:r>
            <a:r>
              <a:rPr lang="en-US" sz="3600" b="1" dirty="0">
                <a:solidFill>
                  <a:srgbClr val="007434"/>
                </a:solidFill>
                <a:latin typeface="Times New Roman" panose="02020603050405020304" pitchFamily="18" charset="0"/>
                <a:cs typeface="Times New Roman" panose="02020603050405020304" pitchFamily="18" charset="0"/>
              </a:rPr>
              <a:t> </a:t>
            </a:r>
            <a:r>
              <a:rPr lang="en-US" sz="3600" b="1" dirty="0" err="1">
                <a:solidFill>
                  <a:srgbClr val="007434"/>
                </a:solidFill>
                <a:latin typeface="Times New Roman" panose="02020603050405020304" pitchFamily="18" charset="0"/>
                <a:cs typeface="Times New Roman" panose="02020603050405020304" pitchFamily="18" charset="0"/>
              </a:rPr>
              <a:t>tính</a:t>
            </a:r>
            <a:r>
              <a:rPr lang="en-US" sz="3600" b="1" dirty="0">
                <a:solidFill>
                  <a:srgbClr val="007434"/>
                </a:solidFill>
                <a:latin typeface="Times New Roman" panose="02020603050405020304" pitchFamily="18" charset="0"/>
                <a:cs typeface="Times New Roman" panose="02020603050405020304" pitchFamily="18" charset="0"/>
              </a:rPr>
              <a:t> </a:t>
            </a:r>
            <a:r>
              <a:rPr lang="en-US" sz="3600" b="1" dirty="0" err="1">
                <a:solidFill>
                  <a:srgbClr val="007434"/>
                </a:solidFill>
                <a:latin typeface="Times New Roman" panose="02020603050405020304" pitchFamily="18" charset="0"/>
                <a:cs typeface="Times New Roman" panose="02020603050405020304" pitchFamily="18" charset="0"/>
              </a:rPr>
              <a:t>sau</a:t>
            </a:r>
            <a:r>
              <a:rPr lang="en-US" sz="3600" b="1" dirty="0">
                <a:solidFill>
                  <a:srgbClr val="007434"/>
                </a:solidFill>
                <a:latin typeface="Times New Roman" panose="02020603050405020304" pitchFamily="18" charset="0"/>
                <a:cs typeface="Times New Roman" panose="02020603050405020304" pitchFamily="18" charset="0"/>
              </a:rPr>
              <a:t>:</a:t>
            </a:r>
          </a:p>
        </p:txBody>
      </p:sp>
      <p:sp>
        <p:nvSpPr>
          <p:cNvPr id="6" name="TextBox 5">
            <a:extLst>
              <a:ext uri="{FF2B5EF4-FFF2-40B4-BE49-F238E27FC236}">
                <a16:creationId xmlns:a16="http://schemas.microsoft.com/office/drawing/2014/main" id="{6D29352D-7784-AB49-7145-3E1926FA58F9}"/>
              </a:ext>
            </a:extLst>
          </p:cNvPr>
          <p:cNvSpPr txBox="1"/>
          <p:nvPr/>
        </p:nvSpPr>
        <p:spPr>
          <a:xfrm>
            <a:off x="5525218" y="2737072"/>
            <a:ext cx="936475" cy="584775"/>
          </a:xfrm>
          <a:prstGeom prst="rect">
            <a:avLst/>
          </a:prstGeom>
          <a:noFill/>
        </p:spPr>
        <p:txBody>
          <a:bodyPr wrap="none" rtlCol="0">
            <a:spAutoFit/>
          </a:bodyPr>
          <a:lstStyle/>
          <a:p>
            <a:r>
              <a:rPr lang="en-US" sz="3200" b="1" u="sng" dirty="0" err="1">
                <a:solidFill>
                  <a:srgbClr val="FF0000"/>
                </a:solidFill>
                <a:latin typeface="Times New Roman" panose="02020603050405020304" pitchFamily="18" charset="0"/>
                <a:cs typeface="Times New Roman" panose="02020603050405020304" pitchFamily="18" charset="0"/>
              </a:rPr>
              <a:t>Giải</a:t>
            </a:r>
            <a:endParaRPr lang="en-US" sz="3200" b="1" u="sng" dirty="0">
              <a:solidFill>
                <a:srgbClr val="FF0000"/>
              </a:solidFill>
              <a:latin typeface="Times New Roman" panose="02020603050405020304" pitchFamily="18" charset="0"/>
              <a:cs typeface="Times New Roman" panose="02020603050405020304" pitchFamily="18" charset="0"/>
            </a:endParaRPr>
          </a:p>
        </p:txBody>
      </p:sp>
      <p:pic>
        <p:nvPicPr>
          <p:cNvPr id="7" name="Picture 29">
            <a:extLst>
              <a:ext uri="{FF2B5EF4-FFF2-40B4-BE49-F238E27FC236}">
                <a16:creationId xmlns:a16="http://schemas.microsoft.com/office/drawing/2014/main" id="{1F3E54E4-D337-6385-9809-9E892D787FD8}"/>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253341" y="4975529"/>
            <a:ext cx="1466851" cy="14668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Object 9"/>
          <p:cNvGraphicFramePr>
            <a:graphicFrameLocks noChangeAspect="1"/>
          </p:cNvGraphicFramePr>
          <p:nvPr>
            <p:extLst>
              <p:ext uri="{D42A27DB-BD31-4B8C-83A1-F6EECF244321}">
                <p14:modId xmlns:p14="http://schemas.microsoft.com/office/powerpoint/2010/main" val="3821034094"/>
              </p:ext>
            </p:extLst>
          </p:nvPr>
        </p:nvGraphicFramePr>
        <p:xfrm>
          <a:off x="941388" y="1890713"/>
          <a:ext cx="4338637" cy="644525"/>
        </p:xfrm>
        <a:graphic>
          <a:graphicData uri="http://schemas.openxmlformats.org/presentationml/2006/ole">
            <mc:AlternateContent xmlns:mc="http://schemas.openxmlformats.org/markup-compatibility/2006">
              <mc:Choice xmlns:v="urn:schemas-microsoft-com:vml" Requires="v">
                <p:oleObj name="Equation" r:id="rId4" imgW="1536480" imgH="228600" progId="Equation.DSMT4">
                  <p:embed/>
                </p:oleObj>
              </mc:Choice>
              <mc:Fallback>
                <p:oleObj name="Equation" r:id="rId4" imgW="1536480" imgH="228600" progId="Equation.DSMT4">
                  <p:embed/>
                  <p:pic>
                    <p:nvPicPr>
                      <p:cNvPr id="0" name=""/>
                      <p:cNvPicPr/>
                      <p:nvPr/>
                    </p:nvPicPr>
                    <p:blipFill>
                      <a:blip r:embed="rId5"/>
                      <a:stretch>
                        <a:fillRect/>
                      </a:stretch>
                    </p:blipFill>
                    <p:spPr>
                      <a:xfrm>
                        <a:off x="941388" y="1890713"/>
                        <a:ext cx="4338637" cy="6445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155470239"/>
              </p:ext>
            </p:extLst>
          </p:nvPr>
        </p:nvGraphicFramePr>
        <p:xfrm>
          <a:off x="6596726" y="4510289"/>
          <a:ext cx="3546475" cy="614362"/>
        </p:xfrm>
        <a:graphic>
          <a:graphicData uri="http://schemas.openxmlformats.org/presentationml/2006/ole">
            <mc:AlternateContent xmlns:mc="http://schemas.openxmlformats.org/markup-compatibility/2006">
              <mc:Choice xmlns:v="urn:schemas-microsoft-com:vml" Requires="v">
                <p:oleObj name="Equation" r:id="rId6" imgW="1320480" imgH="228600" progId="Equation.DSMT4">
                  <p:embed/>
                </p:oleObj>
              </mc:Choice>
              <mc:Fallback>
                <p:oleObj name="Equation" r:id="rId6" imgW="1320480" imgH="228600" progId="Equation.DSMT4">
                  <p:embed/>
                  <p:pic>
                    <p:nvPicPr>
                      <p:cNvPr id="0" name=""/>
                      <p:cNvPicPr/>
                      <p:nvPr/>
                    </p:nvPicPr>
                    <p:blipFill>
                      <a:blip r:embed="rId7"/>
                      <a:stretch>
                        <a:fillRect/>
                      </a:stretch>
                    </p:blipFill>
                    <p:spPr>
                      <a:xfrm>
                        <a:off x="6596726" y="4510289"/>
                        <a:ext cx="3546475" cy="61436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819522394"/>
              </p:ext>
            </p:extLst>
          </p:nvPr>
        </p:nvGraphicFramePr>
        <p:xfrm>
          <a:off x="941388" y="3682683"/>
          <a:ext cx="4389120" cy="652927"/>
        </p:xfrm>
        <a:graphic>
          <a:graphicData uri="http://schemas.openxmlformats.org/presentationml/2006/ole">
            <mc:AlternateContent xmlns:mc="http://schemas.openxmlformats.org/markup-compatibility/2006">
              <mc:Choice xmlns:v="urn:schemas-microsoft-com:vml" Requires="v">
                <p:oleObj name="Equation" r:id="rId8" imgW="1536480" imgH="228600" progId="Equation.DSMT4">
                  <p:embed/>
                </p:oleObj>
              </mc:Choice>
              <mc:Fallback>
                <p:oleObj name="Equation" r:id="rId8" imgW="1536480" imgH="228600" progId="Equation.DSMT4">
                  <p:embed/>
                  <p:pic>
                    <p:nvPicPr>
                      <p:cNvPr id="0" name=""/>
                      <p:cNvPicPr/>
                      <p:nvPr/>
                    </p:nvPicPr>
                    <p:blipFill>
                      <a:blip r:embed="rId9"/>
                      <a:stretch>
                        <a:fillRect/>
                      </a:stretch>
                    </p:blipFill>
                    <p:spPr>
                      <a:xfrm>
                        <a:off x="941388" y="3682683"/>
                        <a:ext cx="4389120" cy="65292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76224372"/>
              </p:ext>
            </p:extLst>
          </p:nvPr>
        </p:nvGraphicFramePr>
        <p:xfrm>
          <a:off x="1209674" y="4510289"/>
          <a:ext cx="4297680" cy="613954"/>
        </p:xfrm>
        <a:graphic>
          <a:graphicData uri="http://schemas.openxmlformats.org/presentationml/2006/ole">
            <mc:AlternateContent xmlns:mc="http://schemas.openxmlformats.org/markup-compatibility/2006">
              <mc:Choice xmlns:v="urn:schemas-microsoft-com:vml" Requires="v">
                <p:oleObj name="Equation" r:id="rId10" imgW="1600200" imgH="228600" progId="Equation.DSMT4">
                  <p:embed/>
                </p:oleObj>
              </mc:Choice>
              <mc:Fallback>
                <p:oleObj name="Equation" r:id="rId10" imgW="1600200" imgH="228600" progId="Equation.DSMT4">
                  <p:embed/>
                  <p:pic>
                    <p:nvPicPr>
                      <p:cNvPr id="0" name=""/>
                      <p:cNvPicPr/>
                      <p:nvPr/>
                    </p:nvPicPr>
                    <p:blipFill>
                      <a:blip r:embed="rId11"/>
                      <a:stretch>
                        <a:fillRect/>
                      </a:stretch>
                    </p:blipFill>
                    <p:spPr>
                      <a:xfrm>
                        <a:off x="1209674" y="4510289"/>
                        <a:ext cx="4297680" cy="613954"/>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238117841"/>
              </p:ext>
            </p:extLst>
          </p:nvPr>
        </p:nvGraphicFramePr>
        <p:xfrm>
          <a:off x="5849938" y="1855451"/>
          <a:ext cx="4232733" cy="640080"/>
        </p:xfrm>
        <a:graphic>
          <a:graphicData uri="http://schemas.openxmlformats.org/presentationml/2006/ole">
            <mc:AlternateContent xmlns:mc="http://schemas.openxmlformats.org/markup-compatibility/2006">
              <mc:Choice xmlns:v="urn:schemas-microsoft-com:vml" Requires="v">
                <p:oleObj name="Equation" r:id="rId12" imgW="1511280" imgH="228600" progId="Equation.DSMT4">
                  <p:embed/>
                </p:oleObj>
              </mc:Choice>
              <mc:Fallback>
                <p:oleObj name="Equation" r:id="rId12" imgW="1511280" imgH="228600" progId="Equation.DSMT4">
                  <p:embed/>
                  <p:pic>
                    <p:nvPicPr>
                      <p:cNvPr id="0" name=""/>
                      <p:cNvPicPr/>
                      <p:nvPr/>
                    </p:nvPicPr>
                    <p:blipFill>
                      <a:blip r:embed="rId13"/>
                      <a:stretch>
                        <a:fillRect/>
                      </a:stretch>
                    </p:blipFill>
                    <p:spPr>
                      <a:xfrm>
                        <a:off x="5849938" y="1855451"/>
                        <a:ext cx="4232733" cy="64008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806907037"/>
              </p:ext>
            </p:extLst>
          </p:nvPr>
        </p:nvGraphicFramePr>
        <p:xfrm>
          <a:off x="6446497" y="3682683"/>
          <a:ext cx="4297680" cy="650075"/>
        </p:xfrm>
        <a:graphic>
          <a:graphicData uri="http://schemas.openxmlformats.org/presentationml/2006/ole">
            <mc:AlternateContent xmlns:mc="http://schemas.openxmlformats.org/markup-compatibility/2006">
              <mc:Choice xmlns:v="urn:schemas-microsoft-com:vml" Requires="v">
                <p:oleObj name="Equation" r:id="rId14" imgW="1511280" imgH="228600" progId="Equation.DSMT4">
                  <p:embed/>
                </p:oleObj>
              </mc:Choice>
              <mc:Fallback>
                <p:oleObj name="Equation" r:id="rId14" imgW="1511280" imgH="228600" progId="Equation.DSMT4">
                  <p:embed/>
                  <p:pic>
                    <p:nvPicPr>
                      <p:cNvPr id="0" name=""/>
                      <p:cNvPicPr/>
                      <p:nvPr/>
                    </p:nvPicPr>
                    <p:blipFill>
                      <a:blip r:embed="rId15"/>
                      <a:stretch>
                        <a:fillRect/>
                      </a:stretch>
                    </p:blipFill>
                    <p:spPr>
                      <a:xfrm>
                        <a:off x="6446497" y="3682683"/>
                        <a:ext cx="4297680" cy="650075"/>
                      </a:xfrm>
                      <a:prstGeom prst="rect">
                        <a:avLst/>
                      </a:prstGeom>
                    </p:spPr>
                  </p:pic>
                </p:oleObj>
              </mc:Fallback>
            </mc:AlternateContent>
          </a:graphicData>
        </a:graphic>
      </p:graphicFrame>
      <p:pic>
        <p:nvPicPr>
          <p:cNvPr id="17" name="Picture 16">
            <a:extLst>
              <a:ext uri="{FF2B5EF4-FFF2-40B4-BE49-F238E27FC236}">
                <a16:creationId xmlns:a16="http://schemas.microsoft.com/office/drawing/2014/main" id="{453B174F-EE32-44C0-AEBD-2414C6D6BB2E}"/>
              </a:ext>
            </a:extLst>
          </p:cNvPr>
          <p:cNvPicPr>
            <a:picLocks noChangeAspect="1"/>
          </p:cNvPicPr>
          <p:nvPr/>
        </p:nvPicPr>
        <p:blipFill rotWithShape="1">
          <a:blip r:embed="rId16" cstate="print">
            <a:extLst>
              <a:ext uri="{28A0092B-C50C-407E-A947-70E740481C1C}">
                <a14:useLocalDpi xmlns:a14="http://schemas.microsoft.com/office/drawing/2010/main" val="0"/>
              </a:ext>
            </a:extLst>
          </a:blip>
          <a:srcRect b="8819"/>
          <a:stretch/>
        </p:blipFill>
        <p:spPr>
          <a:xfrm>
            <a:off x="9889723" y="262581"/>
            <a:ext cx="2065711" cy="2065711"/>
          </a:xfrm>
          <a:prstGeom prst="rect">
            <a:avLst/>
          </a:prstGeom>
        </p:spPr>
      </p:pic>
      <p:sp>
        <p:nvSpPr>
          <p:cNvPr id="18" name="Rectangle 17"/>
          <p:cNvSpPr/>
          <p:nvPr/>
        </p:nvSpPr>
        <p:spPr>
          <a:xfrm>
            <a:off x="4221961" y="602985"/>
            <a:ext cx="4148003" cy="707886"/>
          </a:xfrm>
          <a:prstGeom prst="rect">
            <a:avLst/>
          </a:prstGeom>
        </p:spPr>
        <p:txBody>
          <a:bodyPr wrap="square">
            <a:spAutoFit/>
          </a:bodyPr>
          <a:lstStyle/>
          <a:p>
            <a:r>
              <a:rPr lang="en-US" sz="4000" b="1" i="1" u="sng" dirty="0" err="1">
                <a:solidFill>
                  <a:srgbClr val="FF0000"/>
                </a:solidFill>
                <a:latin typeface="Times New Roman" panose="02020603050405020304" pitchFamily="18" charset="0"/>
                <a:cs typeface="Times New Roman" panose="02020603050405020304" pitchFamily="18" charset="0"/>
              </a:rPr>
              <a:t>Bài</a:t>
            </a:r>
            <a:r>
              <a:rPr lang="en-US" sz="4000" b="1" i="1" u="sng" dirty="0">
                <a:solidFill>
                  <a:srgbClr val="FF0000"/>
                </a:solidFill>
                <a:latin typeface="Times New Roman" panose="02020603050405020304" pitchFamily="18" charset="0"/>
                <a:cs typeface="Times New Roman" panose="02020603050405020304" pitchFamily="18" charset="0"/>
              </a:rPr>
              <a:t> </a:t>
            </a:r>
            <a:r>
              <a:rPr lang="en-US" sz="4000" b="1" i="1" u="sng" dirty="0" err="1">
                <a:solidFill>
                  <a:srgbClr val="FF0000"/>
                </a:solidFill>
                <a:latin typeface="Times New Roman" panose="02020603050405020304" pitchFamily="18" charset="0"/>
                <a:cs typeface="Times New Roman" panose="02020603050405020304" pitchFamily="18" charset="0"/>
              </a:rPr>
              <a:t>tập</a:t>
            </a:r>
            <a:r>
              <a:rPr lang="en-US" sz="4000" b="1" i="1" u="sng" dirty="0">
                <a:solidFill>
                  <a:srgbClr val="FF0000"/>
                </a:solidFill>
                <a:latin typeface="Times New Roman" panose="02020603050405020304" pitchFamily="18" charset="0"/>
                <a:cs typeface="Times New Roman" panose="02020603050405020304" pitchFamily="18" charset="0"/>
              </a:rPr>
              <a:t> 4-SGK</a:t>
            </a:r>
            <a:endParaRPr lang="vi-VN" sz="4000" dirty="0"/>
          </a:p>
        </p:txBody>
      </p:sp>
      <p:sp>
        <p:nvSpPr>
          <p:cNvPr id="2" name="TextBox 1">
            <a:extLst>
              <a:ext uri="{FF2B5EF4-FFF2-40B4-BE49-F238E27FC236}">
                <a16:creationId xmlns:a16="http://schemas.microsoft.com/office/drawing/2014/main" id="{67E44DC1-3B38-8968-B3C4-4ECD3D3251B5}"/>
              </a:ext>
            </a:extLst>
          </p:cNvPr>
          <p:cNvSpPr txBox="1"/>
          <p:nvPr/>
        </p:nvSpPr>
        <p:spPr>
          <a:xfrm>
            <a:off x="0" y="0"/>
            <a:ext cx="12192000" cy="584775"/>
          </a:xfrm>
          <a:prstGeom prst="rect">
            <a:avLst/>
          </a:prstGeom>
          <a:solidFill>
            <a:srgbClr val="0000FF"/>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LUYỆN TẬP</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67359041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circle(in)">
                                      <p:cBhvr>
                                        <p:cTn id="7" dur="2000"/>
                                        <p:tgtEl>
                                          <p:spTgt spid="18"/>
                                        </p:tgtEl>
                                      </p:cBhvr>
                                    </p:animEffect>
                                  </p:childTnLst>
                                </p:cTn>
                              </p:par>
                              <p:par>
                                <p:cTn id="8" presetID="6" presetClass="entr" presetSubtype="16"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circle(in)">
                                      <p:cBhvr>
                                        <p:cTn id="10" dur="20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circle(in)">
                                      <p:cBhvr>
                                        <p:cTn id="23" dur="20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circle(in)">
                                      <p:cBhvr>
                                        <p:cTn id="28" dur="20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p:cTn id="33" dur="500" fill="hold"/>
                                        <p:tgtEl>
                                          <p:spTgt spid="6"/>
                                        </p:tgtEl>
                                        <p:attrNameLst>
                                          <p:attrName>ppt_w</p:attrName>
                                        </p:attrNameLst>
                                      </p:cBhvr>
                                      <p:tavLst>
                                        <p:tav tm="0">
                                          <p:val>
                                            <p:fltVal val="0"/>
                                          </p:val>
                                        </p:tav>
                                        <p:tav tm="100000">
                                          <p:val>
                                            <p:strVal val="#ppt_w"/>
                                          </p:val>
                                        </p:tav>
                                      </p:tavLst>
                                    </p:anim>
                                    <p:anim calcmode="lin" valueType="num">
                                      <p:cBhvr>
                                        <p:cTn id="34" dur="500" fill="hold"/>
                                        <p:tgtEl>
                                          <p:spTgt spid="6"/>
                                        </p:tgtEl>
                                        <p:attrNameLst>
                                          <p:attrName>ppt_h</p:attrName>
                                        </p:attrNameLst>
                                      </p:cBhvr>
                                      <p:tavLst>
                                        <p:tav tm="0">
                                          <p:val>
                                            <p:fltVal val="0"/>
                                          </p:val>
                                        </p:tav>
                                        <p:tav tm="100000">
                                          <p:val>
                                            <p:strVal val="#ppt_h"/>
                                          </p:val>
                                        </p:tav>
                                      </p:tavLst>
                                    </p:anim>
                                    <p:animEffect transition="in" filter="fade">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circle(in)">
                                      <p:cBhvr>
                                        <p:cTn id="40" dur="20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circle(in)">
                                      <p:cBhvr>
                                        <p:cTn id="45" dur="20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barn(inVertical)">
                                      <p:cBhvr>
                                        <p:cTn id="50" dur="500"/>
                                        <p:tgtEl>
                                          <p:spTgt spid="16"/>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barn(inVertical)">
                                      <p:cBhvr>
                                        <p:cTn id="5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8"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92" name="Group 91">
            <a:extLst>
              <a:ext uri="{FF2B5EF4-FFF2-40B4-BE49-F238E27FC236}">
                <a16:creationId xmlns:a16="http://schemas.microsoft.com/office/drawing/2014/main" id="{A1846620-E423-31EC-EB3F-7A4D37DABCB4}"/>
              </a:ext>
            </a:extLst>
          </p:cNvPr>
          <p:cNvGrpSpPr/>
          <p:nvPr/>
        </p:nvGrpSpPr>
        <p:grpSpPr>
          <a:xfrm>
            <a:off x="612614" y="2444693"/>
            <a:ext cx="10928069" cy="1968613"/>
            <a:chOff x="3225401" y="1607185"/>
            <a:chExt cx="9167117" cy="1080668"/>
          </a:xfrm>
        </p:grpSpPr>
        <p:sp>
          <p:nvSpPr>
            <p:cNvPr id="88" name="Freeform: Shape 87">
              <a:extLst>
                <a:ext uri="{FF2B5EF4-FFF2-40B4-BE49-F238E27FC236}">
                  <a16:creationId xmlns:a16="http://schemas.microsoft.com/office/drawing/2014/main" id="{81148AAD-5252-D6C8-129F-5BB550F0451B}"/>
                </a:ext>
              </a:extLst>
            </p:cNvPr>
            <p:cNvSpPr/>
            <p:nvPr/>
          </p:nvSpPr>
          <p:spPr>
            <a:xfrm rot="10800000">
              <a:off x="3225401" y="1607185"/>
              <a:ext cx="7377320" cy="1080668"/>
            </a:xfrm>
            <a:custGeom>
              <a:avLst/>
              <a:gdLst>
                <a:gd name="connsiteX0" fmla="*/ 6701021 w 7377320"/>
                <a:gd name="connsiteY0" fmla="*/ 128806 h 1080668"/>
                <a:gd name="connsiteX1" fmla="*/ 6701021 w 7377320"/>
                <a:gd name="connsiteY1" fmla="*/ 128806 h 1080668"/>
                <a:gd name="connsiteX2" fmla="*/ 6701021 w 7377320"/>
                <a:gd name="connsiteY2" fmla="*/ 128805 h 1080668"/>
                <a:gd name="connsiteX3" fmla="*/ 6646156 w 7377320"/>
                <a:gd name="connsiteY3" fmla="*/ 183670 h 1080668"/>
                <a:gd name="connsiteX4" fmla="*/ 54865 w 7377320"/>
                <a:gd name="connsiteY4" fmla="*/ 183670 h 1080668"/>
                <a:gd name="connsiteX5" fmla="*/ 0 w 7377320"/>
                <a:gd name="connsiteY5" fmla="*/ 128805 h 1080668"/>
                <a:gd name="connsiteX6" fmla="*/ 1 w 7377320"/>
                <a:gd name="connsiteY6" fmla="*/ 128805 h 1080668"/>
                <a:gd name="connsiteX7" fmla="*/ 54866 w 7377320"/>
                <a:gd name="connsiteY7" fmla="*/ 73940 h 1080668"/>
                <a:gd name="connsiteX8" fmla="*/ 6646156 w 7377320"/>
                <a:gd name="connsiteY8" fmla="*/ 73941 h 1080668"/>
                <a:gd name="connsiteX9" fmla="*/ 6684951 w 7377320"/>
                <a:gd name="connsiteY9" fmla="*/ 90011 h 1080668"/>
                <a:gd name="connsiteX10" fmla="*/ 6701021 w 7377320"/>
                <a:gd name="connsiteY10" fmla="*/ 128806 h 1080668"/>
                <a:gd name="connsiteX11" fmla="*/ 6684951 w 7377320"/>
                <a:gd name="connsiteY11" fmla="*/ 167601 h 1080668"/>
                <a:gd name="connsiteX12" fmla="*/ 6646156 w 7377320"/>
                <a:gd name="connsiteY12" fmla="*/ 183670 h 1080668"/>
                <a:gd name="connsiteX13" fmla="*/ 7377320 w 7377320"/>
                <a:gd name="connsiteY13" fmla="*/ 1080668 h 1080668"/>
                <a:gd name="connsiteX14" fmla="*/ 6743336 w 7377320"/>
                <a:gd name="connsiteY14" fmla="*/ 1080668 h 1080668"/>
                <a:gd name="connsiteX15" fmla="*/ 6743336 w 7377320"/>
                <a:gd name="connsiteY15" fmla="*/ 1070991 h 1080668"/>
                <a:gd name="connsiteX16" fmla="*/ 6505816 w 7377320"/>
                <a:gd name="connsiteY16" fmla="*/ 969197 h 1080668"/>
                <a:gd name="connsiteX17" fmla="*/ 6743336 w 7377320"/>
                <a:gd name="connsiteY17" fmla="*/ 969197 h 1080668"/>
                <a:gd name="connsiteX18" fmla="*/ 6743336 w 7377320"/>
                <a:gd name="connsiteY18" fmla="*/ 316992 h 1080668"/>
                <a:gd name="connsiteX19" fmla="*/ 7060328 w 7377320"/>
                <a:gd name="connsiteY19" fmla="*/ 0 h 1080668"/>
                <a:gd name="connsiteX20" fmla="*/ 7377320 w 7377320"/>
                <a:gd name="connsiteY20" fmla="*/ 316992 h 1080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7377320" h="1080668">
                  <a:moveTo>
                    <a:pt x="6701021" y="128806"/>
                  </a:moveTo>
                  <a:lnTo>
                    <a:pt x="6701021" y="128806"/>
                  </a:lnTo>
                  <a:lnTo>
                    <a:pt x="6701021" y="128805"/>
                  </a:lnTo>
                  <a:close/>
                  <a:moveTo>
                    <a:pt x="6646156" y="183670"/>
                  </a:moveTo>
                  <a:lnTo>
                    <a:pt x="54865" y="183670"/>
                  </a:lnTo>
                  <a:cubicBezTo>
                    <a:pt x="24564" y="183670"/>
                    <a:pt x="0" y="159106"/>
                    <a:pt x="0" y="128805"/>
                  </a:cubicBezTo>
                  <a:lnTo>
                    <a:pt x="1" y="128805"/>
                  </a:lnTo>
                  <a:cubicBezTo>
                    <a:pt x="1" y="98504"/>
                    <a:pt x="24565" y="73940"/>
                    <a:pt x="54866" y="73940"/>
                  </a:cubicBezTo>
                  <a:lnTo>
                    <a:pt x="6646156" y="73941"/>
                  </a:lnTo>
                  <a:cubicBezTo>
                    <a:pt x="6661306" y="73941"/>
                    <a:pt x="6675023" y="80082"/>
                    <a:pt x="6684951" y="90011"/>
                  </a:cubicBezTo>
                  <a:lnTo>
                    <a:pt x="6701021" y="128806"/>
                  </a:lnTo>
                  <a:lnTo>
                    <a:pt x="6684951" y="167601"/>
                  </a:lnTo>
                  <a:cubicBezTo>
                    <a:pt x="6675023" y="177529"/>
                    <a:pt x="6661306" y="183670"/>
                    <a:pt x="6646156" y="183670"/>
                  </a:cubicBezTo>
                  <a:close/>
                  <a:moveTo>
                    <a:pt x="7377320" y="1080668"/>
                  </a:moveTo>
                  <a:lnTo>
                    <a:pt x="6743336" y="1080668"/>
                  </a:lnTo>
                  <a:lnTo>
                    <a:pt x="6743336" y="1070991"/>
                  </a:lnTo>
                  <a:lnTo>
                    <a:pt x="6505816" y="969197"/>
                  </a:lnTo>
                  <a:lnTo>
                    <a:pt x="6743336" y="969197"/>
                  </a:lnTo>
                  <a:lnTo>
                    <a:pt x="6743336" y="316992"/>
                  </a:lnTo>
                  <a:cubicBezTo>
                    <a:pt x="6743336" y="141922"/>
                    <a:pt x="6885258" y="0"/>
                    <a:pt x="7060328" y="0"/>
                  </a:cubicBezTo>
                  <a:cubicBezTo>
                    <a:pt x="7235398" y="0"/>
                    <a:pt x="7377320" y="141922"/>
                    <a:pt x="7377320" y="316992"/>
                  </a:cubicBez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90" name="Group 89">
              <a:extLst>
                <a:ext uri="{FF2B5EF4-FFF2-40B4-BE49-F238E27FC236}">
                  <a16:creationId xmlns:a16="http://schemas.microsoft.com/office/drawing/2014/main" id="{4F41CFF0-8A51-0C2A-D74C-27D730128E5E}"/>
                </a:ext>
              </a:extLst>
            </p:cNvPr>
            <p:cNvGrpSpPr/>
            <p:nvPr/>
          </p:nvGrpSpPr>
          <p:grpSpPr>
            <a:xfrm>
              <a:off x="3878227" y="1694443"/>
              <a:ext cx="8514291" cy="702743"/>
              <a:chOff x="3878227" y="1624993"/>
              <a:chExt cx="8514291" cy="702743"/>
            </a:xfrm>
          </p:grpSpPr>
          <p:sp>
            <p:nvSpPr>
              <p:cNvPr id="61" name="Rectangle: Top Corners Rounded 60">
                <a:extLst>
                  <a:ext uri="{FF2B5EF4-FFF2-40B4-BE49-F238E27FC236}">
                    <a16:creationId xmlns:a16="http://schemas.microsoft.com/office/drawing/2014/main" id="{498C3511-AD57-3222-B470-5EB00BD22D67}"/>
                  </a:ext>
                </a:extLst>
              </p:cNvPr>
              <p:cNvSpPr/>
              <p:nvPr/>
            </p:nvSpPr>
            <p:spPr>
              <a:xfrm rot="5400000">
                <a:off x="7784001" y="-2280781"/>
                <a:ext cx="702743" cy="8514291"/>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72" name="TextBox 71">
                <a:extLst>
                  <a:ext uri="{FF2B5EF4-FFF2-40B4-BE49-F238E27FC236}">
                    <a16:creationId xmlns:a16="http://schemas.microsoft.com/office/drawing/2014/main" id="{A8868A46-5487-56B8-4C02-1E43BB550217}"/>
                  </a:ext>
                </a:extLst>
              </p:cNvPr>
              <p:cNvSpPr txBox="1"/>
              <p:nvPr/>
            </p:nvSpPr>
            <p:spPr>
              <a:xfrm>
                <a:off x="6492466" y="1719531"/>
                <a:ext cx="3269222" cy="50686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VẬN DỤNG</a:t>
                </a:r>
                <a:endParaRPr kumimoji="0" lang="en-US" sz="5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73" name="Oval 72">
                <a:extLst>
                  <a:ext uri="{FF2B5EF4-FFF2-40B4-BE49-F238E27FC236}">
                    <a16:creationId xmlns:a16="http://schemas.microsoft.com/office/drawing/2014/main" id="{31B42535-8DDA-DEC3-2E0C-57DF4CF5F8F9}"/>
                  </a:ext>
                </a:extLst>
              </p:cNvPr>
              <p:cNvSpPr/>
              <p:nvPr/>
            </p:nvSpPr>
            <p:spPr>
              <a:xfrm>
                <a:off x="3929359" y="1653325"/>
                <a:ext cx="1029002" cy="63398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1200" cap="none" spc="0" normalizeH="0" baseline="0" noProof="0">
                    <a:ln>
                      <a:noFill/>
                    </a:ln>
                    <a:solidFill>
                      <a:srgbClr val="00B050"/>
                    </a:solidFill>
                    <a:effectLst/>
                    <a:uLnTx/>
                    <a:uFillTx/>
                    <a:latin typeface="Times New Roman" panose="02020603050405020304" pitchFamily="18" charset="0"/>
                    <a:ea typeface="+mn-ea"/>
                    <a:cs typeface="Times New Roman" panose="02020603050405020304" pitchFamily="18" charset="0"/>
                  </a:rPr>
                  <a:t>3</a:t>
                </a:r>
              </a:p>
            </p:txBody>
          </p:sp>
        </p:grpSp>
      </p:grpSp>
    </p:spTree>
    <p:extLst>
      <p:ext uri="{BB962C8B-B14F-4D97-AF65-F5344CB8AC3E}">
        <p14:creationId xmlns:p14="http://schemas.microsoft.com/office/powerpoint/2010/main" val="174668094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wipe(left)">
                                      <p:cBhvr>
                                        <p:cTn id="7"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9">
            <a:extLst>
              <a:ext uri="{FF2B5EF4-FFF2-40B4-BE49-F238E27FC236}">
                <a16:creationId xmlns:a16="http://schemas.microsoft.com/office/drawing/2014/main" id="{1F3E54E4-D337-6385-9809-9E892D787FD8}"/>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694417" y="5491913"/>
            <a:ext cx="1466851" cy="1466850"/>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18"/>
          <p:cNvSpPr/>
          <p:nvPr/>
        </p:nvSpPr>
        <p:spPr>
          <a:xfrm>
            <a:off x="4051047" y="768371"/>
            <a:ext cx="4148003" cy="707886"/>
          </a:xfrm>
          <a:prstGeom prst="rect">
            <a:avLst/>
          </a:prstGeom>
        </p:spPr>
        <p:txBody>
          <a:bodyPr wrap="square">
            <a:spAutoFit/>
          </a:bodyPr>
          <a:lstStyle/>
          <a:p>
            <a:r>
              <a:rPr lang="en-US" sz="4000" b="1" i="1" u="sng" dirty="0">
                <a:solidFill>
                  <a:srgbClr val="FF0000"/>
                </a:solidFill>
                <a:latin typeface="Times New Roman" panose="02020603050405020304" pitchFamily="18" charset="0"/>
                <a:cs typeface="Times New Roman" panose="02020603050405020304" pitchFamily="18" charset="0"/>
              </a:rPr>
              <a:t>PHIẾU HỌC TẬP</a:t>
            </a:r>
            <a:endParaRPr lang="vi-VN" sz="4000" dirty="0"/>
          </a:p>
        </p:txBody>
      </p:sp>
      <mc:AlternateContent xmlns:mc="http://schemas.openxmlformats.org/markup-compatibility/2006">
        <mc:Choice xmlns:a14="http://schemas.microsoft.com/office/drawing/2010/main" Requires="a14">
          <p:sp>
            <p:nvSpPr>
              <p:cNvPr id="22" name="Rectangle 21"/>
              <p:cNvSpPr/>
              <p:nvPr/>
            </p:nvSpPr>
            <p:spPr>
              <a:xfrm>
                <a:off x="97645" y="1767656"/>
                <a:ext cx="11860307" cy="4150752"/>
              </a:xfrm>
              <a:prstGeom prst="rect">
                <a:avLst/>
              </a:prstGeom>
              <a:noFill/>
            </p:spPr>
            <p:txBody>
              <a:bodyPr wrap="square" lIns="91440" tIns="45720" rIns="91440" bIns="45720">
                <a:spAutoFit/>
              </a:bodyPr>
              <a:lstStyle/>
              <a:p>
                <a:pPr algn="just"/>
                <a:r>
                  <a:rPr lang="en-US" sz="3200" dirty="0">
                    <a:ln w="0"/>
                    <a:latin typeface="Times New Roman" panose="02020603050405020304" pitchFamily="18" charset="0"/>
                    <a:cs typeface="Times New Roman" panose="02020603050405020304" pitchFamily="18" charset="0"/>
                  </a:rPr>
                  <a:t>N</a:t>
                </a:r>
                <a:r>
                  <a:rPr lang="en-US" sz="3200" cap="none" spc="0" dirty="0" err="1">
                    <a:ln w="0"/>
                    <a:latin typeface="Times New Roman" panose="02020603050405020304" pitchFamily="18" charset="0"/>
                    <a:cs typeface="Times New Roman" panose="02020603050405020304" pitchFamily="18" charset="0"/>
                  </a:rPr>
                  <a:t>hà</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ông</a:t>
                </a:r>
                <a:r>
                  <a:rPr lang="en-US" sz="3200" cap="none" spc="0" dirty="0">
                    <a:ln w="0"/>
                    <a:latin typeface="Times New Roman" panose="02020603050405020304" pitchFamily="18" charset="0"/>
                    <a:cs typeface="Times New Roman" panose="02020603050405020304" pitchFamily="18" charset="0"/>
                  </a:rPr>
                  <a:t> Ba </a:t>
                </a:r>
                <a:r>
                  <a:rPr lang="en-US" sz="3200" cap="none" spc="0" dirty="0" err="1">
                    <a:ln w="0"/>
                    <a:latin typeface="Times New Roman" panose="02020603050405020304" pitchFamily="18" charset="0"/>
                    <a:cs typeface="Times New Roman" panose="02020603050405020304" pitchFamily="18" charset="0"/>
                  </a:rPr>
                  <a:t>có</a:t>
                </a:r>
                <a:r>
                  <a:rPr lang="en-US" sz="3200" cap="none" spc="0" dirty="0">
                    <a:ln w="0"/>
                    <a:latin typeface="Times New Roman" panose="02020603050405020304" pitchFamily="18" charset="0"/>
                    <a:cs typeface="Times New Roman" panose="02020603050405020304" pitchFamily="18" charset="0"/>
                  </a:rPr>
                  <a:t> </a:t>
                </a:r>
                <a:r>
                  <a:rPr lang="en-US" sz="3200" dirty="0" err="1">
                    <a:ln w="0"/>
                    <a:latin typeface="Times New Roman" panose="02020603050405020304" pitchFamily="18" charset="0"/>
                    <a:cs typeface="Times New Roman" panose="02020603050405020304" pitchFamily="18" charset="0"/>
                  </a:rPr>
                  <a:t>hai</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thửa</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ruộng</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gồm</a:t>
                </a:r>
                <a:r>
                  <a:rPr lang="en-US" sz="3200" cap="none" spc="0" dirty="0">
                    <a:ln w="0"/>
                    <a:latin typeface="Times New Roman" panose="02020603050405020304" pitchFamily="18" charset="0"/>
                    <a:cs typeface="Times New Roman" panose="02020603050405020304" pitchFamily="18" charset="0"/>
                  </a:rPr>
                  <a:t> </a:t>
                </a:r>
                <a:r>
                  <a:rPr lang="en-US" sz="3200" dirty="0" err="1">
                    <a:ln w="0"/>
                    <a:latin typeface="Times New Roman" panose="02020603050405020304" pitchFamily="18" charset="0"/>
                    <a:cs typeface="Times New Roman" panose="02020603050405020304" pitchFamily="18" charset="0"/>
                  </a:rPr>
                  <a:t>một</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thửa</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hình</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chữ</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nhật</a:t>
                </a:r>
                <a:r>
                  <a:rPr lang="en-US" sz="3200" cap="none" spc="0" dirty="0">
                    <a:ln w="0"/>
                    <a:latin typeface="Times New Roman" panose="02020603050405020304" pitchFamily="18" charset="0"/>
                    <a:cs typeface="Times New Roman" panose="02020603050405020304" pitchFamily="18" charset="0"/>
                  </a:rPr>
                  <a:t>, </a:t>
                </a:r>
                <a:r>
                  <a:rPr lang="en-US" sz="3200" dirty="0" err="1">
                    <a:ln w="0"/>
                    <a:latin typeface="Times New Roman" panose="02020603050405020304" pitchFamily="18" charset="0"/>
                    <a:cs typeface="Times New Roman" panose="02020603050405020304" pitchFamily="18" charset="0"/>
                  </a:rPr>
                  <a:t>một</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thửa</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hình</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vuông</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Ông</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dự</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định</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bón</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phân</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cho</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cả</a:t>
                </a:r>
                <a:r>
                  <a:rPr lang="en-US" sz="3200" cap="none" spc="0" dirty="0">
                    <a:ln w="0"/>
                    <a:latin typeface="Times New Roman" panose="02020603050405020304" pitchFamily="18" charset="0"/>
                    <a:cs typeface="Times New Roman" panose="02020603050405020304" pitchFamily="18" charset="0"/>
                  </a:rPr>
                  <a:t> </a:t>
                </a:r>
                <a:r>
                  <a:rPr lang="en-US" sz="3200" dirty="0" err="1">
                    <a:ln w="0"/>
                    <a:latin typeface="Times New Roman" panose="02020603050405020304" pitchFamily="18" charset="0"/>
                    <a:cs typeface="Times New Roman" panose="02020603050405020304" pitchFamily="18" charset="0"/>
                  </a:rPr>
                  <a:t>hai</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thửa</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ruộng</a:t>
                </a:r>
                <a:r>
                  <a:rPr lang="en-US" sz="3200" cap="none" spc="0" dirty="0">
                    <a:ln w="0"/>
                    <a:latin typeface="Times New Roman" panose="02020603050405020304" pitchFamily="18" charset="0"/>
                    <a:cs typeface="Times New Roman" panose="02020603050405020304" pitchFamily="18" charset="0"/>
                  </a:rPr>
                  <a:t>. </a:t>
                </a:r>
                <a:r>
                  <a:rPr lang="en-US" sz="3200" cap="none" spc="0" err="1">
                    <a:ln w="0"/>
                    <a:latin typeface="Times New Roman" panose="02020603050405020304" pitchFamily="18" charset="0"/>
                    <a:cs typeface="Times New Roman" panose="02020603050405020304" pitchFamily="18" charset="0"/>
                  </a:rPr>
                  <a:t>Cứ</a:t>
                </a:r>
                <a:r>
                  <a:rPr lang="en-US" sz="3200" cap="none" spc="0">
                    <a:ln w="0"/>
                    <a:latin typeface="Times New Roman" panose="02020603050405020304" pitchFamily="18" charset="0"/>
                    <a:cs typeface="Times New Roman" panose="02020603050405020304" pitchFamily="18" charset="0"/>
                  </a:rPr>
                  <a:t> 100 </a:t>
                </a:r>
                <a14:m>
                  <m:oMath xmlns:m="http://schemas.openxmlformats.org/officeDocument/2006/math">
                    <m:sSup>
                      <m:sSupPr>
                        <m:ctrlPr>
                          <a:rPr lang="en-US" sz="3200" i="1" cap="none" spc="0" smtClean="0">
                            <a:ln w="0"/>
                            <a:latin typeface="Cambria Math" panose="02040503050406030204" pitchFamily="18" charset="0"/>
                            <a:cs typeface="Times New Roman" panose="02020603050405020304" pitchFamily="18" charset="0"/>
                          </a:rPr>
                        </m:ctrlPr>
                      </m:sSupPr>
                      <m:e>
                        <m:r>
                          <m:rPr>
                            <m:nor/>
                          </m:rPr>
                          <a:rPr lang="en-US" sz="3200" b="0" i="0" cap="none" spc="0" smtClean="0">
                            <a:ln w="0"/>
                            <a:latin typeface="Times New Roman" panose="02020603050405020304" pitchFamily="18" charset="0"/>
                            <a:cs typeface="Times New Roman" panose="02020603050405020304" pitchFamily="18" charset="0"/>
                          </a:rPr>
                          <m:t>m</m:t>
                        </m:r>
                      </m:e>
                      <m:sup>
                        <m:r>
                          <a:rPr lang="en-US" sz="3200" b="0" i="1" cap="none" spc="0" smtClean="0">
                            <a:ln w="0"/>
                            <a:latin typeface="Cambria Math" panose="02040503050406030204" pitchFamily="18" charset="0"/>
                            <a:cs typeface="Times New Roman" panose="02020603050405020304" pitchFamily="18" charset="0"/>
                          </a:rPr>
                          <m:t>2</m:t>
                        </m:r>
                      </m:sup>
                    </m:sSup>
                  </m:oMath>
                </a14:m>
                <a:r>
                  <a:rPr lang="en-US" sz="3200" cap="none" spc="0">
                    <a:ln w="0"/>
                    <a:latin typeface="Times New Roman" panose="02020603050405020304" pitchFamily="18" charset="0"/>
                    <a:cs typeface="Times New Roman" panose="02020603050405020304" pitchFamily="18" charset="0"/>
                  </a:rPr>
                  <a:t>  </a:t>
                </a:r>
                <a:r>
                  <a:rPr lang="en-US" sz="320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ruộng</a:t>
                </a:r>
                <a:r>
                  <a:rPr lang="en-US" sz="3200" cap="none" spc="0" dirty="0">
                    <a:ln w="0"/>
                    <a:latin typeface="Times New Roman" panose="02020603050405020304" pitchFamily="18" charset="0"/>
                    <a:cs typeface="Times New Roman" panose="02020603050405020304" pitchFamily="18" charset="0"/>
                  </a:rPr>
                  <a:t>  </a:t>
                </a:r>
                <a:r>
                  <a:rPr lang="en-US" sz="3200" cap="none" spc="0" err="1">
                    <a:ln w="0"/>
                    <a:latin typeface="Times New Roman" panose="02020603050405020304" pitchFamily="18" charset="0"/>
                    <a:cs typeface="Times New Roman" panose="02020603050405020304" pitchFamily="18" charset="0"/>
                  </a:rPr>
                  <a:t>bón</a:t>
                </a:r>
                <a:r>
                  <a:rPr lang="en-US" sz="3200" cap="none" spc="0">
                    <a:ln w="0"/>
                    <a:latin typeface="Times New Roman" panose="02020603050405020304" pitchFamily="18" charset="0"/>
                    <a:cs typeface="Times New Roman" panose="02020603050405020304" pitchFamily="18" charset="0"/>
                  </a:rPr>
                  <a:t> 5 kg </a:t>
                </a:r>
                <a:r>
                  <a:rPr lang="en-US" sz="3200" cap="none" spc="0" dirty="0" err="1">
                    <a:ln w="0"/>
                    <a:latin typeface="Times New Roman" panose="02020603050405020304" pitchFamily="18" charset="0"/>
                    <a:cs typeface="Times New Roman" panose="02020603050405020304" pitchFamily="18" charset="0"/>
                  </a:rPr>
                  <a:t>phân</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Biết</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rằng</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thửa</a:t>
                </a:r>
                <a:r>
                  <a:rPr lang="en-US" sz="3200" cap="none" spc="0" dirty="0">
                    <a:ln w="0"/>
                    <a:latin typeface="Times New Roman" panose="02020603050405020304" pitchFamily="18" charset="0"/>
                    <a:cs typeface="Times New Roman" panose="02020603050405020304" pitchFamily="18" charset="0"/>
                  </a:rPr>
                  <a:t> </a:t>
                </a:r>
                <a:r>
                  <a:rPr lang="en-US" sz="3200" dirty="0" err="1">
                    <a:ln w="0"/>
                    <a:latin typeface="Times New Roman" panose="02020603050405020304" pitchFamily="18" charset="0"/>
                    <a:cs typeface="Times New Roman" panose="02020603050405020304" pitchFamily="18" charset="0"/>
                  </a:rPr>
                  <a:t>ruộng</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hình</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chữ</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nhật</a:t>
                </a:r>
                <a:r>
                  <a:rPr lang="en-US" sz="3200" cap="none" spc="0" dirty="0">
                    <a:ln w="0"/>
                    <a:latin typeface="Times New Roman" panose="02020603050405020304" pitchFamily="18" charset="0"/>
                    <a:cs typeface="Times New Roman" panose="02020603050405020304" pitchFamily="18" charset="0"/>
                  </a:rPr>
                  <a:t> </a:t>
                </a:r>
                <a:r>
                  <a:rPr lang="en-US" sz="3200" cap="none" spc="0" err="1">
                    <a:ln w="0"/>
                    <a:latin typeface="Times New Roman" panose="02020603050405020304" pitchFamily="18" charset="0"/>
                    <a:cs typeface="Times New Roman" panose="02020603050405020304" pitchFamily="18" charset="0"/>
                  </a:rPr>
                  <a:t>có</a:t>
                </a:r>
                <a:r>
                  <a:rPr lang="en-US" sz="3200" cap="none" spc="0">
                    <a:ln w="0"/>
                    <a:latin typeface="Times New Roman" panose="02020603050405020304" pitchFamily="18" charset="0"/>
                    <a:cs typeface="Times New Roman" panose="02020603050405020304" pitchFamily="18" charset="0"/>
                  </a:rPr>
                  <a:t> chiều</a:t>
                </a:r>
                <a:r>
                  <a:rPr lang="en-US" sz="3200" dirty="0">
                    <a:ln w="0"/>
                    <a:latin typeface="Times New Roman" panose="02020603050405020304" pitchFamily="18" charset="0"/>
                    <a:cs typeface="Times New Roman" panose="02020603050405020304" pitchFamily="18" charset="0"/>
                  </a:rPr>
                  <a:t> </a:t>
                </a:r>
                <a:r>
                  <a:rPr lang="en-US" sz="3200" cap="none" spc="0">
                    <a:ln w="0"/>
                    <a:latin typeface="Times New Roman" panose="02020603050405020304" pitchFamily="18" charset="0"/>
                    <a:cs typeface="Times New Roman" panose="02020603050405020304" pitchFamily="18" charset="0"/>
                  </a:rPr>
                  <a:t>rộng  </a:t>
                </a:r>
                <a:r>
                  <a:rPr lang="en-US" sz="3200" cap="none" spc="0" dirty="0" err="1">
                    <a:ln w="0"/>
                    <a:latin typeface="Times New Roman" panose="02020603050405020304" pitchFamily="18" charset="0"/>
                    <a:cs typeface="Times New Roman" panose="02020603050405020304" pitchFamily="18" charset="0"/>
                  </a:rPr>
                  <a:t>bằng</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cạnh</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của</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thửa</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hình</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vuông</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chiều</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dài</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thửa</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ruộng</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này</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gấp</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đôi</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chiề</a:t>
                </a:r>
                <a:r>
                  <a:rPr lang="en-US" sz="3200" dirty="0" err="1">
                    <a:ln w="0"/>
                    <a:latin typeface="Times New Roman" panose="02020603050405020304" pitchFamily="18" charset="0"/>
                    <a:cs typeface="Times New Roman" panose="02020603050405020304" pitchFamily="18" charset="0"/>
                  </a:rPr>
                  <a:t>u</a:t>
                </a:r>
                <a:r>
                  <a:rPr lang="en-US" sz="3200" dirty="0">
                    <a:ln w="0"/>
                    <a:latin typeface="Times New Roman" panose="02020603050405020304" pitchFamily="18" charset="0"/>
                    <a:cs typeface="Times New Roman" panose="02020603050405020304" pitchFamily="18" charset="0"/>
                  </a:rPr>
                  <a:t> </a:t>
                </a:r>
                <a:r>
                  <a:rPr lang="en-US" sz="3200" dirty="0" err="1">
                    <a:ln w="0"/>
                    <a:latin typeface="Times New Roman" panose="02020603050405020304" pitchFamily="18" charset="0"/>
                    <a:cs typeface="Times New Roman" panose="02020603050405020304" pitchFamily="18" charset="0"/>
                  </a:rPr>
                  <a:t>rộng</a:t>
                </a:r>
                <a:r>
                  <a:rPr lang="en-US" sz="3200" cap="none" spc="0" dirty="0">
                    <a:ln w="0"/>
                    <a:latin typeface="Times New Roman" panose="02020603050405020304" pitchFamily="18" charset="0"/>
                    <a:cs typeface="Times New Roman" panose="02020603050405020304" pitchFamily="18" charset="0"/>
                  </a:rPr>
                  <a:t>. </a:t>
                </a:r>
              </a:p>
              <a:p>
                <a:r>
                  <a:rPr lang="en-US" sz="3200" dirty="0">
                    <a:ln w="0"/>
                    <a:latin typeface="Times New Roman" panose="02020603050405020304" pitchFamily="18" charset="0"/>
                    <a:cs typeface="Times New Roman" panose="02020603050405020304" pitchFamily="18" charset="0"/>
                  </a:rPr>
                  <a:t> a) </a:t>
                </a:r>
                <a:r>
                  <a:rPr lang="en-US" sz="3200" cap="none" spc="0" dirty="0" err="1">
                    <a:ln w="0"/>
                    <a:latin typeface="Times New Roman" panose="02020603050405020304" pitchFamily="18" charset="0"/>
                    <a:cs typeface="Times New Roman" panose="02020603050405020304" pitchFamily="18" charset="0"/>
                  </a:rPr>
                  <a:t>Hãy</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viết</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biểu</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thức</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biểu</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thị</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tổng</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diện</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tích</a:t>
                </a:r>
                <a:r>
                  <a:rPr lang="en-US" sz="3200" dirty="0">
                    <a:ln w="0"/>
                    <a:latin typeface="Times New Roman" panose="02020603050405020304" pitchFamily="18" charset="0"/>
                    <a:cs typeface="Times New Roman" panose="02020603050405020304" pitchFamily="18" charset="0"/>
                  </a:rPr>
                  <a:t> </a:t>
                </a:r>
                <a:r>
                  <a:rPr lang="en-US" sz="3200" dirty="0" err="1">
                    <a:ln w="0"/>
                    <a:latin typeface="Times New Roman" panose="02020603050405020304" pitchFamily="18" charset="0"/>
                    <a:cs typeface="Times New Roman" panose="02020603050405020304" pitchFamily="18" charset="0"/>
                  </a:rPr>
                  <a:t>hai</a:t>
                </a:r>
                <a:r>
                  <a:rPr lang="en-US" sz="3200" dirty="0">
                    <a:ln w="0"/>
                    <a:latin typeface="Times New Roman" panose="02020603050405020304" pitchFamily="18" charset="0"/>
                    <a:cs typeface="Times New Roman" panose="02020603050405020304" pitchFamily="18" charset="0"/>
                  </a:rPr>
                  <a:t> </a:t>
                </a:r>
                <a:r>
                  <a:rPr lang="en-US" sz="3200" dirty="0" err="1">
                    <a:ln w="0"/>
                    <a:latin typeface="Times New Roman" panose="02020603050405020304" pitchFamily="18" charset="0"/>
                    <a:cs typeface="Times New Roman" panose="02020603050405020304" pitchFamily="18" charset="0"/>
                  </a:rPr>
                  <a:t>thửa</a:t>
                </a:r>
                <a:r>
                  <a:rPr lang="en-US" sz="3200" dirty="0">
                    <a:ln w="0"/>
                    <a:latin typeface="Times New Roman" panose="02020603050405020304" pitchFamily="18" charset="0"/>
                    <a:cs typeface="Times New Roman" panose="02020603050405020304" pitchFamily="18" charset="0"/>
                  </a:rPr>
                  <a:t> </a:t>
                </a:r>
                <a:r>
                  <a:rPr lang="en-US" sz="3200" dirty="0" err="1">
                    <a:ln w="0"/>
                    <a:latin typeface="Times New Roman" panose="02020603050405020304" pitchFamily="18" charset="0"/>
                    <a:cs typeface="Times New Roman" panose="02020603050405020304" pitchFamily="18" charset="0"/>
                  </a:rPr>
                  <a:t>ruộng</a:t>
                </a:r>
                <a:r>
                  <a:rPr lang="en-US" sz="3200" dirty="0">
                    <a:ln w="0"/>
                    <a:latin typeface="Times New Roman" panose="02020603050405020304" pitchFamily="18" charset="0"/>
                    <a:cs typeface="Times New Roman" panose="02020603050405020304" pitchFamily="18" charset="0"/>
                  </a:rPr>
                  <a:t>.</a:t>
                </a:r>
              </a:p>
              <a:p>
                <a:pPr algn="just"/>
                <a:r>
                  <a:rPr lang="en-US" sz="3200" dirty="0">
                    <a:ln w="0"/>
                    <a:latin typeface="Times New Roman" panose="02020603050405020304" pitchFamily="18" charset="0"/>
                    <a:cs typeface="Times New Roman" panose="02020603050405020304" pitchFamily="18" charset="0"/>
                  </a:rPr>
                  <a:t> </a:t>
                </a:r>
                <a:r>
                  <a:rPr lang="en-US" sz="3200" cap="none" spc="0" dirty="0">
                    <a:ln w="0"/>
                    <a:latin typeface="Times New Roman" panose="02020603050405020304" pitchFamily="18" charset="0"/>
                    <a:cs typeface="Times New Roman" panose="02020603050405020304" pitchFamily="18" charset="0"/>
                  </a:rPr>
                  <a:t>b) </a:t>
                </a:r>
                <a:r>
                  <a:rPr lang="en-US" sz="3200" cap="none" spc="0" dirty="0" err="1">
                    <a:ln w="0"/>
                    <a:latin typeface="Times New Roman" panose="02020603050405020304" pitchFamily="18" charset="0"/>
                    <a:cs typeface="Times New Roman" panose="02020603050405020304" pitchFamily="18" charset="0"/>
                  </a:rPr>
                  <a:t>Nếu</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mảnh</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hình</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vuông</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có</a:t>
                </a:r>
                <a:r>
                  <a:rPr lang="en-US" sz="3200" cap="none" spc="0" dirty="0">
                    <a:ln w="0"/>
                    <a:latin typeface="Times New Roman" panose="02020603050405020304" pitchFamily="18" charset="0"/>
                    <a:cs typeface="Times New Roman" panose="02020603050405020304" pitchFamily="18" charset="0"/>
                  </a:rPr>
                  <a:t> </a:t>
                </a:r>
                <a:r>
                  <a:rPr lang="en-US" sz="3200" cap="none" spc="0" err="1">
                    <a:ln w="0"/>
                    <a:latin typeface="Times New Roman" panose="02020603050405020304" pitchFamily="18" charset="0"/>
                    <a:cs typeface="Times New Roman" panose="02020603050405020304" pitchFamily="18" charset="0"/>
                  </a:rPr>
                  <a:t>cạnh</a:t>
                </a:r>
                <a:r>
                  <a:rPr lang="en-US" sz="3200" cap="none" spc="0">
                    <a:ln w="0"/>
                    <a:latin typeface="Times New Roman" panose="02020603050405020304" pitchFamily="18" charset="0"/>
                    <a:cs typeface="Times New Roman" panose="02020603050405020304" pitchFamily="18" charset="0"/>
                  </a:rPr>
                  <a:t> là</a:t>
                </a:r>
                <a:r>
                  <a:rPr lang="en-US" sz="3200">
                    <a:ln w="0"/>
                    <a:latin typeface="Times New Roman" panose="02020603050405020304" pitchFamily="18" charset="0"/>
                    <a:cs typeface="Times New Roman" panose="02020603050405020304" pitchFamily="18" charset="0"/>
                  </a:rPr>
                  <a:t> 30 m </a:t>
                </a:r>
                <a:r>
                  <a:rPr lang="en-US" sz="3200" cap="none" spc="0">
                    <a:ln w="0"/>
                    <a:latin typeface="Times New Roman" panose="02020603050405020304" pitchFamily="18" charset="0"/>
                    <a:cs typeface="Times New Roman" panose="02020603050405020304" pitchFamily="18" charset="0"/>
                  </a:rPr>
                  <a:t>thì </a:t>
                </a:r>
                <a:r>
                  <a:rPr lang="en-US" sz="3200" cap="none" spc="0" dirty="0" err="1">
                    <a:ln w="0"/>
                    <a:latin typeface="Times New Roman" panose="02020603050405020304" pitchFamily="18" charset="0"/>
                    <a:cs typeface="Times New Roman" panose="02020603050405020304" pitchFamily="18" charset="0"/>
                  </a:rPr>
                  <a:t>ông</a:t>
                </a:r>
                <a:r>
                  <a:rPr lang="en-US" sz="3200" cap="none" spc="0" dirty="0">
                    <a:ln w="0"/>
                    <a:latin typeface="Times New Roman" panose="02020603050405020304" pitchFamily="18" charset="0"/>
                    <a:cs typeface="Times New Roman" panose="02020603050405020304" pitchFamily="18" charset="0"/>
                  </a:rPr>
                  <a:t> Ba </a:t>
                </a:r>
                <a:r>
                  <a:rPr lang="en-US" sz="3200" cap="none" spc="0" dirty="0" err="1">
                    <a:ln w="0"/>
                    <a:latin typeface="Times New Roman" panose="02020603050405020304" pitchFamily="18" charset="0"/>
                    <a:cs typeface="Times New Roman" panose="02020603050405020304" pitchFamily="18" charset="0"/>
                  </a:rPr>
                  <a:t>phải</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bón</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bao</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nhiêu</a:t>
                </a:r>
                <a:r>
                  <a:rPr lang="en-US" sz="3200" cap="none" spc="0" dirty="0">
                    <a:ln w="0"/>
                    <a:latin typeface="Times New Roman" panose="02020603050405020304" pitchFamily="18" charset="0"/>
                    <a:cs typeface="Times New Roman" panose="02020603050405020304" pitchFamily="18" charset="0"/>
                  </a:rPr>
                  <a:t> kg </a:t>
                </a:r>
                <a:r>
                  <a:rPr lang="en-US" sz="3200" cap="none" spc="0" dirty="0" err="1">
                    <a:ln w="0"/>
                    <a:latin typeface="Times New Roman" panose="02020603050405020304" pitchFamily="18" charset="0"/>
                    <a:cs typeface="Times New Roman" panose="02020603050405020304" pitchFamily="18" charset="0"/>
                  </a:rPr>
                  <a:t>phân</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cho</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tất</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cả</a:t>
                </a:r>
                <a:r>
                  <a:rPr lang="en-US" sz="3200" cap="none" spc="0" dirty="0">
                    <a:ln w="0"/>
                    <a:latin typeface="Times New Roman" panose="02020603050405020304" pitchFamily="18" charset="0"/>
                    <a:cs typeface="Times New Roman" panose="02020603050405020304" pitchFamily="18" charset="0"/>
                  </a:rPr>
                  <a:t> </a:t>
                </a:r>
                <a:r>
                  <a:rPr lang="en-US" sz="3200" dirty="0" err="1">
                    <a:ln w="0"/>
                    <a:latin typeface="Times New Roman" panose="02020603050405020304" pitchFamily="18" charset="0"/>
                    <a:cs typeface="Times New Roman" panose="02020603050405020304" pitchFamily="18" charset="0"/>
                  </a:rPr>
                  <a:t>hai</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mảnh</a:t>
                </a:r>
                <a:r>
                  <a:rPr lang="en-US" sz="3200" cap="none" spc="0" dirty="0">
                    <a:ln w="0"/>
                    <a:latin typeface="Times New Roman" panose="02020603050405020304" pitchFamily="18" charset="0"/>
                    <a:cs typeface="Times New Roman" panose="02020603050405020304" pitchFamily="18" charset="0"/>
                  </a:rPr>
                  <a:t> </a:t>
                </a:r>
                <a:r>
                  <a:rPr lang="en-US" sz="3200" cap="none" spc="0" dirty="0" err="1">
                    <a:ln w="0"/>
                    <a:latin typeface="Times New Roman" panose="02020603050405020304" pitchFamily="18" charset="0"/>
                    <a:cs typeface="Times New Roman" panose="02020603050405020304" pitchFamily="18" charset="0"/>
                  </a:rPr>
                  <a:t>ruộng</a:t>
                </a:r>
                <a:r>
                  <a:rPr lang="en-US" sz="3200" cap="none" spc="0" dirty="0">
                    <a:ln w="0"/>
                    <a:latin typeface="Times New Roman" panose="02020603050405020304" pitchFamily="18" charset="0"/>
                    <a:cs typeface="Times New Roman" panose="02020603050405020304" pitchFamily="18" charset="0"/>
                  </a:rPr>
                  <a:t>?</a:t>
                </a:r>
              </a:p>
            </p:txBody>
          </p:sp>
        </mc:Choice>
        <mc:Fallback>
          <p:sp>
            <p:nvSpPr>
              <p:cNvPr id="22" name="Rectangle 21"/>
              <p:cNvSpPr>
                <a:spLocks noRot="1" noChangeAspect="1" noMove="1" noResize="1" noEditPoints="1" noAdjustHandles="1" noChangeArrowheads="1" noChangeShapeType="1" noTextEdit="1"/>
              </p:cNvSpPr>
              <p:nvPr/>
            </p:nvSpPr>
            <p:spPr>
              <a:xfrm>
                <a:off x="97645" y="1767656"/>
                <a:ext cx="11860307" cy="4150752"/>
              </a:xfrm>
              <a:prstGeom prst="rect">
                <a:avLst/>
              </a:prstGeom>
              <a:blipFill>
                <a:blip r:embed="rId4"/>
                <a:stretch>
                  <a:fillRect l="-1285" t="-2056" r="-1285" b="-881"/>
                </a:stretch>
              </a:blipFill>
            </p:spPr>
            <p:txBody>
              <a:bodyPr/>
              <a:lstStyle/>
              <a:p>
                <a:r>
                  <a:rPr lang="vi-VN">
                    <a:noFill/>
                  </a:rPr>
                  <a:t> </a:t>
                </a:r>
              </a:p>
            </p:txBody>
          </p:sp>
        </mc:Fallback>
      </mc:AlternateContent>
      <p:sp>
        <p:nvSpPr>
          <p:cNvPr id="4" name="TextBox 3">
            <a:extLst>
              <a:ext uri="{FF2B5EF4-FFF2-40B4-BE49-F238E27FC236}">
                <a16:creationId xmlns:a16="http://schemas.microsoft.com/office/drawing/2014/main" id="{B8B2495E-DAB9-67EF-188C-9B26EEEE71BA}"/>
              </a:ext>
            </a:extLst>
          </p:cNvPr>
          <p:cNvSpPr txBox="1"/>
          <p:nvPr/>
        </p:nvSpPr>
        <p:spPr>
          <a:xfrm>
            <a:off x="0" y="0"/>
            <a:ext cx="12192000" cy="584775"/>
          </a:xfrm>
          <a:prstGeom prst="rect">
            <a:avLst/>
          </a:prstGeom>
          <a:solidFill>
            <a:srgbClr val="0000FF"/>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VẬN DỤNG</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pic>
        <p:nvPicPr>
          <p:cNvPr id="20" name="Picture 19"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004431" y="-183621"/>
            <a:ext cx="3089924" cy="1951277"/>
          </a:xfrm>
          <a:prstGeom prst="rect">
            <a:avLst/>
          </a:prstGeom>
        </p:spPr>
      </p:pic>
      <p:sp>
        <p:nvSpPr>
          <p:cNvPr id="6" name="TextBox 5">
            <a:extLst>
              <a:ext uri="{FF2B5EF4-FFF2-40B4-BE49-F238E27FC236}">
                <a16:creationId xmlns:a16="http://schemas.microsoft.com/office/drawing/2014/main" id="{BB40023A-8E9D-3E8D-F160-6D28056E9DFC}"/>
              </a:ext>
            </a:extLst>
          </p:cNvPr>
          <p:cNvSpPr txBox="1"/>
          <p:nvPr/>
        </p:nvSpPr>
        <p:spPr>
          <a:xfrm>
            <a:off x="4507264" y="2775864"/>
            <a:ext cx="3897221" cy="92333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VẬN DỤNG</a:t>
            </a:r>
            <a:endParaRPr kumimoji="0" lang="en-US" sz="5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087716490"/>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w</p:attrName>
                                        </p:attrNameLst>
                                      </p:cBhvr>
                                      <p:tavLst>
                                        <p:tav tm="0">
                                          <p:val>
                                            <p:fltVal val="0"/>
                                          </p:val>
                                        </p:tav>
                                        <p:tav tm="100000">
                                          <p:val>
                                            <p:strVal val="#ppt_w"/>
                                          </p:val>
                                        </p:tav>
                                      </p:tavLst>
                                    </p:anim>
                                    <p:anim calcmode="lin" valueType="num">
                                      <p:cBhvr>
                                        <p:cTn id="8" dur="500" fill="hold"/>
                                        <p:tgtEl>
                                          <p:spTgt spid="20"/>
                                        </p:tgtEl>
                                        <p:attrNameLst>
                                          <p:attrName>ppt_h</p:attrName>
                                        </p:attrNameLst>
                                      </p:cBhvr>
                                      <p:tavLst>
                                        <p:tav tm="0">
                                          <p:val>
                                            <p:fltVal val="0"/>
                                          </p:val>
                                        </p:tav>
                                        <p:tav tm="100000">
                                          <p:val>
                                            <p:strVal val="#ppt_h"/>
                                          </p:val>
                                        </p:tav>
                                      </p:tavLst>
                                    </p:anim>
                                    <p:animEffect transition="in" filter="fade">
                                      <p:cBhvr>
                                        <p:cTn id="9" dur="500"/>
                                        <p:tgtEl>
                                          <p:spTgt spid="20"/>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p:cTn id="12" dur="500" fill="hold"/>
                                        <p:tgtEl>
                                          <p:spTgt spid="19"/>
                                        </p:tgtEl>
                                        <p:attrNameLst>
                                          <p:attrName>ppt_w</p:attrName>
                                        </p:attrNameLst>
                                      </p:cBhvr>
                                      <p:tavLst>
                                        <p:tav tm="0">
                                          <p:val>
                                            <p:fltVal val="0"/>
                                          </p:val>
                                        </p:tav>
                                        <p:tav tm="100000">
                                          <p:val>
                                            <p:strVal val="#ppt_w"/>
                                          </p:val>
                                        </p:tav>
                                      </p:tavLst>
                                    </p:anim>
                                    <p:anim calcmode="lin" valueType="num">
                                      <p:cBhvr>
                                        <p:cTn id="13" dur="500" fill="hold"/>
                                        <p:tgtEl>
                                          <p:spTgt spid="19"/>
                                        </p:tgtEl>
                                        <p:attrNameLst>
                                          <p:attrName>ppt_h</p:attrName>
                                        </p:attrNameLst>
                                      </p:cBhvr>
                                      <p:tavLst>
                                        <p:tav tm="0">
                                          <p:val>
                                            <p:fltVal val="0"/>
                                          </p:val>
                                        </p:tav>
                                        <p:tav tm="100000">
                                          <p:val>
                                            <p:strVal val="#ppt_h"/>
                                          </p:val>
                                        </p:tav>
                                      </p:tavLst>
                                    </p:anim>
                                    <p:animEffect transition="in" filter="fade">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barn(inVertical)">
                                      <p:cBhvr>
                                        <p:cTn id="1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096020" y="616799"/>
            <a:ext cx="1999960" cy="584775"/>
          </a:xfrm>
          <a:prstGeom prst="rect">
            <a:avLst/>
          </a:prstGeom>
        </p:spPr>
        <p:txBody>
          <a:bodyPr wrap="square">
            <a:spAutoFit/>
          </a:bodyPr>
          <a:lstStyle/>
          <a:p>
            <a:pPr algn="ctr"/>
            <a:r>
              <a:rPr lang="en-US" sz="3200" b="1" dirty="0" err="1">
                <a:solidFill>
                  <a:srgbClr val="FF0000"/>
                </a:solidFill>
                <a:latin typeface="Times New Roman" panose="02020603050405020304" pitchFamily="18" charset="0"/>
                <a:cs typeface="Times New Roman" panose="02020603050405020304" pitchFamily="18" charset="0"/>
              </a:rPr>
              <a:t>Đáp</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án</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3" name="Rectangle 2"/>
          <p:cNvSpPr/>
          <p:nvPr/>
        </p:nvSpPr>
        <p:spPr>
          <a:xfrm>
            <a:off x="705597" y="1914850"/>
            <a:ext cx="9937939" cy="584775"/>
          </a:xfrm>
          <a:prstGeom prst="rect">
            <a:avLst/>
          </a:prstGeom>
        </p:spPr>
        <p:txBody>
          <a:bodyPr wrap="square">
            <a:spAutoFit/>
          </a:bodyPr>
          <a:lstStyle/>
          <a:p>
            <a:r>
              <a:rPr lang="en-US" sz="3200" dirty="0">
                <a:ln w="0"/>
                <a:latin typeface="Times New Roman" panose="02020603050405020304" pitchFamily="18" charset="0"/>
                <a:cs typeface="Times New Roman" panose="02020603050405020304" pitchFamily="18" charset="0"/>
              </a:rPr>
              <a:t>a) </a:t>
            </a:r>
            <a:r>
              <a:rPr lang="en-US" sz="3200" dirty="0" err="1">
                <a:ln w="0"/>
                <a:latin typeface="Times New Roman" panose="02020603050405020304" pitchFamily="18" charset="0"/>
                <a:cs typeface="Times New Roman" panose="02020603050405020304" pitchFamily="18" charset="0"/>
              </a:rPr>
              <a:t>Tổng</a:t>
            </a:r>
            <a:r>
              <a:rPr lang="en-US" sz="3200" dirty="0">
                <a:ln w="0"/>
                <a:latin typeface="Times New Roman" panose="02020603050405020304" pitchFamily="18" charset="0"/>
                <a:cs typeface="Times New Roman" panose="02020603050405020304" pitchFamily="18" charset="0"/>
              </a:rPr>
              <a:t> </a:t>
            </a:r>
            <a:r>
              <a:rPr lang="en-US" sz="3200" dirty="0" err="1">
                <a:ln w="0"/>
                <a:latin typeface="Times New Roman" panose="02020603050405020304" pitchFamily="18" charset="0"/>
                <a:cs typeface="Times New Roman" panose="02020603050405020304" pitchFamily="18" charset="0"/>
              </a:rPr>
              <a:t>diện</a:t>
            </a:r>
            <a:r>
              <a:rPr lang="en-US" sz="3200" dirty="0">
                <a:ln w="0"/>
                <a:latin typeface="Times New Roman" panose="02020603050405020304" pitchFamily="18" charset="0"/>
                <a:cs typeface="Times New Roman" panose="02020603050405020304" pitchFamily="18" charset="0"/>
              </a:rPr>
              <a:t> </a:t>
            </a:r>
            <a:r>
              <a:rPr lang="en-US" sz="3200" dirty="0" err="1">
                <a:ln w="0"/>
                <a:latin typeface="Times New Roman" panose="02020603050405020304" pitchFamily="18" charset="0"/>
                <a:cs typeface="Times New Roman" panose="02020603050405020304" pitchFamily="18" charset="0"/>
              </a:rPr>
              <a:t>tích</a:t>
            </a:r>
            <a:r>
              <a:rPr lang="en-US" sz="3200" dirty="0">
                <a:ln w="0"/>
                <a:latin typeface="Times New Roman" panose="02020603050405020304" pitchFamily="18" charset="0"/>
                <a:cs typeface="Times New Roman" panose="02020603050405020304" pitchFamily="18" charset="0"/>
              </a:rPr>
              <a:t> </a:t>
            </a:r>
            <a:r>
              <a:rPr lang="en-US" sz="3200" dirty="0" err="1">
                <a:ln w="0"/>
                <a:latin typeface="Times New Roman" panose="02020603050405020304" pitchFamily="18" charset="0"/>
                <a:cs typeface="Times New Roman" panose="02020603050405020304" pitchFamily="18" charset="0"/>
              </a:rPr>
              <a:t>hai</a:t>
            </a:r>
            <a:r>
              <a:rPr lang="en-US" sz="3200" dirty="0">
                <a:ln w="0"/>
                <a:latin typeface="Times New Roman" panose="02020603050405020304" pitchFamily="18" charset="0"/>
                <a:cs typeface="Times New Roman" panose="02020603050405020304" pitchFamily="18" charset="0"/>
              </a:rPr>
              <a:t> </a:t>
            </a:r>
            <a:r>
              <a:rPr lang="en-US" sz="3200" dirty="0" err="1">
                <a:ln w="0"/>
                <a:latin typeface="Times New Roman" panose="02020603050405020304" pitchFamily="18" charset="0"/>
                <a:cs typeface="Times New Roman" panose="02020603050405020304" pitchFamily="18" charset="0"/>
              </a:rPr>
              <a:t>thửa</a:t>
            </a:r>
            <a:r>
              <a:rPr lang="en-US" sz="3200" dirty="0">
                <a:ln w="0"/>
                <a:latin typeface="Times New Roman" panose="02020603050405020304" pitchFamily="18" charset="0"/>
                <a:cs typeface="Times New Roman" panose="02020603050405020304" pitchFamily="18" charset="0"/>
              </a:rPr>
              <a:t> </a:t>
            </a:r>
            <a:r>
              <a:rPr lang="en-US" sz="3200" dirty="0" err="1">
                <a:ln w="0"/>
                <a:latin typeface="Times New Roman" panose="02020603050405020304" pitchFamily="18" charset="0"/>
                <a:cs typeface="Times New Roman" panose="02020603050405020304" pitchFamily="18" charset="0"/>
              </a:rPr>
              <a:t>ruộng</a:t>
            </a:r>
            <a:r>
              <a:rPr lang="en-US" sz="3200" dirty="0">
                <a:ln w="0"/>
                <a:latin typeface="Times New Roman" panose="02020603050405020304" pitchFamily="18" charset="0"/>
                <a:cs typeface="Times New Roman" panose="02020603050405020304" pitchFamily="18" charset="0"/>
              </a:rPr>
              <a:t> </a:t>
            </a:r>
            <a:r>
              <a:rPr lang="en-US" sz="3200" dirty="0" err="1">
                <a:ln w="0"/>
                <a:latin typeface="Times New Roman" panose="02020603050405020304" pitchFamily="18" charset="0"/>
                <a:cs typeface="Times New Roman" panose="02020603050405020304" pitchFamily="18" charset="0"/>
              </a:rPr>
              <a:t>là</a:t>
            </a:r>
            <a:r>
              <a:rPr lang="en-US" sz="3200" dirty="0">
                <a:ln w="0"/>
                <a:latin typeface="Times New Roman" panose="02020603050405020304" pitchFamily="18" charset="0"/>
                <a:cs typeface="Times New Roman" panose="02020603050405020304" pitchFamily="18" charset="0"/>
              </a:rPr>
              <a:t>: </a:t>
            </a:r>
          </a:p>
        </p:txBody>
      </p:sp>
      <p:sp>
        <p:nvSpPr>
          <p:cNvPr id="4" name="Rectangle 3"/>
          <p:cNvSpPr/>
          <p:nvPr/>
        </p:nvSpPr>
        <p:spPr>
          <a:xfrm>
            <a:off x="887025" y="1298051"/>
            <a:ext cx="9937939" cy="584775"/>
          </a:xfrm>
          <a:prstGeom prst="rect">
            <a:avLst/>
          </a:prstGeom>
        </p:spPr>
        <p:txBody>
          <a:bodyPr wrap="square">
            <a:spAutoFit/>
          </a:bodyPr>
          <a:lstStyle/>
          <a:p>
            <a:r>
              <a:rPr lang="vi-VN" sz="3200" dirty="0">
                <a:ln w="0"/>
                <a:latin typeface="Times New Roman" panose="02020603050405020304" pitchFamily="18" charset="0"/>
                <a:cs typeface="Times New Roman" panose="02020603050405020304" pitchFamily="18" charset="0"/>
              </a:rPr>
              <a:t>Gọi cạnh của mảnh đất hình vuông là  </a:t>
            </a:r>
            <a:endParaRPr lang="en-US" sz="3200" dirty="0">
              <a:ln w="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96492961"/>
              </p:ext>
            </p:extLst>
          </p:nvPr>
        </p:nvGraphicFramePr>
        <p:xfrm>
          <a:off x="6577507" y="1869846"/>
          <a:ext cx="3383280" cy="583474"/>
        </p:xfrm>
        <a:graphic>
          <a:graphicData uri="http://schemas.openxmlformats.org/presentationml/2006/ole">
            <mc:AlternateContent xmlns:mc="http://schemas.openxmlformats.org/markup-compatibility/2006">
              <mc:Choice xmlns:v="urn:schemas-microsoft-com:vml" Requires="v">
                <p:oleObj name="Equation" r:id="rId3" imgW="952200" imgH="203040" progId="Equation.DSMT4">
                  <p:embed/>
                </p:oleObj>
              </mc:Choice>
              <mc:Fallback>
                <p:oleObj name="Equation" r:id="rId3" imgW="952200" imgH="203040" progId="Equation.DSMT4">
                  <p:embed/>
                  <p:pic>
                    <p:nvPicPr>
                      <p:cNvPr id="0" name=""/>
                      <p:cNvPicPr/>
                      <p:nvPr/>
                    </p:nvPicPr>
                    <p:blipFill>
                      <a:blip r:embed="rId4"/>
                      <a:stretch>
                        <a:fillRect/>
                      </a:stretch>
                    </p:blipFill>
                    <p:spPr>
                      <a:xfrm>
                        <a:off x="6577507" y="1869846"/>
                        <a:ext cx="3383280" cy="583474"/>
                      </a:xfrm>
                      <a:prstGeom prst="rect">
                        <a:avLst/>
                      </a:prstGeom>
                    </p:spPr>
                  </p:pic>
                </p:oleObj>
              </mc:Fallback>
            </mc:AlternateContent>
          </a:graphicData>
        </a:graphic>
      </p:graphicFrame>
      <p:sp>
        <p:nvSpPr>
          <p:cNvPr id="8" name="Rectangle 7"/>
          <p:cNvSpPr/>
          <p:nvPr/>
        </p:nvSpPr>
        <p:spPr>
          <a:xfrm>
            <a:off x="601064" y="2501157"/>
            <a:ext cx="10499737" cy="1077218"/>
          </a:xfrm>
          <a:prstGeom prst="rect">
            <a:avLst/>
          </a:prstGeom>
        </p:spPr>
        <p:txBody>
          <a:bodyPr wrap="square">
            <a:spAutoFit/>
          </a:bodyPr>
          <a:lstStyle/>
          <a:p>
            <a:r>
              <a:rPr lang="en-US" sz="3200" dirty="0">
                <a:ln w="0"/>
                <a:latin typeface="Times New Roman" panose="02020603050405020304" pitchFamily="18" charset="0"/>
                <a:cs typeface="Times New Roman" panose="02020603050405020304" pitchFamily="18" charset="0"/>
              </a:rPr>
              <a:t> b) </a:t>
            </a:r>
            <a:r>
              <a:rPr lang="en-US" sz="3200" dirty="0" err="1">
                <a:ln w="0"/>
                <a:latin typeface="Times New Roman" panose="02020603050405020304" pitchFamily="18" charset="0"/>
                <a:cs typeface="Times New Roman" panose="02020603050405020304" pitchFamily="18" charset="0"/>
              </a:rPr>
              <a:t>Diện</a:t>
            </a:r>
            <a:r>
              <a:rPr lang="en-US" sz="3200" dirty="0">
                <a:ln w="0"/>
                <a:latin typeface="Times New Roman" panose="02020603050405020304" pitchFamily="18" charset="0"/>
                <a:cs typeface="Times New Roman" panose="02020603050405020304" pitchFamily="18" charset="0"/>
              </a:rPr>
              <a:t> </a:t>
            </a:r>
            <a:r>
              <a:rPr lang="en-US" sz="3200" dirty="0" err="1">
                <a:ln w="0"/>
                <a:latin typeface="Times New Roman" panose="02020603050405020304" pitchFamily="18" charset="0"/>
                <a:cs typeface="Times New Roman" panose="02020603050405020304" pitchFamily="18" charset="0"/>
              </a:rPr>
              <a:t>tích</a:t>
            </a:r>
            <a:r>
              <a:rPr lang="en-US" sz="3200" dirty="0">
                <a:ln w="0"/>
                <a:latin typeface="Times New Roman" panose="02020603050405020304" pitchFamily="18" charset="0"/>
                <a:cs typeface="Times New Roman" panose="02020603050405020304" pitchFamily="18" charset="0"/>
              </a:rPr>
              <a:t> </a:t>
            </a:r>
            <a:r>
              <a:rPr lang="en-US" sz="3200" dirty="0" err="1">
                <a:ln w="0"/>
                <a:latin typeface="Times New Roman" panose="02020603050405020304" pitchFamily="18" charset="0"/>
                <a:cs typeface="Times New Roman" panose="02020603050405020304" pitchFamily="18" charset="0"/>
              </a:rPr>
              <a:t>của</a:t>
            </a:r>
            <a:r>
              <a:rPr lang="en-US" sz="3200" dirty="0">
                <a:ln w="0"/>
                <a:latin typeface="Times New Roman" panose="02020603050405020304" pitchFamily="18" charset="0"/>
                <a:cs typeface="Times New Roman" panose="02020603050405020304" pitchFamily="18" charset="0"/>
              </a:rPr>
              <a:t> </a:t>
            </a:r>
            <a:r>
              <a:rPr lang="en-US" sz="3200" dirty="0" err="1">
                <a:ln w="0"/>
                <a:latin typeface="Times New Roman" panose="02020603050405020304" pitchFamily="18" charset="0"/>
                <a:cs typeface="Times New Roman" panose="02020603050405020304" pitchFamily="18" charset="0"/>
              </a:rPr>
              <a:t>hai</a:t>
            </a:r>
            <a:r>
              <a:rPr lang="en-US" sz="3200" dirty="0">
                <a:ln w="0"/>
                <a:latin typeface="Times New Roman" panose="02020603050405020304" pitchFamily="18" charset="0"/>
                <a:cs typeface="Times New Roman" panose="02020603050405020304" pitchFamily="18" charset="0"/>
              </a:rPr>
              <a:t> </a:t>
            </a:r>
            <a:r>
              <a:rPr lang="en-US" sz="3200" dirty="0" err="1">
                <a:ln w="0"/>
                <a:latin typeface="Times New Roman" panose="02020603050405020304" pitchFamily="18" charset="0"/>
                <a:cs typeface="Times New Roman" panose="02020603050405020304" pitchFamily="18" charset="0"/>
              </a:rPr>
              <a:t>mảnh</a:t>
            </a:r>
            <a:r>
              <a:rPr lang="en-US" sz="3200" dirty="0">
                <a:ln w="0"/>
                <a:latin typeface="Times New Roman" panose="02020603050405020304" pitchFamily="18" charset="0"/>
                <a:cs typeface="Times New Roman" panose="02020603050405020304" pitchFamily="18" charset="0"/>
              </a:rPr>
              <a:t> </a:t>
            </a:r>
            <a:r>
              <a:rPr lang="en-US" sz="3200" dirty="0" err="1">
                <a:ln w="0"/>
                <a:latin typeface="Times New Roman" panose="02020603050405020304" pitchFamily="18" charset="0"/>
                <a:cs typeface="Times New Roman" panose="02020603050405020304" pitchFamily="18" charset="0"/>
              </a:rPr>
              <a:t>ruộng</a:t>
            </a:r>
            <a:r>
              <a:rPr lang="en-US" sz="3200" dirty="0">
                <a:ln w="0"/>
                <a:latin typeface="Times New Roman" panose="02020603050405020304" pitchFamily="18" charset="0"/>
                <a:cs typeface="Times New Roman" panose="02020603050405020304" pitchFamily="18" charset="0"/>
              </a:rPr>
              <a:t> </a:t>
            </a:r>
            <a:r>
              <a:rPr lang="en-US" sz="3200" dirty="0" err="1">
                <a:ln w="0"/>
                <a:latin typeface="Times New Roman" panose="02020603050405020304" pitchFamily="18" charset="0"/>
                <a:cs typeface="Times New Roman" panose="02020603050405020304" pitchFamily="18" charset="0"/>
              </a:rPr>
              <a:t>khi</a:t>
            </a:r>
            <a:r>
              <a:rPr lang="en-US" sz="3200" dirty="0">
                <a:ln w="0"/>
                <a:latin typeface="Times New Roman" panose="02020603050405020304" pitchFamily="18" charset="0"/>
                <a:cs typeface="Times New Roman" panose="02020603050405020304" pitchFamily="18" charset="0"/>
              </a:rPr>
              <a:t>             m </a:t>
            </a:r>
            <a:r>
              <a:rPr lang="en-US" sz="3200" dirty="0" err="1">
                <a:ln w="0"/>
                <a:latin typeface="Times New Roman" panose="02020603050405020304" pitchFamily="18" charset="0"/>
                <a:cs typeface="Times New Roman" panose="02020603050405020304" pitchFamily="18" charset="0"/>
              </a:rPr>
              <a:t>là</a:t>
            </a:r>
            <a:r>
              <a:rPr lang="en-US" sz="3200" dirty="0">
                <a:ln w="0"/>
                <a:latin typeface="Times New Roman" panose="02020603050405020304" pitchFamily="18" charset="0"/>
                <a:cs typeface="Times New Roman" panose="02020603050405020304" pitchFamily="18" charset="0"/>
              </a:rPr>
              <a:t>:</a:t>
            </a:r>
          </a:p>
          <a:p>
            <a:r>
              <a:rPr lang="en-US" sz="3200" dirty="0">
                <a:ln w="0"/>
                <a:latin typeface="Times New Roman" panose="02020603050405020304" pitchFamily="18" charset="0"/>
                <a:cs typeface="Times New Roman" panose="02020603050405020304" pitchFamily="18" charset="0"/>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2643718578"/>
              </p:ext>
            </p:extLst>
          </p:nvPr>
        </p:nvGraphicFramePr>
        <p:xfrm>
          <a:off x="6698117" y="2557166"/>
          <a:ext cx="1254125" cy="482600"/>
        </p:xfrm>
        <a:graphic>
          <a:graphicData uri="http://schemas.openxmlformats.org/presentationml/2006/ole">
            <mc:AlternateContent xmlns:mc="http://schemas.openxmlformats.org/markup-compatibility/2006">
              <mc:Choice xmlns:v="urn:schemas-microsoft-com:vml" Requires="v">
                <p:oleObj name="Equation" r:id="rId5" imgW="1254240" imgH="482760" progId="Equation.DSMT4">
                  <p:embed/>
                </p:oleObj>
              </mc:Choice>
              <mc:Fallback>
                <p:oleObj name="Equation" r:id="rId5" imgW="1254240" imgH="482760" progId="Equation.DSMT4">
                  <p:embed/>
                  <p:pic>
                    <p:nvPicPr>
                      <p:cNvPr id="0" name=""/>
                      <p:cNvPicPr/>
                      <p:nvPr/>
                    </p:nvPicPr>
                    <p:blipFill>
                      <a:blip r:embed="rId6"/>
                      <a:stretch>
                        <a:fillRect/>
                      </a:stretch>
                    </p:blipFill>
                    <p:spPr>
                      <a:xfrm>
                        <a:off x="6698117" y="2557166"/>
                        <a:ext cx="1254125" cy="4826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66522614"/>
              </p:ext>
            </p:extLst>
          </p:nvPr>
        </p:nvGraphicFramePr>
        <p:xfrm>
          <a:off x="7129689" y="1381578"/>
          <a:ext cx="1027113" cy="530225"/>
        </p:xfrm>
        <a:graphic>
          <a:graphicData uri="http://schemas.openxmlformats.org/presentationml/2006/ole">
            <mc:AlternateContent xmlns:mc="http://schemas.openxmlformats.org/markup-compatibility/2006">
              <mc:Choice xmlns:v="urn:schemas-microsoft-com:vml" Requires="v">
                <p:oleObj name="Equation" r:id="rId7" imgW="393480" imgH="203040" progId="Equation.DSMT4">
                  <p:embed/>
                </p:oleObj>
              </mc:Choice>
              <mc:Fallback>
                <p:oleObj name="Equation" r:id="rId7" imgW="393480" imgH="203040" progId="Equation.DSMT4">
                  <p:embed/>
                  <p:pic>
                    <p:nvPicPr>
                      <p:cNvPr id="0" name=""/>
                      <p:cNvPicPr/>
                      <p:nvPr/>
                    </p:nvPicPr>
                    <p:blipFill>
                      <a:blip r:embed="rId8"/>
                      <a:stretch>
                        <a:fillRect/>
                      </a:stretch>
                    </p:blipFill>
                    <p:spPr>
                      <a:xfrm>
                        <a:off x="7129689" y="1381578"/>
                        <a:ext cx="1027113" cy="530225"/>
                      </a:xfrm>
                      <a:prstGeom prst="rect">
                        <a:avLst/>
                      </a:prstGeom>
                    </p:spPr>
                  </p:pic>
                </p:oleObj>
              </mc:Fallback>
            </mc:AlternateContent>
          </a:graphicData>
        </a:graphic>
      </p:graphicFrame>
      <p:sp>
        <p:nvSpPr>
          <p:cNvPr id="15" name="Rectangle 14"/>
          <p:cNvSpPr/>
          <p:nvPr/>
        </p:nvSpPr>
        <p:spPr>
          <a:xfrm>
            <a:off x="734626" y="3742134"/>
            <a:ext cx="9937938" cy="1077218"/>
          </a:xfrm>
          <a:prstGeom prst="rect">
            <a:avLst/>
          </a:prstGeom>
        </p:spPr>
        <p:txBody>
          <a:bodyPr wrap="square">
            <a:spAutoFit/>
          </a:bodyPr>
          <a:lstStyle/>
          <a:p>
            <a:r>
              <a:rPr lang="en-US" sz="3200" dirty="0" err="1">
                <a:ln w="0"/>
                <a:latin typeface="Times New Roman" panose="02020603050405020304" pitchFamily="18" charset="0"/>
                <a:cs typeface="Times New Roman" panose="02020603050405020304" pitchFamily="18" charset="0"/>
              </a:rPr>
              <a:t>Số</a:t>
            </a:r>
            <a:r>
              <a:rPr lang="en-US" sz="3200" dirty="0">
                <a:ln w="0"/>
                <a:latin typeface="Times New Roman" panose="02020603050405020304" pitchFamily="18" charset="0"/>
                <a:cs typeface="Times New Roman" panose="02020603050405020304" pitchFamily="18" charset="0"/>
              </a:rPr>
              <a:t> kg </a:t>
            </a:r>
            <a:r>
              <a:rPr lang="en-US" sz="3200" dirty="0" err="1">
                <a:ln w="0"/>
                <a:latin typeface="Times New Roman" panose="02020603050405020304" pitchFamily="18" charset="0"/>
                <a:cs typeface="Times New Roman" panose="02020603050405020304" pitchFamily="18" charset="0"/>
              </a:rPr>
              <a:t>phân</a:t>
            </a:r>
            <a:r>
              <a:rPr lang="en-US" sz="3200" dirty="0">
                <a:ln w="0"/>
                <a:latin typeface="Times New Roman" panose="02020603050405020304" pitchFamily="18" charset="0"/>
                <a:cs typeface="Times New Roman" panose="02020603050405020304" pitchFamily="18" charset="0"/>
              </a:rPr>
              <a:t> </a:t>
            </a:r>
            <a:r>
              <a:rPr lang="en-US" sz="3200" dirty="0" err="1">
                <a:ln w="0"/>
                <a:latin typeface="Times New Roman" panose="02020603050405020304" pitchFamily="18" charset="0"/>
                <a:cs typeface="Times New Roman" panose="02020603050405020304" pitchFamily="18" charset="0"/>
              </a:rPr>
              <a:t>cần</a:t>
            </a:r>
            <a:r>
              <a:rPr lang="en-US" sz="3200" dirty="0">
                <a:ln w="0"/>
                <a:latin typeface="Times New Roman" panose="02020603050405020304" pitchFamily="18" charset="0"/>
                <a:cs typeface="Times New Roman" panose="02020603050405020304" pitchFamily="18" charset="0"/>
              </a:rPr>
              <a:t> </a:t>
            </a:r>
            <a:r>
              <a:rPr lang="en-US" sz="3200" dirty="0" err="1">
                <a:ln w="0"/>
                <a:latin typeface="Times New Roman" panose="02020603050405020304" pitchFamily="18" charset="0"/>
                <a:cs typeface="Times New Roman" panose="02020603050405020304" pitchFamily="18" charset="0"/>
              </a:rPr>
              <a:t>bón</a:t>
            </a:r>
            <a:r>
              <a:rPr lang="en-US" sz="3200" dirty="0">
                <a:ln w="0"/>
                <a:latin typeface="Times New Roman" panose="02020603050405020304" pitchFamily="18" charset="0"/>
                <a:cs typeface="Times New Roman" panose="02020603050405020304" pitchFamily="18" charset="0"/>
              </a:rPr>
              <a:t> </a:t>
            </a:r>
            <a:r>
              <a:rPr lang="en-US" sz="3200" dirty="0" err="1">
                <a:ln w="0"/>
                <a:latin typeface="Times New Roman" panose="02020603050405020304" pitchFamily="18" charset="0"/>
                <a:cs typeface="Times New Roman" panose="02020603050405020304" pitchFamily="18" charset="0"/>
              </a:rPr>
              <a:t>là</a:t>
            </a:r>
            <a:r>
              <a:rPr lang="en-US" sz="3200" dirty="0">
                <a:ln w="0"/>
                <a:latin typeface="Times New Roman" panose="02020603050405020304" pitchFamily="18" charset="0"/>
                <a:cs typeface="Times New Roman" panose="02020603050405020304" pitchFamily="18" charset="0"/>
              </a:rPr>
              <a:t>:</a:t>
            </a:r>
          </a:p>
          <a:p>
            <a:r>
              <a:rPr lang="en-US" sz="3200" dirty="0">
                <a:ln w="0"/>
                <a:latin typeface="Times New Roman" panose="02020603050405020304" pitchFamily="18" charset="0"/>
                <a:cs typeface="Times New Roman" panose="02020603050405020304" pitchFamily="18" charset="0"/>
              </a:rPr>
              <a:t>                                                 </a:t>
            </a:r>
            <a:endParaRPr lang="vi-VN" sz="3200" dirty="0"/>
          </a:p>
        </p:txBody>
      </p:sp>
      <p:graphicFrame>
        <p:nvGraphicFramePr>
          <p:cNvPr id="10" name="Object 9">
            <a:extLst>
              <a:ext uri="{FF2B5EF4-FFF2-40B4-BE49-F238E27FC236}">
                <a16:creationId xmlns:a16="http://schemas.microsoft.com/office/drawing/2014/main" id="{4E2C3812-3D9E-5C9A-55DD-F2C7908600A6}"/>
              </a:ext>
            </a:extLst>
          </p:cNvPr>
          <p:cNvGraphicFramePr>
            <a:graphicFrameLocks noChangeAspect="1"/>
          </p:cNvGraphicFramePr>
          <p:nvPr>
            <p:extLst>
              <p:ext uri="{D42A27DB-BD31-4B8C-83A1-F6EECF244321}">
                <p14:modId xmlns:p14="http://schemas.microsoft.com/office/powerpoint/2010/main" val="908116144"/>
              </p:ext>
            </p:extLst>
          </p:nvPr>
        </p:nvGraphicFramePr>
        <p:xfrm>
          <a:off x="4746109" y="3797091"/>
          <a:ext cx="4013200" cy="558800"/>
        </p:xfrm>
        <a:graphic>
          <a:graphicData uri="http://schemas.openxmlformats.org/presentationml/2006/ole">
            <mc:AlternateContent xmlns:mc="http://schemas.openxmlformats.org/markup-compatibility/2006">
              <mc:Choice xmlns:v="urn:schemas-microsoft-com:vml" Requires="v">
                <p:oleObj name="Equation" r:id="rId9" imgW="4012920" imgH="558720" progId="Equation.DSMT4">
                  <p:embed/>
                </p:oleObj>
              </mc:Choice>
              <mc:Fallback>
                <p:oleObj name="Equation" r:id="rId9" imgW="4012920" imgH="558720" progId="Equation.DSMT4">
                  <p:embed/>
                  <p:pic>
                    <p:nvPicPr>
                      <p:cNvPr id="0" name=""/>
                      <p:cNvPicPr/>
                      <p:nvPr/>
                    </p:nvPicPr>
                    <p:blipFill>
                      <a:blip r:embed="rId10"/>
                      <a:stretch>
                        <a:fillRect/>
                      </a:stretch>
                    </p:blipFill>
                    <p:spPr>
                      <a:xfrm>
                        <a:off x="4746109" y="3797091"/>
                        <a:ext cx="4013200" cy="5588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3D46BF9-9CC9-BA7D-AF79-C7C342A40D9C}"/>
              </a:ext>
            </a:extLst>
          </p:cNvPr>
          <p:cNvGraphicFramePr>
            <a:graphicFrameLocks noChangeAspect="1"/>
          </p:cNvGraphicFramePr>
          <p:nvPr>
            <p:extLst>
              <p:ext uri="{D42A27DB-BD31-4B8C-83A1-F6EECF244321}">
                <p14:modId xmlns:p14="http://schemas.microsoft.com/office/powerpoint/2010/main" val="2902097303"/>
              </p:ext>
            </p:extLst>
          </p:nvPr>
        </p:nvGraphicFramePr>
        <p:xfrm>
          <a:off x="3187700" y="3173413"/>
          <a:ext cx="5816600" cy="508000"/>
        </p:xfrm>
        <a:graphic>
          <a:graphicData uri="http://schemas.openxmlformats.org/presentationml/2006/ole">
            <mc:AlternateContent xmlns:mc="http://schemas.openxmlformats.org/markup-compatibility/2006">
              <mc:Choice xmlns:v="urn:schemas-microsoft-com:vml" Requires="v">
                <p:oleObj name="Equation" r:id="rId11" imgW="5816520" imgH="507960" progId="Equation.DSMT4">
                  <p:embed/>
                </p:oleObj>
              </mc:Choice>
              <mc:Fallback>
                <p:oleObj name="Equation" r:id="rId11" imgW="5816520" imgH="507960" progId="Equation.DSMT4">
                  <p:embed/>
                  <p:pic>
                    <p:nvPicPr>
                      <p:cNvPr id="0" name=""/>
                      <p:cNvPicPr/>
                      <p:nvPr/>
                    </p:nvPicPr>
                    <p:blipFill>
                      <a:blip r:embed="rId12"/>
                      <a:stretch>
                        <a:fillRect/>
                      </a:stretch>
                    </p:blipFill>
                    <p:spPr>
                      <a:xfrm>
                        <a:off x="3187700" y="3173413"/>
                        <a:ext cx="5816600" cy="508000"/>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DFD58391-39DE-5D33-9C3C-98D90B91DB96}"/>
              </a:ext>
            </a:extLst>
          </p:cNvPr>
          <p:cNvSpPr txBox="1"/>
          <p:nvPr/>
        </p:nvSpPr>
        <p:spPr>
          <a:xfrm>
            <a:off x="0" y="0"/>
            <a:ext cx="12192000" cy="584775"/>
          </a:xfrm>
          <a:prstGeom prst="rect">
            <a:avLst/>
          </a:prstGeom>
          <a:solidFill>
            <a:srgbClr val="0000FF"/>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VẬN DỤNG</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52418143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par>
                                <p:cTn id="13" presetID="6" presetClass="entr" presetSubtype="16"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circle(in)">
                                      <p:cBhvr>
                                        <p:cTn id="15" dur="20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down)">
                                      <p:cBhvr>
                                        <p:cTn id="20" dur="500"/>
                                        <p:tgtEl>
                                          <p:spTgt spid="6"/>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down)">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1000"/>
                                        <p:tgtEl>
                                          <p:spTgt spid="5"/>
                                        </p:tgtEl>
                                      </p:cBhvr>
                                    </p:animEffect>
                                    <p:anim calcmode="lin" valueType="num">
                                      <p:cBhvr>
                                        <p:cTn id="29" dur="1000" fill="hold"/>
                                        <p:tgtEl>
                                          <p:spTgt spid="5"/>
                                        </p:tgtEl>
                                        <p:attrNameLst>
                                          <p:attrName>ppt_x</p:attrName>
                                        </p:attrNameLst>
                                      </p:cBhvr>
                                      <p:tavLst>
                                        <p:tav tm="0">
                                          <p:val>
                                            <p:strVal val="#ppt_x"/>
                                          </p:val>
                                        </p:tav>
                                        <p:tav tm="100000">
                                          <p:val>
                                            <p:strVal val="#ppt_x"/>
                                          </p:val>
                                        </p:tav>
                                      </p:tavLst>
                                    </p:anim>
                                    <p:anim calcmode="lin" valueType="num">
                                      <p:cBhvr>
                                        <p:cTn id="30" dur="1000" fill="hold"/>
                                        <p:tgtEl>
                                          <p:spTgt spid="5"/>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1000"/>
                                        <p:tgtEl>
                                          <p:spTgt spid="8"/>
                                        </p:tgtEl>
                                      </p:cBhvr>
                                    </p:animEffect>
                                    <p:anim calcmode="lin" valueType="num">
                                      <p:cBhvr>
                                        <p:cTn id="34" dur="1000" fill="hold"/>
                                        <p:tgtEl>
                                          <p:spTgt spid="8"/>
                                        </p:tgtEl>
                                        <p:attrNameLst>
                                          <p:attrName>ppt_x</p:attrName>
                                        </p:attrNameLst>
                                      </p:cBhvr>
                                      <p:tavLst>
                                        <p:tav tm="0">
                                          <p:val>
                                            <p:strVal val="#ppt_x"/>
                                          </p:val>
                                        </p:tav>
                                        <p:tav tm="100000">
                                          <p:val>
                                            <p:strVal val="#ppt_x"/>
                                          </p:val>
                                        </p:tav>
                                      </p:tavLst>
                                    </p:anim>
                                    <p:anim calcmode="lin" valueType="num">
                                      <p:cBhvr>
                                        <p:cTn id="3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arn(inVertical)">
                                      <p:cBhvr>
                                        <p:cTn id="4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8" grpId="0"/>
      <p:bldP spid="1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37">
            <a:extLst>
              <a:ext uri="{FF2B5EF4-FFF2-40B4-BE49-F238E27FC236}">
                <a16:creationId xmlns:a16="http://schemas.microsoft.com/office/drawing/2014/main" id="{3DEF13FE-BE07-08DC-78D0-D758F661BCEB}"/>
              </a:ext>
            </a:extLst>
          </p:cNvPr>
          <p:cNvPicPr>
            <a:picLocks noChangeAspect="1"/>
          </p:cNvPicPr>
          <p:nvPr/>
        </p:nvPicPr>
        <p:blipFill rotWithShape="1">
          <a:blip r:embed="rId2">
            <a:extLst>
              <a:ext uri="{28A0092B-C50C-407E-A947-70E740481C1C}">
                <a14:useLocalDpi xmlns:a14="http://schemas.microsoft.com/office/drawing/2010/main" val="0"/>
              </a:ext>
            </a:extLst>
          </a:blip>
          <a:srcRect l="13464" t="15742" r="21012" b="6334"/>
          <a:stretch/>
        </p:blipFill>
        <p:spPr>
          <a:xfrm>
            <a:off x="124754" y="3865191"/>
            <a:ext cx="2997025" cy="3230013"/>
          </a:xfrm>
          <a:prstGeom prst="rect">
            <a:avLst/>
          </a:prstGeom>
        </p:spPr>
      </p:pic>
      <p:grpSp>
        <p:nvGrpSpPr>
          <p:cNvPr id="26" name="Group 25">
            <a:extLst>
              <a:ext uri="{FF2B5EF4-FFF2-40B4-BE49-F238E27FC236}">
                <a16:creationId xmlns:a16="http://schemas.microsoft.com/office/drawing/2014/main" id="{D1237495-3499-2CE3-ECB3-AC24C3FB57A3}"/>
              </a:ext>
            </a:extLst>
          </p:cNvPr>
          <p:cNvGrpSpPr/>
          <p:nvPr/>
        </p:nvGrpSpPr>
        <p:grpSpPr>
          <a:xfrm>
            <a:off x="4454530" y="1120203"/>
            <a:ext cx="1741233" cy="4598138"/>
            <a:chOff x="4454527" y="1120203"/>
            <a:chExt cx="1741233" cy="4598138"/>
          </a:xfrm>
        </p:grpSpPr>
        <p:sp>
          <p:nvSpPr>
            <p:cNvPr id="19" name="Moon 18">
              <a:extLst>
                <a:ext uri="{FF2B5EF4-FFF2-40B4-BE49-F238E27FC236}">
                  <a16:creationId xmlns:a16="http://schemas.microsoft.com/office/drawing/2014/main" id="{F9A4BD96-C63D-785A-DEB3-BE2EDA4AF340}"/>
                </a:ext>
              </a:extLst>
            </p:cNvPr>
            <p:cNvSpPr/>
            <p:nvPr/>
          </p:nvSpPr>
          <p:spPr>
            <a:xfrm flipH="1">
              <a:off x="4559940" y="1452015"/>
              <a:ext cx="1264074" cy="3978593"/>
            </a:xfrm>
            <a:prstGeom prst="moon">
              <a:avLst>
                <a:gd name="adj" fmla="val 21857"/>
              </a:avLst>
            </a:prstGeom>
            <a:solidFill>
              <a:schemeClr val="accent4">
                <a:lumMod val="60000"/>
                <a:lumOff val="40000"/>
              </a:schemeClr>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组合 39">
              <a:extLst>
                <a:ext uri="{FF2B5EF4-FFF2-40B4-BE49-F238E27FC236}">
                  <a16:creationId xmlns:a16="http://schemas.microsoft.com/office/drawing/2014/main" id="{0512D40B-CD16-4E30-2219-02A5982C34E6}"/>
                </a:ext>
              </a:extLst>
            </p:cNvPr>
            <p:cNvGrpSpPr/>
            <p:nvPr/>
          </p:nvGrpSpPr>
          <p:grpSpPr>
            <a:xfrm>
              <a:off x="4461222" y="1120203"/>
              <a:ext cx="924009" cy="924678"/>
              <a:chOff x="304800" y="673100"/>
              <a:chExt cx="4000500" cy="4000500"/>
            </a:xfrm>
            <a:effectLst>
              <a:outerShdw blurRad="317500" dist="190500" dir="8100000" algn="tr" rotWithShape="0">
                <a:prstClr val="black">
                  <a:alpha val="50000"/>
                </a:prstClr>
              </a:outerShdw>
            </a:effectLst>
          </p:grpSpPr>
          <p:sp>
            <p:nvSpPr>
              <p:cNvPr id="7" name="同心圆 40">
                <a:extLst>
                  <a:ext uri="{FF2B5EF4-FFF2-40B4-BE49-F238E27FC236}">
                    <a16:creationId xmlns:a16="http://schemas.microsoft.com/office/drawing/2014/main" id="{B3B42B5A-0104-E68D-CFAE-E4C62E559C72}"/>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3666" b="1">
                  <a:solidFill>
                    <a:srgbClr val="C00000"/>
                  </a:solidFill>
                  <a:latin typeface="微软雅黑" pitchFamily="34" charset="-122"/>
                  <a:ea typeface="微软雅黑" pitchFamily="34" charset="-122"/>
                </a:endParaRPr>
              </a:p>
            </p:txBody>
          </p:sp>
          <p:sp>
            <p:nvSpPr>
              <p:cNvPr id="8" name="椭圆 41">
                <a:extLst>
                  <a:ext uri="{FF2B5EF4-FFF2-40B4-BE49-F238E27FC236}">
                    <a16:creationId xmlns:a16="http://schemas.microsoft.com/office/drawing/2014/main" id="{C7F54AEF-5F49-EA26-CC62-7B87935111C2}"/>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3666" b="1" dirty="0">
                    <a:solidFill>
                      <a:srgbClr val="0F54B9"/>
                    </a:solidFill>
                    <a:latin typeface="微软雅黑" pitchFamily="34" charset="-122"/>
                    <a:ea typeface="微软雅黑" pitchFamily="34" charset="-122"/>
                  </a:rPr>
                  <a:t>1</a:t>
                </a:r>
                <a:endParaRPr lang="zh-CN" altLang="en-US" sz="3666" b="1" dirty="0">
                  <a:solidFill>
                    <a:srgbClr val="0F54B9"/>
                  </a:solidFill>
                  <a:latin typeface="微软雅黑" pitchFamily="34" charset="-122"/>
                  <a:ea typeface="微软雅黑" pitchFamily="34" charset="-122"/>
                </a:endParaRPr>
              </a:p>
            </p:txBody>
          </p:sp>
        </p:grpSp>
        <p:grpSp>
          <p:nvGrpSpPr>
            <p:cNvPr id="9" name="组合 42">
              <a:extLst>
                <a:ext uri="{FF2B5EF4-FFF2-40B4-BE49-F238E27FC236}">
                  <a16:creationId xmlns:a16="http://schemas.microsoft.com/office/drawing/2014/main" id="{7D01CFC6-6E95-2CA4-A0EE-54E7372A77A7}"/>
                </a:ext>
              </a:extLst>
            </p:cNvPr>
            <p:cNvGrpSpPr/>
            <p:nvPr/>
          </p:nvGrpSpPr>
          <p:grpSpPr>
            <a:xfrm>
              <a:off x="5271751" y="2847502"/>
              <a:ext cx="924009" cy="924678"/>
              <a:chOff x="304800" y="673100"/>
              <a:chExt cx="4000500" cy="4000500"/>
            </a:xfrm>
            <a:effectLst>
              <a:outerShdw blurRad="317500" dist="190500" dir="8100000" algn="tr" rotWithShape="0">
                <a:prstClr val="black">
                  <a:alpha val="50000"/>
                </a:prstClr>
              </a:outerShdw>
            </a:effectLst>
          </p:grpSpPr>
          <p:sp>
            <p:nvSpPr>
              <p:cNvPr id="10" name="同心圆 43">
                <a:extLst>
                  <a:ext uri="{FF2B5EF4-FFF2-40B4-BE49-F238E27FC236}">
                    <a16:creationId xmlns:a16="http://schemas.microsoft.com/office/drawing/2014/main" id="{1D6686DD-46FC-60F6-40CF-BA47A2FDCC10}"/>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3666" b="1">
                  <a:solidFill>
                    <a:srgbClr val="C00000"/>
                  </a:solidFill>
                  <a:latin typeface="微软雅黑" pitchFamily="34" charset="-122"/>
                  <a:ea typeface="微软雅黑" pitchFamily="34" charset="-122"/>
                </a:endParaRPr>
              </a:p>
            </p:txBody>
          </p:sp>
          <p:sp>
            <p:nvSpPr>
              <p:cNvPr id="11" name="椭圆 44">
                <a:extLst>
                  <a:ext uri="{FF2B5EF4-FFF2-40B4-BE49-F238E27FC236}">
                    <a16:creationId xmlns:a16="http://schemas.microsoft.com/office/drawing/2014/main" id="{A6D7CA9E-7AD7-1387-4265-B045CC4C3EC3}"/>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3666" b="1" dirty="0">
                    <a:solidFill>
                      <a:srgbClr val="0F54B9"/>
                    </a:solidFill>
                    <a:latin typeface="微软雅黑" pitchFamily="34" charset="-122"/>
                    <a:ea typeface="微软雅黑" pitchFamily="34" charset="-122"/>
                  </a:rPr>
                  <a:t>2</a:t>
                </a:r>
                <a:endParaRPr lang="zh-CN" altLang="en-US" sz="3666" b="1" dirty="0">
                  <a:solidFill>
                    <a:srgbClr val="0F54B9"/>
                  </a:solidFill>
                  <a:latin typeface="微软雅黑" pitchFamily="34" charset="-122"/>
                  <a:ea typeface="微软雅黑" pitchFamily="34" charset="-122"/>
                </a:endParaRPr>
              </a:p>
            </p:txBody>
          </p:sp>
        </p:grpSp>
        <p:grpSp>
          <p:nvGrpSpPr>
            <p:cNvPr id="12" name="组合 45">
              <a:extLst>
                <a:ext uri="{FF2B5EF4-FFF2-40B4-BE49-F238E27FC236}">
                  <a16:creationId xmlns:a16="http://schemas.microsoft.com/office/drawing/2014/main" id="{1F84E75A-278F-FF54-68DA-100BDD0FFC56}"/>
                </a:ext>
              </a:extLst>
            </p:cNvPr>
            <p:cNvGrpSpPr/>
            <p:nvPr/>
          </p:nvGrpSpPr>
          <p:grpSpPr>
            <a:xfrm>
              <a:off x="4454527" y="4793663"/>
              <a:ext cx="924009" cy="924678"/>
              <a:chOff x="304800" y="673100"/>
              <a:chExt cx="4000500" cy="4000500"/>
            </a:xfrm>
            <a:effectLst>
              <a:outerShdw blurRad="317500" dist="190500" dir="8100000" algn="tr" rotWithShape="0">
                <a:prstClr val="black">
                  <a:alpha val="50000"/>
                </a:prstClr>
              </a:outerShdw>
            </a:effectLst>
          </p:grpSpPr>
          <p:sp>
            <p:nvSpPr>
              <p:cNvPr id="13" name="同心圆 46">
                <a:extLst>
                  <a:ext uri="{FF2B5EF4-FFF2-40B4-BE49-F238E27FC236}">
                    <a16:creationId xmlns:a16="http://schemas.microsoft.com/office/drawing/2014/main" id="{B12FE1D3-4777-432F-BC66-303E7560844C}"/>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3666" b="1">
                  <a:solidFill>
                    <a:srgbClr val="C00000"/>
                  </a:solidFill>
                  <a:latin typeface="微软雅黑" pitchFamily="34" charset="-122"/>
                  <a:ea typeface="微软雅黑" pitchFamily="34" charset="-122"/>
                </a:endParaRPr>
              </a:p>
            </p:txBody>
          </p:sp>
          <p:sp>
            <p:nvSpPr>
              <p:cNvPr id="14" name="椭圆 47">
                <a:extLst>
                  <a:ext uri="{FF2B5EF4-FFF2-40B4-BE49-F238E27FC236}">
                    <a16:creationId xmlns:a16="http://schemas.microsoft.com/office/drawing/2014/main" id="{13CE8072-0D9D-47CF-227F-DE448C086CBB}"/>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3666" b="1" dirty="0">
                    <a:solidFill>
                      <a:srgbClr val="0F54B9"/>
                    </a:solidFill>
                    <a:latin typeface="微软雅黑" pitchFamily="34" charset="-122"/>
                    <a:ea typeface="微软雅黑" pitchFamily="34" charset="-122"/>
                  </a:rPr>
                  <a:t>3</a:t>
                </a:r>
                <a:endParaRPr lang="zh-CN" altLang="en-US" sz="3666" b="1" dirty="0">
                  <a:solidFill>
                    <a:srgbClr val="0F54B9"/>
                  </a:solidFill>
                  <a:latin typeface="微软雅黑" pitchFamily="34" charset="-122"/>
                  <a:ea typeface="微软雅黑" pitchFamily="34" charset="-122"/>
                </a:endParaRPr>
              </a:p>
            </p:txBody>
          </p:sp>
        </p:grpSp>
      </p:grpSp>
      <p:grpSp>
        <p:nvGrpSpPr>
          <p:cNvPr id="27" name="Group 26">
            <a:extLst>
              <a:ext uri="{FF2B5EF4-FFF2-40B4-BE49-F238E27FC236}">
                <a16:creationId xmlns:a16="http://schemas.microsoft.com/office/drawing/2014/main" id="{A6DB65C4-94B7-E78A-B1DE-4BBF9B473BCB}"/>
              </a:ext>
            </a:extLst>
          </p:cNvPr>
          <p:cNvGrpSpPr/>
          <p:nvPr/>
        </p:nvGrpSpPr>
        <p:grpSpPr>
          <a:xfrm>
            <a:off x="570809" y="1062785"/>
            <a:ext cx="3555463" cy="1696101"/>
            <a:chOff x="570807" y="1062783"/>
            <a:chExt cx="3555462" cy="1696101"/>
          </a:xfrm>
        </p:grpSpPr>
        <p:grpSp>
          <p:nvGrpSpPr>
            <p:cNvPr id="2" name="组合 34">
              <a:extLst>
                <a:ext uri="{FF2B5EF4-FFF2-40B4-BE49-F238E27FC236}">
                  <a16:creationId xmlns:a16="http://schemas.microsoft.com/office/drawing/2014/main" id="{28D0EBAC-6C6C-F8B5-F105-6E5E66CE136B}"/>
                </a:ext>
              </a:extLst>
            </p:cNvPr>
            <p:cNvGrpSpPr/>
            <p:nvPr/>
          </p:nvGrpSpPr>
          <p:grpSpPr>
            <a:xfrm>
              <a:off x="570807" y="1062783"/>
              <a:ext cx="3555462" cy="1696101"/>
              <a:chOff x="304800" y="673100"/>
              <a:chExt cx="4000500" cy="4000500"/>
            </a:xfrm>
            <a:effectLst>
              <a:outerShdw blurRad="444500" dist="254000" dir="8100000" algn="tr" rotWithShape="0">
                <a:prstClr val="black">
                  <a:alpha val="50000"/>
                </a:prstClr>
              </a:outerShdw>
            </a:effectLst>
          </p:grpSpPr>
          <p:sp>
            <p:nvSpPr>
              <p:cNvPr id="3" name="同心圆 54">
                <a:extLst>
                  <a:ext uri="{FF2B5EF4-FFF2-40B4-BE49-F238E27FC236}">
                    <a16:creationId xmlns:a16="http://schemas.microsoft.com/office/drawing/2014/main" id="{EFD47CAA-206E-7D09-0FCD-694363EC534B}"/>
                  </a:ext>
                </a:extLst>
              </p:cNvPr>
              <p:cNvSpPr/>
              <p:nvPr/>
            </p:nvSpPr>
            <p:spPr>
              <a:xfrm>
                <a:off x="304800" y="673100"/>
                <a:ext cx="4000500" cy="4000500"/>
              </a:xfrm>
              <a:prstGeom prst="roundRect">
                <a:avLst>
                  <a:gd name="adj" fmla="val 9468"/>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422">
                  <a:solidFill>
                    <a:prstClr val="black"/>
                  </a:solidFill>
                  <a:latin typeface="Calibri" panose="020F0502020204030204"/>
                  <a:ea typeface="宋体" panose="02010600030101010101" pitchFamily="2" charset="-122"/>
                </a:endParaRPr>
              </a:p>
            </p:txBody>
          </p:sp>
          <p:sp>
            <p:nvSpPr>
              <p:cNvPr id="4" name="椭圆 55">
                <a:extLst>
                  <a:ext uri="{FF2B5EF4-FFF2-40B4-BE49-F238E27FC236}">
                    <a16:creationId xmlns:a16="http://schemas.microsoft.com/office/drawing/2014/main" id="{E35F86BE-39F9-F741-4E4D-240CC1811F76}"/>
                  </a:ext>
                </a:extLst>
              </p:cNvPr>
              <p:cNvSpPr/>
              <p:nvPr/>
            </p:nvSpPr>
            <p:spPr>
              <a:xfrm>
                <a:off x="392113" y="760413"/>
                <a:ext cx="3825874" cy="3825874"/>
              </a:xfrm>
              <a:prstGeom prst="roundRect">
                <a:avLst>
                  <a:gd name="adj" fmla="val 5913"/>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422">
                  <a:solidFill>
                    <a:prstClr val="black"/>
                  </a:solidFill>
                  <a:latin typeface="Calibri" panose="020F0502020204030204"/>
                  <a:ea typeface="宋体" panose="02010600030101010101" pitchFamily="2" charset="-122"/>
                </a:endParaRPr>
              </a:p>
            </p:txBody>
          </p:sp>
        </p:grpSp>
        <p:sp>
          <p:nvSpPr>
            <p:cNvPr id="17" name="TextBox 16">
              <a:extLst>
                <a:ext uri="{FF2B5EF4-FFF2-40B4-BE49-F238E27FC236}">
                  <a16:creationId xmlns:a16="http://schemas.microsoft.com/office/drawing/2014/main" id="{8FA43394-126A-EFE1-2337-5884A91972BD}"/>
                </a:ext>
              </a:extLst>
            </p:cNvPr>
            <p:cNvSpPr txBox="1"/>
            <p:nvPr/>
          </p:nvSpPr>
          <p:spPr>
            <a:xfrm>
              <a:off x="769686" y="1416366"/>
              <a:ext cx="3157703" cy="1220591"/>
            </a:xfrm>
            <a:prstGeom prst="rect">
              <a:avLst/>
            </a:prstGeom>
            <a:noFill/>
          </p:spPr>
          <p:txBody>
            <a:bodyPr wrap="square" rtlCol="0">
              <a:spAutoFit/>
            </a:bodyPr>
            <a:lstStyle/>
            <a:p>
              <a:pPr algn="ctr">
                <a:defRPr/>
              </a:pPr>
              <a:r>
                <a:rPr lang="en-US" altLang="zh-CN" sz="3666" b="1" dirty="0">
                  <a:solidFill>
                    <a:srgbClr val="FF0000"/>
                  </a:solidFill>
                  <a:effectLst>
                    <a:innerShdw blurRad="63500" dist="50800" dir="5400000">
                      <a:prstClr val="black">
                        <a:alpha val="50000"/>
                      </a:prstClr>
                    </a:innerShdw>
                  </a:effectLst>
                  <a:latin typeface="Times New Roman" panose="02020603050405020304" pitchFamily="18" charset="0"/>
                  <a:ea typeface="宋体" panose="02010600030101010101" pitchFamily="2" charset="-122"/>
                  <a:cs typeface="Times New Roman" panose="02020603050405020304" pitchFamily="18" charset="0"/>
                </a:rPr>
                <a:t>HƯỚNG DẪN VỀ NHÀ</a:t>
              </a:r>
              <a:endParaRPr lang="zh-CN" altLang="en-US" sz="3666" b="1" dirty="0">
                <a:solidFill>
                  <a:srgbClr val="FF0000"/>
                </a:solidFill>
                <a:effectLst>
                  <a:innerShdw blurRad="63500" dist="50800" dir="5400000">
                    <a:prstClr val="black">
                      <a:alpha val="50000"/>
                    </a:prstClr>
                  </a:innerShdw>
                </a:effectLst>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23" name="Freeform: Shape 22">
            <a:extLst>
              <a:ext uri="{FF2B5EF4-FFF2-40B4-BE49-F238E27FC236}">
                <a16:creationId xmlns:a16="http://schemas.microsoft.com/office/drawing/2014/main" id="{90C1775F-3697-A513-8413-8CD3404915ED}"/>
              </a:ext>
            </a:extLst>
          </p:cNvPr>
          <p:cNvSpPr/>
          <p:nvPr/>
        </p:nvSpPr>
        <p:spPr>
          <a:xfrm>
            <a:off x="5404287" y="1050754"/>
            <a:ext cx="5293428" cy="963886"/>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2800" kern="0" dirty="0" err="1">
                <a:solidFill>
                  <a:schemeClr val="tx1"/>
                </a:solidFill>
                <a:latin typeface="Times New Roman" panose="02020603050405020304" pitchFamily="18" charset="0"/>
                <a:ea typeface="宋体" pitchFamily="2" charset="-122"/>
                <a:cs typeface="Times New Roman" panose="02020603050405020304" pitchFamily="18" charset="0"/>
              </a:rPr>
              <a:t>Nhớ</a:t>
            </a:r>
            <a:r>
              <a:rPr lang="en-US" altLang="zh-CN" sz="2800" kern="0" dirty="0">
                <a:solidFill>
                  <a:schemeClr val="tx1"/>
                </a:solidFill>
                <a:latin typeface="Times New Roman" panose="02020603050405020304" pitchFamily="18" charset="0"/>
                <a:ea typeface="宋体" pitchFamily="2" charset="-122"/>
                <a:cs typeface="Times New Roman" panose="02020603050405020304" pitchFamily="18" charset="0"/>
              </a:rPr>
              <a:t> </a:t>
            </a:r>
            <a:r>
              <a:rPr lang="en-US" altLang="zh-CN" sz="2800" kern="0" dirty="0" err="1">
                <a:solidFill>
                  <a:schemeClr val="tx1"/>
                </a:solidFill>
                <a:latin typeface="Times New Roman" panose="02020603050405020304" pitchFamily="18" charset="0"/>
                <a:ea typeface="宋体" pitchFamily="2" charset="-122"/>
                <a:cs typeface="Times New Roman" panose="02020603050405020304" pitchFamily="18" charset="0"/>
              </a:rPr>
              <a:t>và</a:t>
            </a:r>
            <a:r>
              <a:rPr lang="en-US" altLang="zh-CN" sz="2800" kern="0" dirty="0">
                <a:solidFill>
                  <a:schemeClr val="tx1"/>
                </a:solidFill>
                <a:latin typeface="Times New Roman" panose="02020603050405020304" pitchFamily="18" charset="0"/>
                <a:ea typeface="宋体" pitchFamily="2" charset="-122"/>
                <a:cs typeface="Times New Roman" panose="02020603050405020304" pitchFamily="18" charset="0"/>
              </a:rPr>
              <a:t> </a:t>
            </a:r>
            <a:r>
              <a:rPr lang="en-US" altLang="zh-CN" sz="2800" kern="0" dirty="0" err="1">
                <a:solidFill>
                  <a:schemeClr val="tx1"/>
                </a:solidFill>
                <a:latin typeface="Times New Roman" panose="02020603050405020304" pitchFamily="18" charset="0"/>
                <a:ea typeface="宋体" pitchFamily="2" charset="-122"/>
                <a:cs typeface="Times New Roman" panose="02020603050405020304" pitchFamily="18" charset="0"/>
              </a:rPr>
              <a:t>thuộc</a:t>
            </a:r>
            <a:r>
              <a:rPr lang="en-US" altLang="zh-CN" sz="2800" kern="0" dirty="0">
                <a:solidFill>
                  <a:schemeClr val="tx1"/>
                </a:solidFill>
                <a:latin typeface="Times New Roman" panose="02020603050405020304" pitchFamily="18" charset="0"/>
                <a:ea typeface="宋体" pitchFamily="2" charset="-122"/>
                <a:cs typeface="Times New Roman" panose="02020603050405020304" pitchFamily="18" charset="0"/>
              </a:rPr>
              <a:t> </a:t>
            </a:r>
            <a:r>
              <a:rPr lang="en-US" altLang="zh-CN" sz="2800" kern="0" dirty="0" err="1">
                <a:solidFill>
                  <a:schemeClr val="tx1"/>
                </a:solidFill>
                <a:latin typeface="Times New Roman" panose="02020603050405020304" pitchFamily="18" charset="0"/>
                <a:ea typeface="宋体" pitchFamily="2" charset="-122"/>
                <a:cs typeface="Times New Roman" panose="02020603050405020304" pitchFamily="18" charset="0"/>
              </a:rPr>
              <a:t>khái</a:t>
            </a:r>
            <a:r>
              <a:rPr lang="en-US" altLang="zh-CN" sz="2800" kern="0" dirty="0">
                <a:solidFill>
                  <a:schemeClr val="tx1"/>
                </a:solidFill>
                <a:latin typeface="Times New Roman" panose="02020603050405020304" pitchFamily="18" charset="0"/>
                <a:ea typeface="宋体" pitchFamily="2" charset="-122"/>
                <a:cs typeface="Times New Roman" panose="02020603050405020304" pitchFamily="18" charset="0"/>
              </a:rPr>
              <a:t> </a:t>
            </a:r>
            <a:r>
              <a:rPr lang="en-US" altLang="zh-CN" sz="2800" kern="0" dirty="0" err="1">
                <a:solidFill>
                  <a:schemeClr val="tx1"/>
                </a:solidFill>
                <a:latin typeface="Times New Roman" panose="02020603050405020304" pitchFamily="18" charset="0"/>
                <a:ea typeface="宋体" pitchFamily="2" charset="-122"/>
                <a:cs typeface="Times New Roman" panose="02020603050405020304" pitchFamily="18" charset="0"/>
              </a:rPr>
              <a:t>niệm</a:t>
            </a:r>
            <a:r>
              <a:rPr lang="en-US" altLang="zh-CN" sz="2800" kern="0" dirty="0">
                <a:solidFill>
                  <a:schemeClr val="tx1"/>
                </a:solidFill>
                <a:latin typeface="Times New Roman" panose="02020603050405020304" pitchFamily="18" charset="0"/>
                <a:ea typeface="宋体" pitchFamily="2" charset="-122"/>
                <a:cs typeface="Times New Roman" panose="02020603050405020304" pitchFamily="18" charset="0"/>
              </a:rPr>
              <a:t> </a:t>
            </a:r>
            <a:r>
              <a:rPr lang="en-US" altLang="zh-CN" sz="2800" kern="0" dirty="0" err="1">
                <a:solidFill>
                  <a:schemeClr val="tx1"/>
                </a:solidFill>
                <a:latin typeface="Times New Roman" panose="02020603050405020304" pitchFamily="18" charset="0"/>
                <a:ea typeface="宋体" pitchFamily="2" charset="-122"/>
                <a:cs typeface="Times New Roman" panose="02020603050405020304" pitchFamily="18" charset="0"/>
              </a:rPr>
              <a:t>đa</a:t>
            </a:r>
            <a:r>
              <a:rPr lang="en-US" altLang="zh-CN" sz="2800" kern="0" dirty="0">
                <a:solidFill>
                  <a:schemeClr val="tx1"/>
                </a:solidFill>
                <a:latin typeface="Times New Roman" panose="02020603050405020304" pitchFamily="18" charset="0"/>
                <a:ea typeface="宋体" pitchFamily="2" charset="-122"/>
                <a:cs typeface="Times New Roman" panose="02020603050405020304" pitchFamily="18" charset="0"/>
              </a:rPr>
              <a:t> </a:t>
            </a:r>
            <a:r>
              <a:rPr lang="en-US" altLang="zh-CN" sz="2800" kern="0" dirty="0" err="1">
                <a:solidFill>
                  <a:schemeClr val="tx1"/>
                </a:solidFill>
                <a:latin typeface="Times New Roman" panose="02020603050405020304" pitchFamily="18" charset="0"/>
                <a:ea typeface="宋体" pitchFamily="2" charset="-122"/>
                <a:cs typeface="Times New Roman" panose="02020603050405020304" pitchFamily="18" charset="0"/>
              </a:rPr>
              <a:t>thức</a:t>
            </a:r>
            <a:r>
              <a:rPr lang="en-US" altLang="zh-CN" sz="2800" kern="0" dirty="0">
                <a:solidFill>
                  <a:schemeClr val="tx1"/>
                </a:solidFill>
                <a:latin typeface="Times New Roman" panose="02020603050405020304" pitchFamily="18" charset="0"/>
                <a:ea typeface="宋体" pitchFamily="2" charset="-122"/>
                <a:cs typeface="Times New Roman" panose="02020603050405020304" pitchFamily="18" charset="0"/>
              </a:rPr>
              <a:t> </a:t>
            </a:r>
            <a:r>
              <a:rPr lang="en-US" altLang="zh-CN" sz="2800" kern="0" dirty="0" err="1">
                <a:solidFill>
                  <a:schemeClr val="tx1"/>
                </a:solidFill>
                <a:latin typeface="Times New Roman" panose="02020603050405020304" pitchFamily="18" charset="0"/>
                <a:ea typeface="宋体" pitchFamily="2" charset="-122"/>
                <a:cs typeface="Times New Roman" panose="02020603050405020304" pitchFamily="18" charset="0"/>
              </a:rPr>
              <a:t>nhiều</a:t>
            </a:r>
            <a:r>
              <a:rPr lang="en-US" altLang="zh-CN" sz="2800" kern="0" dirty="0">
                <a:solidFill>
                  <a:schemeClr val="tx1"/>
                </a:solidFill>
                <a:latin typeface="Times New Roman" panose="02020603050405020304" pitchFamily="18" charset="0"/>
                <a:ea typeface="宋体" pitchFamily="2" charset="-122"/>
                <a:cs typeface="Times New Roman" panose="02020603050405020304" pitchFamily="18" charset="0"/>
              </a:rPr>
              <a:t> </a:t>
            </a:r>
            <a:r>
              <a:rPr lang="en-US" altLang="zh-CN" sz="2800" kern="0" dirty="0" err="1">
                <a:solidFill>
                  <a:schemeClr val="tx1"/>
                </a:solidFill>
                <a:latin typeface="Times New Roman" panose="02020603050405020304" pitchFamily="18" charset="0"/>
                <a:ea typeface="宋体" pitchFamily="2" charset="-122"/>
                <a:cs typeface="Times New Roman" panose="02020603050405020304" pitchFamily="18" charset="0"/>
              </a:rPr>
              <a:t>biến</a:t>
            </a:r>
            <a:r>
              <a:rPr lang="en-US" altLang="zh-CN" sz="2800" kern="0" dirty="0">
                <a:solidFill>
                  <a:schemeClr val="tx1"/>
                </a:solidFill>
                <a:latin typeface="Times New Roman" panose="02020603050405020304" pitchFamily="18" charset="0"/>
                <a:ea typeface="宋体" pitchFamily="2" charset="-122"/>
                <a:cs typeface="Times New Roman" panose="02020603050405020304" pitchFamily="18" charset="0"/>
              </a:rPr>
              <a:t>; </a:t>
            </a:r>
            <a:r>
              <a:rPr lang="en-US" altLang="zh-CN" sz="2800" kern="0" dirty="0" err="1">
                <a:solidFill>
                  <a:schemeClr val="tx1"/>
                </a:solidFill>
                <a:latin typeface="Times New Roman" panose="02020603050405020304" pitchFamily="18" charset="0"/>
                <a:ea typeface="宋体" pitchFamily="2" charset="-122"/>
                <a:cs typeface="Times New Roman" panose="02020603050405020304" pitchFamily="18" charset="0"/>
              </a:rPr>
              <a:t>cách</a:t>
            </a:r>
            <a:r>
              <a:rPr lang="en-US" altLang="zh-CN" sz="2800" kern="0" dirty="0">
                <a:solidFill>
                  <a:schemeClr val="tx1"/>
                </a:solidFill>
                <a:latin typeface="Times New Roman" panose="02020603050405020304" pitchFamily="18" charset="0"/>
                <a:ea typeface="宋体" pitchFamily="2" charset="-122"/>
                <a:cs typeface="Times New Roman" panose="02020603050405020304" pitchFamily="18" charset="0"/>
              </a:rPr>
              <a:t> </a:t>
            </a:r>
            <a:r>
              <a:rPr lang="en-US" altLang="zh-CN" sz="2800" kern="0" dirty="0" err="1">
                <a:solidFill>
                  <a:schemeClr val="tx1"/>
                </a:solidFill>
                <a:latin typeface="Times New Roman" panose="02020603050405020304" pitchFamily="18" charset="0"/>
                <a:ea typeface="宋体" pitchFamily="2" charset="-122"/>
                <a:cs typeface="Times New Roman" panose="02020603050405020304" pitchFamily="18" charset="0"/>
              </a:rPr>
              <a:t>thu</a:t>
            </a:r>
            <a:r>
              <a:rPr lang="en-US" altLang="zh-CN" sz="2800" kern="0" dirty="0">
                <a:solidFill>
                  <a:schemeClr val="tx1"/>
                </a:solidFill>
                <a:latin typeface="Times New Roman" panose="02020603050405020304" pitchFamily="18" charset="0"/>
                <a:ea typeface="宋体" pitchFamily="2" charset="-122"/>
                <a:cs typeface="Times New Roman" panose="02020603050405020304" pitchFamily="18" charset="0"/>
              </a:rPr>
              <a:t> </a:t>
            </a:r>
            <a:r>
              <a:rPr lang="en-US" altLang="zh-CN" sz="2800" kern="0" dirty="0" err="1">
                <a:solidFill>
                  <a:schemeClr val="tx1"/>
                </a:solidFill>
                <a:latin typeface="Times New Roman" panose="02020603050405020304" pitchFamily="18" charset="0"/>
                <a:ea typeface="宋体" pitchFamily="2" charset="-122"/>
                <a:cs typeface="Times New Roman" panose="02020603050405020304" pitchFamily="18" charset="0"/>
              </a:rPr>
              <a:t>gọn</a:t>
            </a:r>
            <a:r>
              <a:rPr lang="en-US" altLang="zh-CN" sz="2800" kern="0" dirty="0">
                <a:solidFill>
                  <a:schemeClr val="tx1"/>
                </a:solidFill>
                <a:latin typeface="Times New Roman" panose="02020603050405020304" pitchFamily="18" charset="0"/>
                <a:ea typeface="宋体" pitchFamily="2" charset="-122"/>
                <a:cs typeface="Times New Roman" panose="02020603050405020304" pitchFamily="18" charset="0"/>
              </a:rPr>
              <a:t> </a:t>
            </a:r>
            <a:r>
              <a:rPr lang="en-US" altLang="zh-CN" sz="2800" kern="0" dirty="0" err="1">
                <a:solidFill>
                  <a:schemeClr val="tx1"/>
                </a:solidFill>
                <a:latin typeface="Times New Roman" panose="02020603050405020304" pitchFamily="18" charset="0"/>
                <a:ea typeface="宋体" pitchFamily="2" charset="-122"/>
                <a:cs typeface="Times New Roman" panose="02020603050405020304" pitchFamily="18" charset="0"/>
              </a:rPr>
              <a:t>đa</a:t>
            </a:r>
            <a:r>
              <a:rPr lang="en-US" altLang="zh-CN" sz="2800" kern="0" dirty="0">
                <a:solidFill>
                  <a:schemeClr val="tx1"/>
                </a:solidFill>
                <a:latin typeface="Times New Roman" panose="02020603050405020304" pitchFamily="18" charset="0"/>
                <a:ea typeface="宋体" pitchFamily="2" charset="-122"/>
                <a:cs typeface="Times New Roman" panose="02020603050405020304" pitchFamily="18" charset="0"/>
              </a:rPr>
              <a:t> </a:t>
            </a:r>
            <a:r>
              <a:rPr lang="en-US" altLang="zh-CN" sz="2800" kern="0" dirty="0" err="1">
                <a:solidFill>
                  <a:schemeClr val="tx1"/>
                </a:solidFill>
                <a:latin typeface="Times New Roman" panose="02020603050405020304" pitchFamily="18" charset="0"/>
                <a:ea typeface="宋体" pitchFamily="2" charset="-122"/>
                <a:cs typeface="Times New Roman" panose="02020603050405020304" pitchFamily="18" charset="0"/>
              </a:rPr>
              <a:t>thức</a:t>
            </a:r>
            <a:r>
              <a:rPr lang="en-US" altLang="zh-CN" sz="2800" kern="0" dirty="0">
                <a:solidFill>
                  <a:schemeClr val="tx1"/>
                </a:solidFill>
                <a:latin typeface="Times New Roman" panose="02020603050405020304" pitchFamily="18" charset="0"/>
                <a:ea typeface="宋体" pitchFamily="2" charset="-122"/>
                <a:cs typeface="Times New Roman" panose="02020603050405020304" pitchFamily="18" charset="0"/>
              </a:rPr>
              <a:t>.  </a:t>
            </a:r>
            <a:endParaRPr lang="zh-CN" altLang="en-US" sz="2800" kern="0" dirty="0">
              <a:solidFill>
                <a:schemeClr val="tx1"/>
              </a:solidFill>
              <a:latin typeface="Times New Roman" panose="02020603050405020304" pitchFamily="18" charset="0"/>
              <a:ea typeface="宋体" pitchFamily="2" charset="-122"/>
              <a:cs typeface="Times New Roman" panose="02020603050405020304" pitchFamily="18" charset="0"/>
            </a:endParaRPr>
          </a:p>
        </p:txBody>
      </p:sp>
      <p:sp>
        <p:nvSpPr>
          <p:cNvPr id="25" name="Freeform: Shape 24">
            <a:extLst>
              <a:ext uri="{FF2B5EF4-FFF2-40B4-BE49-F238E27FC236}">
                <a16:creationId xmlns:a16="http://schemas.microsoft.com/office/drawing/2014/main" id="{53B3E4EE-C28E-0D6D-E3DA-2330F6D44F04}"/>
              </a:ext>
            </a:extLst>
          </p:cNvPr>
          <p:cNvSpPr/>
          <p:nvPr/>
        </p:nvSpPr>
        <p:spPr>
          <a:xfrm>
            <a:off x="5291921" y="4595318"/>
            <a:ext cx="6313791" cy="1812949"/>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sz="2800" b="0" dirty="0" err="1">
                <a:solidFill>
                  <a:schemeClr val="tx1"/>
                </a:solidFill>
                <a:latin typeface="Times New Roman" panose="02020603050405020304" pitchFamily="18" charset="0"/>
                <a:ea typeface="Times New Roman" panose="02020603050405020304" pitchFamily="18" charset="0"/>
              </a:rPr>
              <a:t>Chuẩn</a:t>
            </a:r>
            <a:r>
              <a:rPr lang="en-US" sz="2800" b="0" dirty="0">
                <a:solidFill>
                  <a:schemeClr val="tx1"/>
                </a:solidFill>
                <a:latin typeface="Times New Roman" panose="02020603050405020304" pitchFamily="18" charset="0"/>
                <a:ea typeface="Times New Roman" panose="02020603050405020304" pitchFamily="18" charset="0"/>
              </a:rPr>
              <a:t> </a:t>
            </a:r>
            <a:r>
              <a:rPr lang="en-US" sz="2800" b="0" dirty="0" err="1">
                <a:solidFill>
                  <a:schemeClr val="tx1"/>
                </a:solidFill>
                <a:latin typeface="Times New Roman" panose="02020603050405020304" pitchFamily="18" charset="0"/>
                <a:ea typeface="Times New Roman" panose="02020603050405020304" pitchFamily="18" charset="0"/>
              </a:rPr>
              <a:t>bị</a:t>
            </a:r>
            <a:r>
              <a:rPr lang="en-US" sz="2800" b="0" dirty="0">
                <a:solidFill>
                  <a:schemeClr val="tx1"/>
                </a:solidFill>
                <a:latin typeface="Times New Roman" panose="02020603050405020304" pitchFamily="18" charset="0"/>
                <a:ea typeface="Times New Roman" panose="02020603050405020304" pitchFamily="18" charset="0"/>
              </a:rPr>
              <a:t> </a:t>
            </a:r>
            <a:r>
              <a:rPr lang="en-US" sz="2800" b="0" dirty="0" err="1">
                <a:solidFill>
                  <a:schemeClr val="tx1"/>
                </a:solidFill>
                <a:latin typeface="Times New Roman" panose="02020603050405020304" pitchFamily="18" charset="0"/>
                <a:ea typeface="Times New Roman" panose="02020603050405020304" pitchFamily="18" charset="0"/>
              </a:rPr>
              <a:t>trước</a:t>
            </a:r>
            <a:r>
              <a:rPr lang="en-US" sz="2800" b="0" dirty="0">
                <a:solidFill>
                  <a:schemeClr val="tx1"/>
                </a:solidFill>
                <a:latin typeface="Times New Roman" panose="02020603050405020304" pitchFamily="18" charset="0"/>
                <a:ea typeface="Times New Roman" panose="02020603050405020304" pitchFamily="18" charset="0"/>
              </a:rPr>
              <a:t> </a:t>
            </a:r>
            <a:r>
              <a:rPr lang="en-US" sz="2800" b="0" dirty="0" err="1">
                <a:solidFill>
                  <a:schemeClr val="tx1"/>
                </a:solidFill>
                <a:latin typeface="Times New Roman" panose="02020603050405020304" pitchFamily="18" charset="0"/>
                <a:ea typeface="Times New Roman" panose="02020603050405020304" pitchFamily="18" charset="0"/>
              </a:rPr>
              <a:t>phần</a:t>
            </a:r>
            <a:r>
              <a:rPr lang="en-US" sz="2800" b="0" dirty="0">
                <a:solidFill>
                  <a:schemeClr val="tx1"/>
                </a:solidFill>
                <a:latin typeface="Times New Roman" panose="02020603050405020304" pitchFamily="18" charset="0"/>
                <a:ea typeface="Times New Roman" panose="02020603050405020304" pitchFamily="18" charset="0"/>
              </a:rPr>
              <a:t> </a:t>
            </a:r>
            <a:r>
              <a:rPr lang="en-US" sz="2800" b="0" dirty="0" err="1">
                <a:solidFill>
                  <a:schemeClr val="tx1"/>
                </a:solidFill>
                <a:latin typeface="Times New Roman" panose="02020603050405020304" pitchFamily="18" charset="0"/>
                <a:ea typeface="Times New Roman" panose="02020603050405020304" pitchFamily="18" charset="0"/>
              </a:rPr>
              <a:t>còn</a:t>
            </a:r>
            <a:r>
              <a:rPr lang="en-US" sz="2800" b="0" dirty="0">
                <a:solidFill>
                  <a:schemeClr val="tx1"/>
                </a:solidFill>
                <a:latin typeface="Times New Roman" panose="02020603050405020304" pitchFamily="18" charset="0"/>
                <a:ea typeface="Times New Roman" panose="02020603050405020304" pitchFamily="18" charset="0"/>
              </a:rPr>
              <a:t> </a:t>
            </a:r>
            <a:r>
              <a:rPr lang="en-US" sz="2800" b="0" dirty="0" err="1">
                <a:solidFill>
                  <a:schemeClr val="tx1"/>
                </a:solidFill>
                <a:latin typeface="Times New Roman" panose="02020603050405020304" pitchFamily="18" charset="0"/>
                <a:ea typeface="Times New Roman" panose="02020603050405020304" pitchFamily="18" charset="0"/>
              </a:rPr>
              <a:t>lại</a:t>
            </a:r>
            <a:r>
              <a:rPr lang="en-US" sz="2800" b="0" dirty="0">
                <a:solidFill>
                  <a:schemeClr val="tx1"/>
                </a:solidFill>
                <a:latin typeface="Times New Roman" panose="02020603050405020304" pitchFamily="18" charset="0"/>
                <a:ea typeface="Times New Roman" panose="02020603050405020304" pitchFamily="18" charset="0"/>
              </a:rPr>
              <a:t> ở </a:t>
            </a:r>
            <a:r>
              <a:rPr lang="en-US" sz="2800" b="0" dirty="0" err="1">
                <a:solidFill>
                  <a:schemeClr val="tx1"/>
                </a:solidFill>
                <a:latin typeface="Times New Roman" panose="02020603050405020304" pitchFamily="18" charset="0"/>
                <a:ea typeface="Times New Roman" panose="02020603050405020304" pitchFamily="18" charset="0"/>
              </a:rPr>
              <a:t>tiết</a:t>
            </a:r>
            <a:r>
              <a:rPr lang="en-US" sz="2800" b="0" dirty="0">
                <a:solidFill>
                  <a:schemeClr val="tx1"/>
                </a:solidFill>
                <a:latin typeface="Times New Roman" panose="02020603050405020304" pitchFamily="18" charset="0"/>
                <a:ea typeface="Times New Roman" panose="02020603050405020304" pitchFamily="18" charset="0"/>
              </a:rPr>
              <a:t> </a:t>
            </a:r>
            <a:r>
              <a:rPr lang="en-US" sz="2800" b="0" dirty="0" err="1">
                <a:solidFill>
                  <a:schemeClr val="tx1"/>
                </a:solidFill>
                <a:latin typeface="Times New Roman" panose="02020603050405020304" pitchFamily="18" charset="0"/>
                <a:ea typeface="Times New Roman" panose="02020603050405020304" pitchFamily="18" charset="0"/>
              </a:rPr>
              <a:t>sau</a:t>
            </a:r>
            <a:r>
              <a:rPr lang="en-US" sz="2800" b="0" dirty="0">
                <a:solidFill>
                  <a:schemeClr val="tx1"/>
                </a:solidFill>
                <a:latin typeface="Times New Roman" panose="02020603050405020304" pitchFamily="18" charset="0"/>
                <a:ea typeface="Times New Roman" panose="02020603050405020304" pitchFamily="18" charset="0"/>
              </a:rPr>
              <a:t>:</a:t>
            </a:r>
          </a:p>
          <a:p>
            <a:r>
              <a:rPr lang="en-US" altLang="zh-CN" sz="2800" kern="0" dirty="0">
                <a:solidFill>
                  <a:schemeClr val="tx1"/>
                </a:solidFill>
                <a:latin typeface="Times New Roman" panose="02020603050405020304" pitchFamily="18" charset="0"/>
                <a:ea typeface="宋体" pitchFamily="2" charset="-122"/>
                <a:cs typeface="Times New Roman" panose="02020603050405020304" pitchFamily="18" charset="0"/>
              </a:rPr>
              <a:t>        3. </a:t>
            </a:r>
            <a:r>
              <a:rPr lang="en-US" altLang="zh-CN" sz="2800" kern="0" dirty="0" err="1">
                <a:solidFill>
                  <a:schemeClr val="tx1"/>
                </a:solidFill>
                <a:latin typeface="Times New Roman" panose="02020603050405020304" pitchFamily="18" charset="0"/>
                <a:ea typeface="宋体" pitchFamily="2" charset="-122"/>
                <a:cs typeface="Times New Roman" panose="02020603050405020304" pitchFamily="18" charset="0"/>
              </a:rPr>
              <a:t>Giá</a:t>
            </a:r>
            <a:r>
              <a:rPr lang="en-US" altLang="zh-CN" sz="2800" kern="0" dirty="0">
                <a:solidFill>
                  <a:schemeClr val="tx1"/>
                </a:solidFill>
                <a:latin typeface="Times New Roman" panose="02020603050405020304" pitchFamily="18" charset="0"/>
                <a:ea typeface="宋体" pitchFamily="2" charset="-122"/>
                <a:cs typeface="Times New Roman" panose="02020603050405020304" pitchFamily="18" charset="0"/>
              </a:rPr>
              <a:t> </a:t>
            </a:r>
            <a:r>
              <a:rPr lang="en-US" altLang="zh-CN" sz="2800" kern="0" dirty="0" err="1">
                <a:solidFill>
                  <a:schemeClr val="tx1"/>
                </a:solidFill>
                <a:latin typeface="Times New Roman" panose="02020603050405020304" pitchFamily="18" charset="0"/>
                <a:ea typeface="宋体" pitchFamily="2" charset="-122"/>
                <a:cs typeface="Times New Roman" panose="02020603050405020304" pitchFamily="18" charset="0"/>
              </a:rPr>
              <a:t>trị</a:t>
            </a:r>
            <a:r>
              <a:rPr lang="en-US" altLang="zh-CN" sz="2800" kern="0" dirty="0">
                <a:solidFill>
                  <a:schemeClr val="tx1"/>
                </a:solidFill>
                <a:latin typeface="Times New Roman" panose="02020603050405020304" pitchFamily="18" charset="0"/>
                <a:ea typeface="宋体" pitchFamily="2" charset="-122"/>
                <a:cs typeface="Times New Roman" panose="02020603050405020304" pitchFamily="18" charset="0"/>
              </a:rPr>
              <a:t> </a:t>
            </a:r>
            <a:r>
              <a:rPr lang="en-US" altLang="zh-CN" sz="2800" kern="0" dirty="0" err="1">
                <a:solidFill>
                  <a:schemeClr val="tx1"/>
                </a:solidFill>
                <a:latin typeface="Times New Roman" panose="02020603050405020304" pitchFamily="18" charset="0"/>
                <a:ea typeface="宋体" pitchFamily="2" charset="-122"/>
                <a:cs typeface="Times New Roman" panose="02020603050405020304" pitchFamily="18" charset="0"/>
              </a:rPr>
              <a:t>đa</a:t>
            </a:r>
            <a:r>
              <a:rPr lang="en-US" altLang="zh-CN" sz="2800" kern="0" dirty="0">
                <a:solidFill>
                  <a:schemeClr val="tx1"/>
                </a:solidFill>
                <a:latin typeface="Times New Roman" panose="02020603050405020304" pitchFamily="18" charset="0"/>
                <a:ea typeface="宋体" pitchFamily="2" charset="-122"/>
                <a:cs typeface="Times New Roman" panose="02020603050405020304" pitchFamily="18" charset="0"/>
              </a:rPr>
              <a:t> </a:t>
            </a:r>
            <a:r>
              <a:rPr lang="en-US" altLang="zh-CN" sz="2800" kern="0" dirty="0" err="1">
                <a:solidFill>
                  <a:schemeClr val="tx1"/>
                </a:solidFill>
                <a:latin typeface="Times New Roman" panose="02020603050405020304" pitchFamily="18" charset="0"/>
                <a:ea typeface="宋体" pitchFamily="2" charset="-122"/>
                <a:cs typeface="Times New Roman" panose="02020603050405020304" pitchFamily="18" charset="0"/>
              </a:rPr>
              <a:t>thức</a:t>
            </a:r>
            <a:endParaRPr lang="en-US" altLang="zh-CN" sz="2800" kern="0" dirty="0">
              <a:solidFill>
                <a:schemeClr val="tx1"/>
              </a:solidFill>
              <a:latin typeface="Times New Roman" panose="02020603050405020304" pitchFamily="18" charset="0"/>
              <a:ea typeface="宋体" pitchFamily="2" charset="-122"/>
              <a:cs typeface="Times New Roman" panose="02020603050405020304" pitchFamily="18" charset="0"/>
            </a:endParaRPr>
          </a:p>
          <a:p>
            <a:r>
              <a:rPr lang="en-US" altLang="zh-CN" sz="2800" b="0" kern="0" dirty="0">
                <a:solidFill>
                  <a:schemeClr val="tx1"/>
                </a:solidFill>
                <a:latin typeface="Times New Roman" panose="02020603050405020304" pitchFamily="18" charset="0"/>
                <a:ea typeface="宋体" pitchFamily="2" charset="-122"/>
                <a:cs typeface="Times New Roman" panose="02020603050405020304" pitchFamily="18" charset="0"/>
              </a:rPr>
              <a:t>         </a:t>
            </a:r>
            <a:r>
              <a:rPr lang="en-US" altLang="zh-CN" sz="2800" b="0" kern="0" dirty="0" err="1">
                <a:solidFill>
                  <a:schemeClr val="tx1"/>
                </a:solidFill>
                <a:latin typeface="Times New Roman" panose="02020603050405020304" pitchFamily="18" charset="0"/>
                <a:ea typeface="宋体" pitchFamily="2" charset="-122"/>
                <a:cs typeface="Times New Roman" panose="02020603050405020304" pitchFamily="18" charset="0"/>
              </a:rPr>
              <a:t>Đọc</a:t>
            </a:r>
            <a:r>
              <a:rPr lang="en-US" altLang="zh-CN" sz="2800" b="0" kern="0" dirty="0">
                <a:solidFill>
                  <a:schemeClr val="tx1"/>
                </a:solidFill>
                <a:latin typeface="Times New Roman" panose="02020603050405020304" pitchFamily="18" charset="0"/>
                <a:ea typeface="宋体" pitchFamily="2" charset="-122"/>
                <a:cs typeface="Times New Roman" panose="02020603050405020304" pitchFamily="18" charset="0"/>
              </a:rPr>
              <a:t> </a:t>
            </a:r>
            <a:r>
              <a:rPr lang="en-US" altLang="zh-CN" sz="2800" b="0" kern="0" dirty="0" err="1">
                <a:solidFill>
                  <a:schemeClr val="tx1"/>
                </a:solidFill>
                <a:latin typeface="Times New Roman" panose="02020603050405020304" pitchFamily="18" charset="0"/>
                <a:ea typeface="宋体" pitchFamily="2" charset="-122"/>
                <a:cs typeface="Times New Roman" panose="02020603050405020304" pitchFamily="18" charset="0"/>
              </a:rPr>
              <a:t>phần</a:t>
            </a:r>
            <a:r>
              <a:rPr lang="en-US" altLang="zh-CN" sz="2800" b="0" kern="0" dirty="0">
                <a:solidFill>
                  <a:schemeClr val="tx1"/>
                </a:solidFill>
                <a:latin typeface="Times New Roman" panose="02020603050405020304" pitchFamily="18" charset="0"/>
                <a:ea typeface="宋体" pitchFamily="2" charset="-122"/>
                <a:cs typeface="Times New Roman" panose="02020603050405020304" pitchFamily="18" charset="0"/>
              </a:rPr>
              <a:t> “</a:t>
            </a:r>
            <a:r>
              <a:rPr lang="en-US" altLang="zh-CN" sz="2800" b="0" kern="0" dirty="0" err="1">
                <a:solidFill>
                  <a:schemeClr val="tx1"/>
                </a:solidFill>
                <a:latin typeface="Times New Roman" panose="02020603050405020304" pitchFamily="18" charset="0"/>
                <a:ea typeface="宋体" pitchFamily="2" charset="-122"/>
                <a:cs typeface="Times New Roman" panose="02020603050405020304" pitchFamily="18" charset="0"/>
              </a:rPr>
              <a:t>Tìm</a:t>
            </a:r>
            <a:r>
              <a:rPr lang="en-US" altLang="zh-CN" sz="2800" b="0" kern="0" dirty="0">
                <a:solidFill>
                  <a:schemeClr val="tx1"/>
                </a:solidFill>
                <a:latin typeface="Times New Roman" panose="02020603050405020304" pitchFamily="18" charset="0"/>
                <a:ea typeface="宋体" pitchFamily="2" charset="-122"/>
                <a:cs typeface="Times New Roman" panose="02020603050405020304" pitchFamily="18" charset="0"/>
              </a:rPr>
              <a:t> </a:t>
            </a:r>
            <a:r>
              <a:rPr lang="en-US" altLang="zh-CN" sz="2800" b="0" kern="0" dirty="0" err="1">
                <a:solidFill>
                  <a:schemeClr val="tx1"/>
                </a:solidFill>
                <a:latin typeface="Times New Roman" panose="02020603050405020304" pitchFamily="18" charset="0"/>
                <a:ea typeface="宋体" pitchFamily="2" charset="-122"/>
                <a:cs typeface="Times New Roman" panose="02020603050405020304" pitchFamily="18" charset="0"/>
              </a:rPr>
              <a:t>tòi</a:t>
            </a:r>
            <a:r>
              <a:rPr lang="en-US" altLang="zh-CN" sz="2800" b="0" kern="0" dirty="0">
                <a:solidFill>
                  <a:schemeClr val="tx1"/>
                </a:solidFill>
                <a:latin typeface="Times New Roman" panose="02020603050405020304" pitchFamily="18" charset="0"/>
                <a:ea typeface="宋体" pitchFamily="2" charset="-122"/>
                <a:cs typeface="Times New Roman" panose="02020603050405020304" pitchFamily="18" charset="0"/>
              </a:rPr>
              <a:t>- </a:t>
            </a:r>
            <a:r>
              <a:rPr lang="en-US" altLang="zh-CN" sz="2800" b="0" kern="0" dirty="0" err="1">
                <a:solidFill>
                  <a:schemeClr val="tx1"/>
                </a:solidFill>
                <a:latin typeface="Times New Roman" panose="02020603050405020304" pitchFamily="18" charset="0"/>
                <a:ea typeface="宋体" pitchFamily="2" charset="-122"/>
                <a:cs typeface="Times New Roman" panose="02020603050405020304" pitchFamily="18" charset="0"/>
              </a:rPr>
              <a:t>Mở</a:t>
            </a:r>
            <a:r>
              <a:rPr lang="en-US" altLang="zh-CN" sz="2800" b="0" kern="0" dirty="0">
                <a:solidFill>
                  <a:schemeClr val="tx1"/>
                </a:solidFill>
                <a:latin typeface="Times New Roman" panose="02020603050405020304" pitchFamily="18" charset="0"/>
                <a:ea typeface="宋体" pitchFamily="2" charset="-122"/>
                <a:cs typeface="Times New Roman" panose="02020603050405020304" pitchFamily="18" charset="0"/>
              </a:rPr>
              <a:t> </a:t>
            </a:r>
            <a:r>
              <a:rPr lang="en-US" altLang="zh-CN" sz="2800" b="0" kern="0" dirty="0" err="1">
                <a:solidFill>
                  <a:schemeClr val="tx1"/>
                </a:solidFill>
                <a:latin typeface="Times New Roman" panose="02020603050405020304" pitchFamily="18" charset="0"/>
                <a:ea typeface="宋体" pitchFamily="2" charset="-122"/>
                <a:cs typeface="Times New Roman" panose="02020603050405020304" pitchFamily="18" charset="0"/>
              </a:rPr>
              <a:t>rộng</a:t>
            </a:r>
            <a:r>
              <a:rPr lang="en-US" altLang="zh-CN" sz="2800" b="0" kern="0" dirty="0">
                <a:solidFill>
                  <a:schemeClr val="tx1"/>
                </a:solidFill>
                <a:latin typeface="Times New Roman" panose="02020603050405020304" pitchFamily="18" charset="0"/>
                <a:ea typeface="宋体" pitchFamily="2" charset="-122"/>
                <a:cs typeface="Times New Roman" panose="02020603050405020304" pitchFamily="18" charset="0"/>
              </a:rPr>
              <a:t>”</a:t>
            </a:r>
            <a:endParaRPr lang="zh-CN" altLang="en-US" sz="2800" b="0" kern="0" dirty="0">
              <a:solidFill>
                <a:schemeClr val="tx1"/>
              </a:solidFill>
              <a:latin typeface="Times New Roman" panose="02020603050405020304" pitchFamily="18" charset="0"/>
              <a:ea typeface="宋体" pitchFamily="2" charset="-122"/>
              <a:cs typeface="Times New Roman" panose="02020603050405020304" pitchFamily="18" charset="0"/>
            </a:endParaRPr>
          </a:p>
        </p:txBody>
      </p:sp>
      <p:sp>
        <p:nvSpPr>
          <p:cNvPr id="22" name="Freeform: Shape 23">
            <a:extLst>
              <a:ext uri="{FF2B5EF4-FFF2-40B4-BE49-F238E27FC236}">
                <a16:creationId xmlns:a16="http://schemas.microsoft.com/office/drawing/2014/main" id="{52265E70-0F3B-41F0-09AC-13D84EF2F933}"/>
              </a:ext>
            </a:extLst>
          </p:cNvPr>
          <p:cNvSpPr/>
          <p:nvPr/>
        </p:nvSpPr>
        <p:spPr>
          <a:xfrm>
            <a:off x="6368329" y="2940513"/>
            <a:ext cx="5617431" cy="924678"/>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2800" b="0" kern="0" dirty="0" err="1">
                <a:solidFill>
                  <a:schemeClr val="tx1"/>
                </a:solidFill>
                <a:latin typeface="Times New Roman" panose="02020603050405020304" pitchFamily="18" charset="0"/>
                <a:ea typeface="宋体" pitchFamily="2" charset="-122"/>
                <a:cs typeface="Times New Roman" panose="02020603050405020304" pitchFamily="18" charset="0"/>
              </a:rPr>
              <a:t>Làm</a:t>
            </a:r>
            <a:r>
              <a:rPr lang="en-US" altLang="zh-CN" sz="2800" b="0" kern="0" dirty="0">
                <a:solidFill>
                  <a:schemeClr val="tx1"/>
                </a:solidFill>
                <a:latin typeface="Times New Roman" panose="02020603050405020304" pitchFamily="18" charset="0"/>
                <a:ea typeface="宋体" pitchFamily="2" charset="-122"/>
                <a:cs typeface="Times New Roman" panose="02020603050405020304" pitchFamily="18" charset="0"/>
              </a:rPr>
              <a:t> </a:t>
            </a:r>
            <a:r>
              <a:rPr lang="en-US" altLang="zh-CN" sz="2800" b="0" kern="0" dirty="0" err="1">
                <a:solidFill>
                  <a:schemeClr val="tx1"/>
                </a:solidFill>
                <a:latin typeface="Times New Roman" panose="02020603050405020304" pitchFamily="18" charset="0"/>
                <a:ea typeface="宋体" pitchFamily="2" charset="-122"/>
                <a:cs typeface="Times New Roman" panose="02020603050405020304" pitchFamily="18" charset="0"/>
              </a:rPr>
              <a:t>bài</a:t>
            </a:r>
            <a:r>
              <a:rPr lang="en-US" altLang="zh-CN" sz="2800" b="0" kern="0" dirty="0">
                <a:solidFill>
                  <a:schemeClr val="tx1"/>
                </a:solidFill>
                <a:latin typeface="Times New Roman" panose="02020603050405020304" pitchFamily="18" charset="0"/>
                <a:ea typeface="宋体" pitchFamily="2" charset="-122"/>
                <a:cs typeface="Times New Roman" panose="02020603050405020304" pitchFamily="18" charset="0"/>
              </a:rPr>
              <a:t> </a:t>
            </a:r>
            <a:r>
              <a:rPr lang="en-US" altLang="zh-CN" sz="2800" b="0" kern="0" dirty="0" err="1">
                <a:solidFill>
                  <a:schemeClr val="tx1"/>
                </a:solidFill>
                <a:latin typeface="Times New Roman" panose="02020603050405020304" pitchFamily="18" charset="0"/>
                <a:ea typeface="宋体" pitchFamily="2" charset="-122"/>
                <a:cs typeface="Times New Roman" panose="02020603050405020304" pitchFamily="18" charset="0"/>
              </a:rPr>
              <a:t>tập</a:t>
            </a:r>
            <a:r>
              <a:rPr lang="en-US" altLang="zh-CN" sz="2800" b="0" kern="0" dirty="0">
                <a:solidFill>
                  <a:schemeClr val="tx1"/>
                </a:solidFill>
                <a:latin typeface="Times New Roman" panose="02020603050405020304" pitchFamily="18" charset="0"/>
                <a:ea typeface="宋体" pitchFamily="2" charset="-122"/>
                <a:cs typeface="Times New Roman" panose="02020603050405020304" pitchFamily="18" charset="0"/>
              </a:rPr>
              <a:t> 1/b;4;5- </a:t>
            </a:r>
            <a:r>
              <a:rPr lang="en-US" altLang="zh-CN" sz="2800" b="0" kern="0" dirty="0" err="1">
                <a:solidFill>
                  <a:schemeClr val="tx1"/>
                </a:solidFill>
                <a:latin typeface="Times New Roman" panose="02020603050405020304" pitchFamily="18" charset="0"/>
                <a:ea typeface="宋体" pitchFamily="2" charset="-122"/>
                <a:cs typeface="Times New Roman" panose="02020603050405020304" pitchFamily="18" charset="0"/>
              </a:rPr>
              <a:t>Sách</a:t>
            </a:r>
            <a:r>
              <a:rPr lang="en-US" altLang="zh-CN" sz="2800" b="0" kern="0" dirty="0">
                <a:solidFill>
                  <a:schemeClr val="tx1"/>
                </a:solidFill>
                <a:latin typeface="Times New Roman" panose="02020603050405020304" pitchFamily="18" charset="0"/>
                <a:ea typeface="宋体" pitchFamily="2" charset="-122"/>
                <a:cs typeface="Times New Roman" panose="02020603050405020304" pitchFamily="18" charset="0"/>
              </a:rPr>
              <a:t> </a:t>
            </a:r>
            <a:r>
              <a:rPr lang="en-US" altLang="zh-CN" sz="2800" b="0" kern="0" dirty="0" err="1">
                <a:solidFill>
                  <a:schemeClr val="tx1"/>
                </a:solidFill>
                <a:latin typeface="Times New Roman" panose="02020603050405020304" pitchFamily="18" charset="0"/>
                <a:ea typeface="宋体" pitchFamily="2" charset="-122"/>
                <a:cs typeface="Times New Roman" panose="02020603050405020304" pitchFamily="18" charset="0"/>
              </a:rPr>
              <a:t>giáo</a:t>
            </a:r>
            <a:r>
              <a:rPr lang="en-US" altLang="zh-CN" sz="2800" b="0" kern="0" dirty="0">
                <a:solidFill>
                  <a:schemeClr val="tx1"/>
                </a:solidFill>
                <a:latin typeface="Times New Roman" panose="02020603050405020304" pitchFamily="18" charset="0"/>
                <a:ea typeface="宋体" pitchFamily="2" charset="-122"/>
                <a:cs typeface="Times New Roman" panose="02020603050405020304" pitchFamily="18" charset="0"/>
              </a:rPr>
              <a:t> </a:t>
            </a:r>
            <a:r>
              <a:rPr lang="en-US" altLang="zh-CN" sz="2800" b="0" kern="0" dirty="0" err="1">
                <a:solidFill>
                  <a:schemeClr val="tx1"/>
                </a:solidFill>
                <a:latin typeface="Times New Roman" panose="02020603050405020304" pitchFamily="18" charset="0"/>
                <a:ea typeface="宋体" pitchFamily="2" charset="-122"/>
                <a:cs typeface="Times New Roman" panose="02020603050405020304" pitchFamily="18" charset="0"/>
              </a:rPr>
              <a:t>khoa</a:t>
            </a:r>
            <a:r>
              <a:rPr lang="en-US" altLang="zh-CN" sz="2800" b="0" kern="0" dirty="0">
                <a:solidFill>
                  <a:schemeClr val="tx1"/>
                </a:solidFill>
                <a:latin typeface="Times New Roman" panose="02020603050405020304" pitchFamily="18" charset="0"/>
                <a:ea typeface="宋体" pitchFamily="2" charset="-122"/>
                <a:cs typeface="Times New Roman" panose="02020603050405020304" pitchFamily="18" charset="0"/>
              </a:rPr>
              <a:t>  </a:t>
            </a:r>
            <a:endParaRPr lang="zh-CN" altLang="en-US" sz="2800" b="0" kern="0" dirty="0">
              <a:solidFill>
                <a:schemeClr val="tx1"/>
              </a:solidFill>
              <a:latin typeface="Times New Roman" panose="02020603050405020304" pitchFamily="18" charset="0"/>
              <a:ea typeface="宋体" pitchFamily="2" charset="-122"/>
              <a:cs typeface="Times New Roman" panose="02020603050405020304" pitchFamily="18" charset="0"/>
            </a:endParaRPr>
          </a:p>
        </p:txBody>
      </p:sp>
    </p:spTree>
    <p:extLst>
      <p:ext uri="{BB962C8B-B14F-4D97-AF65-F5344CB8AC3E}">
        <p14:creationId xmlns:p14="http://schemas.microsoft.com/office/powerpoint/2010/main" val="4216901260"/>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500" fill="hold"/>
                                        <p:tgtEl>
                                          <p:spTgt spid="27"/>
                                        </p:tgtEl>
                                        <p:attrNameLst>
                                          <p:attrName>ppt_w</p:attrName>
                                        </p:attrNameLst>
                                      </p:cBhvr>
                                      <p:tavLst>
                                        <p:tav tm="0">
                                          <p:val>
                                            <p:fltVal val="0"/>
                                          </p:val>
                                        </p:tav>
                                        <p:tav tm="100000">
                                          <p:val>
                                            <p:strVal val="#ppt_w"/>
                                          </p:val>
                                        </p:tav>
                                      </p:tavLst>
                                    </p:anim>
                                    <p:anim calcmode="lin" valueType="num">
                                      <p:cBhvr>
                                        <p:cTn id="8" dur="500" fill="hold"/>
                                        <p:tgtEl>
                                          <p:spTgt spid="27"/>
                                        </p:tgtEl>
                                        <p:attrNameLst>
                                          <p:attrName>ppt_h</p:attrName>
                                        </p:attrNameLst>
                                      </p:cBhvr>
                                      <p:tavLst>
                                        <p:tav tm="0">
                                          <p:val>
                                            <p:fltVal val="0"/>
                                          </p:val>
                                        </p:tav>
                                        <p:tav tm="100000">
                                          <p:val>
                                            <p:strVal val="#ppt_h"/>
                                          </p:val>
                                        </p:tav>
                                      </p:tavLst>
                                    </p:anim>
                                    <p:animEffect transition="in" filter="fade">
                                      <p:cBhvr>
                                        <p:cTn id="9" dur="500"/>
                                        <p:tgtEl>
                                          <p:spTgt spid="27"/>
                                        </p:tgtEl>
                                      </p:cBhvr>
                                    </p:animEffect>
                                  </p:childTnLst>
                                </p:cTn>
                              </p:par>
                              <p:par>
                                <p:cTn id="10" presetID="53" presetClass="entr" presetSubtype="16"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barn(inVertical)">
                                      <p:cBhvr>
                                        <p:cTn id="19" dur="500"/>
                                        <p:tgtEl>
                                          <p:spTgt spid="26"/>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3"/>
                                        </p:tgtEl>
                                        <p:attrNameLst>
                                          <p:attrName>style.visibility</p:attrName>
                                        </p:attrNameLst>
                                      </p:cBhvr>
                                      <p:to>
                                        <p:strVal val="visible"/>
                                      </p:to>
                                    </p:set>
                                    <p:anim calcmode="lin" valueType="num">
                                      <p:cBhvr additive="base">
                                        <p:cTn id="24" dur="500" fill="hold"/>
                                        <p:tgtEl>
                                          <p:spTgt spid="23"/>
                                        </p:tgtEl>
                                        <p:attrNameLst>
                                          <p:attrName>ppt_x</p:attrName>
                                        </p:attrNameLst>
                                      </p:cBhvr>
                                      <p:tavLst>
                                        <p:tav tm="0">
                                          <p:val>
                                            <p:strVal val="#ppt_x"/>
                                          </p:val>
                                        </p:tav>
                                        <p:tav tm="100000">
                                          <p:val>
                                            <p:strVal val="#ppt_x"/>
                                          </p:val>
                                        </p:tav>
                                      </p:tavLst>
                                    </p:anim>
                                    <p:anim calcmode="lin" valueType="num">
                                      <p:cBhvr additive="base">
                                        <p:cTn id="25"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 calcmode="lin" valueType="num">
                                      <p:cBhvr additive="base">
                                        <p:cTn id="30" dur="500" fill="hold"/>
                                        <p:tgtEl>
                                          <p:spTgt spid="22"/>
                                        </p:tgtEl>
                                        <p:attrNameLst>
                                          <p:attrName>ppt_x</p:attrName>
                                        </p:attrNameLst>
                                      </p:cBhvr>
                                      <p:tavLst>
                                        <p:tav tm="0">
                                          <p:val>
                                            <p:strVal val="#ppt_x"/>
                                          </p:val>
                                        </p:tav>
                                        <p:tav tm="100000">
                                          <p:val>
                                            <p:strVal val="#ppt_x"/>
                                          </p:val>
                                        </p:tav>
                                      </p:tavLst>
                                    </p:anim>
                                    <p:anim calcmode="lin" valueType="num">
                                      <p:cBhvr additive="base">
                                        <p:cTn id="3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wipe(left)">
                                      <p:cBhvr>
                                        <p:cTn id="3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5" grpId="0" animBg="1"/>
      <p:bldP spid="2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20349" r="20345" b="-4"/>
          <a:stretch/>
        </p:blipFill>
        <p:spPr>
          <a:xfrm>
            <a:off x="1153630" y="2784665"/>
            <a:ext cx="2733847" cy="3103563"/>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3458137" y="1905003"/>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r:id="rId8"/>
              </a:ext>
            </a:extLst>
          </a:blip>
          <a:srcRect l="36012" r="14448" b="2"/>
          <a:stretch/>
        </p:blipFill>
        <p:spPr>
          <a:xfrm>
            <a:off x="7560499" y="2451691"/>
            <a:ext cx="3273940"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988661" y="2042481"/>
            <a:ext cx="3103563" cy="3103563"/>
          </a:xfrm>
          <a:prstGeom prst="rect">
            <a:avLst/>
          </a:prstGeom>
        </p:spPr>
      </p:pic>
      <p:pic>
        <p:nvPicPr>
          <p:cNvPr id="13" name="Picture 12">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7467601" y="2641981"/>
            <a:ext cx="3103563" cy="3103563"/>
          </a:xfrm>
          <a:prstGeom prst="rect">
            <a:avLst/>
          </a:prstGeom>
        </p:spPr>
      </p:pic>
      <p:pic>
        <p:nvPicPr>
          <p:cNvPr id="15" name="Picture 14">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422893" y="2743201"/>
            <a:ext cx="2082307" cy="2082307"/>
          </a:xfrm>
          <a:prstGeom prst="rect">
            <a:avLst/>
          </a:prstGeom>
        </p:spPr>
      </p:pic>
      <p:sp>
        <p:nvSpPr>
          <p:cNvPr id="12" name="Freeform: Shape 11">
            <a:extLst>
              <a:ext uri="{FF2B5EF4-FFF2-40B4-BE49-F238E27FC236}">
                <a16:creationId xmlns:a16="http://schemas.microsoft.com/office/drawing/2014/main" id="{8393A647-F1D0-4A88-8DF7-6E5578A89569}"/>
              </a:ext>
            </a:extLst>
          </p:cNvPr>
          <p:cNvSpPr/>
          <p:nvPr/>
        </p:nvSpPr>
        <p:spPr>
          <a:xfrm rot="5400000">
            <a:off x="-187906" y="184862"/>
            <a:ext cx="3103563"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lIns="121917" tIns="60958" rIns="121917" bIns="60958" rtlCol="0" anchor="ctr">
            <a:noAutofit/>
          </a:bodyPr>
          <a:lstStyle/>
          <a:p>
            <a:pPr algn="ctr"/>
            <a:endParaRPr lang="en-US"/>
          </a:p>
        </p:txBody>
      </p:sp>
      <p:pic>
        <p:nvPicPr>
          <p:cNvPr id="4" name="Picture 3">
            <a:extLst>
              <a:ext uri="{FF2B5EF4-FFF2-40B4-BE49-F238E27FC236}">
                <a16:creationId xmlns:a16="http://schemas.microsoft.com/office/drawing/2014/main" id="{BB3C0A70-E41F-49EF-8AFE-0ADD98F3B81C}"/>
              </a:ext>
            </a:extLst>
          </p:cNvPr>
          <p:cNvPicPr>
            <a:picLocks noChangeAspect="1"/>
          </p:cNvPicPr>
          <p:nvPr/>
        </p:nvPicPr>
        <p:blipFill>
          <a:blip r:embed="rId12"/>
          <a:stretch>
            <a:fillRect/>
          </a:stretch>
        </p:blipFill>
        <p:spPr>
          <a:xfrm rot="18669872">
            <a:off x="-318080" y="758063"/>
            <a:ext cx="2733847" cy="693963"/>
          </a:xfrm>
          <a:prstGeom prst="rect">
            <a:avLst/>
          </a:prstGeom>
        </p:spPr>
      </p:pic>
      <p:pic>
        <p:nvPicPr>
          <p:cNvPr id="6" name="Picture 5">
            <a:extLst>
              <a:ext uri="{FF2B5EF4-FFF2-40B4-BE49-F238E27FC236}">
                <a16:creationId xmlns:a16="http://schemas.microsoft.com/office/drawing/2014/main" id="{551E4DC2-0B49-4FB2-B8C1-231C030CAE4B}"/>
              </a:ext>
            </a:extLst>
          </p:cNvPr>
          <p:cNvPicPr>
            <a:picLocks noChangeAspect="1"/>
          </p:cNvPicPr>
          <p:nvPr/>
        </p:nvPicPr>
        <p:blipFill>
          <a:blip r:embed="rId13"/>
          <a:stretch>
            <a:fillRect/>
          </a:stretch>
        </p:blipFill>
        <p:spPr>
          <a:xfrm>
            <a:off x="1779153" y="835303"/>
            <a:ext cx="2700763" cy="1847248"/>
          </a:xfrm>
          <a:prstGeom prst="rect">
            <a:avLst/>
          </a:prstGeom>
        </p:spPr>
      </p:pic>
      <p:pic>
        <p:nvPicPr>
          <p:cNvPr id="7" name="Picture 6">
            <a:extLst>
              <a:ext uri="{FF2B5EF4-FFF2-40B4-BE49-F238E27FC236}">
                <a16:creationId xmlns:a16="http://schemas.microsoft.com/office/drawing/2014/main" id="{75CBC910-51FE-44A7-A09E-097F9F57527C}"/>
              </a:ext>
            </a:extLst>
          </p:cNvPr>
          <p:cNvPicPr>
            <a:picLocks noChangeAspect="1"/>
          </p:cNvPicPr>
          <p:nvPr/>
        </p:nvPicPr>
        <p:blipFill>
          <a:blip r:embed="rId14"/>
          <a:stretch>
            <a:fillRect/>
          </a:stretch>
        </p:blipFill>
        <p:spPr>
          <a:xfrm>
            <a:off x="5154633" y="81140"/>
            <a:ext cx="2700763" cy="1847248"/>
          </a:xfrm>
          <a:prstGeom prst="rect">
            <a:avLst/>
          </a:prstGeom>
        </p:spPr>
      </p:pic>
      <p:pic>
        <p:nvPicPr>
          <p:cNvPr id="9" name="Picture 8">
            <a:extLst>
              <a:ext uri="{FF2B5EF4-FFF2-40B4-BE49-F238E27FC236}">
                <a16:creationId xmlns:a16="http://schemas.microsoft.com/office/drawing/2014/main" id="{CB4DEC2C-107C-4E99-A056-D6622B336243}"/>
              </a:ext>
            </a:extLst>
          </p:cNvPr>
          <p:cNvPicPr>
            <a:picLocks noChangeAspect="1"/>
          </p:cNvPicPr>
          <p:nvPr/>
        </p:nvPicPr>
        <p:blipFill>
          <a:blip r:embed="rId15"/>
          <a:stretch>
            <a:fillRect/>
          </a:stretch>
        </p:blipFill>
        <p:spPr>
          <a:xfrm>
            <a:off x="8382003" y="509300"/>
            <a:ext cx="2901948" cy="1847248"/>
          </a:xfrm>
          <a:prstGeom prst="rect">
            <a:avLst/>
          </a:prstGeom>
        </p:spPr>
      </p:pic>
    </p:spTree>
    <p:extLst>
      <p:ext uri="{BB962C8B-B14F-4D97-AF65-F5344CB8AC3E}">
        <p14:creationId xmlns:p14="http://schemas.microsoft.com/office/powerpoint/2010/main" val="338698939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par>
                                <p:cTn id="8" presetID="6"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2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circle(in)">
                                      <p:cBhvr>
                                        <p:cTn id="15" dur="2000"/>
                                        <p:tgtEl>
                                          <p:spTgt spid="7"/>
                                        </p:tgtEl>
                                      </p:cBhvr>
                                    </p:animEffect>
                                  </p:childTnLst>
                                </p:cTn>
                              </p:par>
                              <p:par>
                                <p:cTn id="16" presetID="6" presetClass="entr" presetSubtype="16"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circle(in)">
                                      <p:cBhvr>
                                        <p:cTn id="18" dur="2000"/>
                                        <p:tgtEl>
                                          <p:spTgt spid="17"/>
                                        </p:tgtEl>
                                      </p:cBhvr>
                                    </p:animEffect>
                                  </p:childTnLst>
                                </p:cTn>
                              </p:par>
                              <p:par>
                                <p:cTn id="19" presetID="6" presetClass="entr" presetSubtype="16"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circle(in)">
                                      <p:cBhvr>
                                        <p:cTn id="21" dur="20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circle(in)">
                                      <p:cBhvr>
                                        <p:cTn id="26" dur="2000"/>
                                        <p:tgtEl>
                                          <p:spTgt spid="6"/>
                                        </p:tgtEl>
                                      </p:cBhvr>
                                    </p:animEffect>
                                  </p:childTnLst>
                                </p:cTn>
                              </p:par>
                              <p:par>
                                <p:cTn id="27" presetID="6" presetClass="entr" presetSubtype="16"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circle(in)">
                                      <p:cBhvr>
                                        <p:cTn id="29" dur="2000"/>
                                        <p:tgtEl>
                                          <p:spTgt spid="15"/>
                                        </p:tgtEl>
                                      </p:cBhvr>
                                    </p:animEffect>
                                  </p:childTnLst>
                                </p:cTn>
                              </p:par>
                              <p:par>
                                <p:cTn id="30" presetID="6" presetClass="entr" presetSubtype="16" fill="hold" nodeType="with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circle(in)">
                                      <p:cBhvr>
                                        <p:cTn id="32" dur="20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circle(in)">
                                      <p:cBhvr>
                                        <p:cTn id="37" dur="2000"/>
                                        <p:tgtEl>
                                          <p:spTgt spid="9"/>
                                        </p:tgtEl>
                                      </p:cBhvr>
                                    </p:animEffect>
                                  </p:childTnLst>
                                </p:cTn>
                              </p:par>
                              <p:par>
                                <p:cTn id="38" presetID="6" presetClass="entr" presetSubtype="16" fill="hold"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circle(in)">
                                      <p:cBhvr>
                                        <p:cTn id="40" dur="2000"/>
                                        <p:tgtEl>
                                          <p:spTgt spid="13"/>
                                        </p:tgtEl>
                                      </p:cBhvr>
                                    </p:animEffect>
                                  </p:childTnLst>
                                </p:cTn>
                              </p:par>
                              <p:par>
                                <p:cTn id="41" presetID="6" presetClass="entr" presetSubtype="16" fill="hold" nodeType="with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circle(in)">
                                      <p:cBhvr>
                                        <p:cTn id="43"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useBgFill="1">
        <p:nvSpPr>
          <p:cNvPr id="17" name="Rectangle 16">
            <a:extLst>
              <a:ext uri="{FF2B5EF4-FFF2-40B4-BE49-F238E27FC236}">
                <a16:creationId xmlns:a16="http://schemas.microsoft.com/office/drawing/2014/main" id="{53B021B3-DE93-4AB7-8A18-CF5F1CED88B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 name="TextBox 4">
            <a:extLst>
              <a:ext uri="{FF2B5EF4-FFF2-40B4-BE49-F238E27FC236}">
                <a16:creationId xmlns:a16="http://schemas.microsoft.com/office/drawing/2014/main" id="{6B9C94CD-16B6-6F8A-5180-4CA81F565992}"/>
              </a:ext>
            </a:extLst>
          </p:cNvPr>
          <p:cNvSpPr txBox="1"/>
          <p:nvPr/>
        </p:nvSpPr>
        <p:spPr>
          <a:xfrm>
            <a:off x="201588" y="435544"/>
            <a:ext cx="11780322" cy="1014984"/>
          </a:xfrm>
          <a:prstGeom prst="rect">
            <a:avLst/>
          </a:prstGeom>
        </p:spPr>
        <p:txBody>
          <a:bodyPr vert="horz" lIns="91440" tIns="45720" rIns="91440" bIns="45720" rtlCol="0" anchor="ctr">
            <a:normAutofit fontScale="92500" lnSpcReduction="20000"/>
          </a:bodyPr>
          <a:lstStyle/>
          <a:p>
            <a:pPr marL="0" marR="0" lvl="0" indent="0" algn="ctr" defTabSz="914400" rtl="0" eaLnBrk="1" fontAlgn="auto" latinLnBrk="0" hangingPunct="1">
              <a:lnSpc>
                <a:spcPct val="90000"/>
              </a:lnSpc>
              <a:spcBef>
                <a:spcPct val="0"/>
              </a:spcBef>
              <a:spcAft>
                <a:spcPts val="600"/>
              </a:spcAft>
              <a:buClrTx/>
              <a:buSzTx/>
              <a:buFontTx/>
              <a:buNone/>
              <a:tabLst/>
              <a:defRPr/>
            </a:pPr>
            <a:r>
              <a:rPr kumimoji="0" lang="en-US" altLang="zh-CN" sz="4000" b="1" i="0" u="none" strike="noStrike" kern="1200" cap="none" spc="0" normalizeH="0" baseline="0" noProof="0">
                <a:ln>
                  <a:noFill/>
                </a:ln>
                <a:solidFill>
                  <a:srgbClr val="ED7D31"/>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ĐƠN THỨC NHIỀU BIẾN. ĐA THỨC NHIỀU BIẾN</a:t>
            </a:r>
          </a:p>
          <a:p>
            <a:pPr marL="0" marR="0" lvl="0" indent="0" algn="ctr" defTabSz="914400" rtl="0" eaLnBrk="1" fontAlgn="auto" latinLnBrk="0" hangingPunct="1">
              <a:lnSpc>
                <a:spcPct val="90000"/>
              </a:lnSpc>
              <a:spcBef>
                <a:spcPct val="0"/>
              </a:spcBef>
              <a:spcAft>
                <a:spcPts val="600"/>
              </a:spcAft>
              <a:buClrTx/>
              <a:buSzTx/>
              <a:buFontTx/>
              <a:buNone/>
              <a:tabLst/>
              <a:defRPr/>
            </a:pPr>
            <a:r>
              <a:rPr kumimoji="0" lang="en-US" altLang="zh-CN" sz="4000" b="1" i="0" u="none" strike="noStrike" kern="1200" cap="none" spc="0" normalizeH="0" baseline="0" noProof="0">
                <a:ln>
                  <a:noFill/>
                </a:ln>
                <a:solidFill>
                  <a:srgbClr val="ED7D31"/>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4 tiết) </a:t>
            </a:r>
            <a:endParaRPr kumimoji="0" lang="en-US" sz="4000" b="0" i="0" u="none" strike="noStrike" kern="1200" cap="none" spc="0" normalizeH="0" baseline="0" noProof="0">
              <a:ln>
                <a:noFill/>
              </a:ln>
              <a:solidFill>
                <a:srgbClr val="ED7D31"/>
              </a:solidFill>
              <a:effectLst/>
              <a:uLnTx/>
              <a:uFillTx/>
              <a:latin typeface="Times New Roman" panose="02020603050405020304" pitchFamily="18" charset="0"/>
              <a:ea typeface="+mn-ea"/>
              <a:cs typeface="Times New Roman" panose="02020603050405020304" pitchFamily="18" charset="0"/>
            </a:endParaRPr>
          </a:p>
        </p:txBody>
      </p:sp>
      <p:sp>
        <p:nvSpPr>
          <p:cNvPr id="19" name="Rectangle 18">
            <a:extLst>
              <a:ext uri="{FF2B5EF4-FFF2-40B4-BE49-F238E27FC236}">
                <a16:creationId xmlns:a16="http://schemas.microsoft.com/office/drawing/2014/main" id="{52D502E5-F6B4-4D58-B4AE-FC466FF15EE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5953" y="1634502"/>
            <a:ext cx="10451592"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Rectangle 20">
            <a:extLst>
              <a:ext uri="{FF2B5EF4-FFF2-40B4-BE49-F238E27FC236}">
                <a16:creationId xmlns:a16="http://schemas.microsoft.com/office/drawing/2014/main" id="{9DECDBF4-02B6-4BB4-B65B-B8107AD6A9E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V="1">
            <a:off x="841248" y="1538176"/>
            <a:ext cx="1873457" cy="10981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23AEE78E-3847-1F50-4ABB-45B6AA6DF5B3}"/>
              </a:ext>
            </a:extLst>
          </p:cNvPr>
          <p:cNvSpPr txBox="1"/>
          <p:nvPr/>
        </p:nvSpPr>
        <p:spPr>
          <a:xfrm>
            <a:off x="650056" y="1901500"/>
            <a:ext cx="4789271" cy="2933175"/>
          </a:xfrm>
          <a:prstGeom prst="rect">
            <a:avLst/>
          </a:prstGeom>
          <a:noFill/>
        </p:spPr>
        <p:txBody>
          <a:bodyPr wrap="square" rtlCol="0">
            <a:spAutoFit/>
          </a:bodyPr>
          <a:lstStyle/>
          <a:p>
            <a:pPr marL="0" marR="0" lvl="0" indent="0" algn="l" defTabSz="429768" rtl="0" eaLnBrk="1" fontAlgn="auto" latinLnBrk="0" hangingPunct="1">
              <a:lnSpc>
                <a:spcPct val="100000"/>
              </a:lnSpc>
              <a:spcBef>
                <a:spcPts val="0"/>
              </a:spcBef>
              <a:spcAft>
                <a:spcPts val="600"/>
              </a:spcAft>
              <a:buClrTx/>
              <a:buSzTx/>
              <a:buFontTx/>
              <a:buNone/>
              <a:tabLst/>
              <a:defRPr/>
            </a:pPr>
            <a:r>
              <a:rPr kumimoji="0" lang="en-US" sz="2632"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I. ĐƠN THỨC NHIỀU BIẾN</a:t>
            </a:r>
          </a:p>
          <a:p>
            <a:pPr marL="0" marR="0" lvl="0" indent="0" algn="l" defTabSz="429768" rtl="0" eaLnBrk="1" fontAlgn="auto" latinLnBrk="0" hangingPunct="1">
              <a:lnSpc>
                <a:spcPct val="100000"/>
              </a:lnSpc>
              <a:spcBef>
                <a:spcPts val="0"/>
              </a:spcBef>
              <a:spcAft>
                <a:spcPts val="600"/>
              </a:spcAft>
              <a:buClrTx/>
              <a:buSzTx/>
              <a:buFontTx/>
              <a:buNone/>
              <a:tabLst/>
              <a:defRPr/>
            </a:pPr>
            <a:r>
              <a:rPr kumimoji="0" lang="en-US" sz="2632"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1. Khái niệm</a:t>
            </a:r>
          </a:p>
          <a:p>
            <a:pPr marL="0" marR="0" lvl="0" indent="0" algn="l" defTabSz="429768" rtl="0" eaLnBrk="1" fontAlgn="auto" latinLnBrk="0" hangingPunct="1">
              <a:lnSpc>
                <a:spcPct val="100000"/>
              </a:lnSpc>
              <a:spcBef>
                <a:spcPts val="0"/>
              </a:spcBef>
              <a:spcAft>
                <a:spcPts val="600"/>
              </a:spcAft>
              <a:buClrTx/>
              <a:buSzTx/>
              <a:buFontTx/>
              <a:buNone/>
              <a:tabLst/>
              <a:defRPr/>
            </a:pPr>
            <a:r>
              <a:rPr kumimoji="0" lang="en-US" sz="2632"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2. Đơn thức thu gọn</a:t>
            </a:r>
          </a:p>
          <a:p>
            <a:pPr marL="0" marR="0" lvl="0" indent="0" algn="l" defTabSz="429768" rtl="0" eaLnBrk="1" fontAlgn="auto" latinLnBrk="0" hangingPunct="1">
              <a:lnSpc>
                <a:spcPct val="100000"/>
              </a:lnSpc>
              <a:spcBef>
                <a:spcPts val="0"/>
              </a:spcBef>
              <a:spcAft>
                <a:spcPts val="600"/>
              </a:spcAft>
              <a:buClrTx/>
              <a:buSzTx/>
              <a:buFontTx/>
              <a:buNone/>
              <a:tabLst/>
              <a:defRPr/>
            </a:pPr>
            <a:r>
              <a:rPr kumimoji="0" lang="en-US" sz="2632"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3. Đơn thức đồng dạng</a:t>
            </a:r>
          </a:p>
          <a:p>
            <a:pPr marL="0" marR="0" lvl="0" indent="0" algn="l" defTabSz="429768" rtl="0" eaLnBrk="1" fontAlgn="auto" latinLnBrk="0" hangingPunct="1">
              <a:lnSpc>
                <a:spcPct val="100000"/>
              </a:lnSpc>
              <a:spcBef>
                <a:spcPts val="0"/>
              </a:spcBef>
              <a:spcAft>
                <a:spcPts val="600"/>
              </a:spcAft>
              <a:buClrTx/>
              <a:buSzTx/>
              <a:buFontTx/>
              <a:buNone/>
              <a:tabLst/>
              <a:defRPr/>
            </a:pPr>
            <a:r>
              <a:rPr kumimoji="0" lang="en-US" sz="2632"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4. Cộng, trừ đơn thức đồng dạng</a:t>
            </a:r>
          </a:p>
          <a:p>
            <a:pPr marL="0" marR="0" lvl="0" indent="0" algn="l" defTabSz="457200" rtl="0" eaLnBrk="1" fontAlgn="auto" latinLnBrk="0" hangingPunct="1">
              <a:lnSpc>
                <a:spcPct val="100000"/>
              </a:lnSpc>
              <a:spcBef>
                <a:spcPts val="0"/>
              </a:spcBef>
              <a:spcAft>
                <a:spcPts val="600"/>
              </a:spcAft>
              <a:buClrTx/>
              <a:buSzTx/>
              <a:buFontTx/>
              <a:buNone/>
              <a:tabLst/>
              <a:defRPr/>
            </a:pPr>
            <a:endParaRPr kumimoji="0" lang="en-US" sz="28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10" name="TextBox 9">
            <a:extLst>
              <a:ext uri="{FF2B5EF4-FFF2-40B4-BE49-F238E27FC236}">
                <a16:creationId xmlns:a16="http://schemas.microsoft.com/office/drawing/2014/main" id="{D76E1FB2-EC24-E3F2-9F13-5217D5FABB8A}"/>
              </a:ext>
            </a:extLst>
          </p:cNvPr>
          <p:cNvSpPr txBox="1"/>
          <p:nvPr/>
        </p:nvSpPr>
        <p:spPr>
          <a:xfrm>
            <a:off x="5805384" y="4564631"/>
            <a:ext cx="4417638" cy="1943353"/>
          </a:xfrm>
          <a:prstGeom prst="rect">
            <a:avLst/>
          </a:prstGeom>
          <a:noFill/>
        </p:spPr>
        <p:txBody>
          <a:bodyPr wrap="square">
            <a:spAutoFit/>
          </a:bodyPr>
          <a:lstStyle/>
          <a:p>
            <a:pPr marL="0" marR="0" lvl="0" indent="0" algn="l" defTabSz="429768" rtl="0" eaLnBrk="1" fontAlgn="auto" latinLnBrk="0" hangingPunct="1">
              <a:lnSpc>
                <a:spcPct val="100000"/>
              </a:lnSpc>
              <a:spcBef>
                <a:spcPts val="0"/>
              </a:spcBef>
              <a:spcAft>
                <a:spcPts val="600"/>
              </a:spcAft>
              <a:buClrTx/>
              <a:buSzTx/>
              <a:buFontTx/>
              <a:buNone/>
              <a:tabLst/>
              <a:defRPr/>
            </a:pPr>
            <a:r>
              <a:rPr kumimoji="0" lang="en-US" sz="2632"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II. ĐA THỨC NHIỀU BIẾN</a:t>
            </a:r>
          </a:p>
          <a:p>
            <a:pPr marL="0" marR="0" lvl="0" indent="0" algn="l" defTabSz="429768" rtl="0" eaLnBrk="1" fontAlgn="auto" latinLnBrk="0" hangingPunct="1">
              <a:lnSpc>
                <a:spcPct val="100000"/>
              </a:lnSpc>
              <a:spcBef>
                <a:spcPts val="0"/>
              </a:spcBef>
              <a:spcAft>
                <a:spcPts val="600"/>
              </a:spcAft>
              <a:buClrTx/>
              <a:buSzTx/>
              <a:buFontTx/>
              <a:buNone/>
              <a:tabLst/>
              <a:defRPr/>
            </a:pPr>
            <a:r>
              <a:rPr kumimoji="0" lang="en-US" sz="2632"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1. Định nghĩa</a:t>
            </a:r>
          </a:p>
          <a:p>
            <a:pPr marL="0" marR="0" lvl="0" indent="0" algn="l" defTabSz="429768" rtl="0" eaLnBrk="1" fontAlgn="auto" latinLnBrk="0" hangingPunct="1">
              <a:lnSpc>
                <a:spcPct val="100000"/>
              </a:lnSpc>
              <a:spcBef>
                <a:spcPts val="0"/>
              </a:spcBef>
              <a:spcAft>
                <a:spcPts val="600"/>
              </a:spcAft>
              <a:buClrTx/>
              <a:buSzTx/>
              <a:buFontTx/>
              <a:buNone/>
              <a:tabLst/>
              <a:defRPr/>
            </a:pPr>
            <a:r>
              <a:rPr kumimoji="0" lang="en-US" sz="2632"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2. Đa thức thu gọn</a:t>
            </a:r>
          </a:p>
          <a:p>
            <a:pPr marL="0" marR="0" lvl="0" indent="0" algn="l" defTabSz="429768" rtl="0" eaLnBrk="1" fontAlgn="auto" latinLnBrk="0" hangingPunct="1">
              <a:lnSpc>
                <a:spcPct val="100000"/>
              </a:lnSpc>
              <a:spcBef>
                <a:spcPts val="0"/>
              </a:spcBef>
              <a:spcAft>
                <a:spcPts val="600"/>
              </a:spcAft>
              <a:buClrTx/>
              <a:buSzTx/>
              <a:buFontTx/>
              <a:buNone/>
              <a:tabLst/>
              <a:defRPr/>
            </a:pPr>
            <a:r>
              <a:rPr kumimoji="0" lang="en-US" sz="2632"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3. Giá trị của đa thức</a:t>
            </a:r>
            <a:endParaRPr kumimoji="0" lang="vi-VN" sz="2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nvGrpSpPr>
          <p:cNvPr id="14" name="Group 13">
            <a:extLst>
              <a:ext uri="{FF2B5EF4-FFF2-40B4-BE49-F238E27FC236}">
                <a16:creationId xmlns:a16="http://schemas.microsoft.com/office/drawing/2014/main" id="{57093311-8003-1C88-DD05-777934306458}"/>
              </a:ext>
            </a:extLst>
          </p:cNvPr>
          <p:cNvGrpSpPr/>
          <p:nvPr/>
        </p:nvGrpSpPr>
        <p:grpSpPr>
          <a:xfrm>
            <a:off x="3715416" y="2489163"/>
            <a:ext cx="1922454" cy="731520"/>
            <a:chOff x="6091749" y="2572633"/>
            <a:chExt cx="1922454" cy="731520"/>
          </a:xfrm>
        </p:grpSpPr>
        <p:sp>
          <p:nvSpPr>
            <p:cNvPr id="11" name="Rectangle: Rounded Corners 10">
              <a:extLst>
                <a:ext uri="{FF2B5EF4-FFF2-40B4-BE49-F238E27FC236}">
                  <a16:creationId xmlns:a16="http://schemas.microsoft.com/office/drawing/2014/main" id="{E14AAB13-175A-79AF-06BB-F5C122B5A8B2}"/>
                </a:ext>
              </a:extLst>
            </p:cNvPr>
            <p:cNvSpPr/>
            <p:nvPr/>
          </p:nvSpPr>
          <p:spPr>
            <a:xfrm>
              <a:off x="6463514" y="2684790"/>
              <a:ext cx="1550689" cy="507206"/>
            </a:xfrm>
            <a:prstGeom prst="roundRect">
              <a:avLst>
                <a:gd name="adj" fmla="val 50000"/>
              </a:avLst>
            </a:prstGeom>
            <a:solidFill>
              <a:srgbClr val="ED7D3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429768" rtl="0" eaLnBrk="1" fontAlgn="auto" latinLnBrk="0" hangingPunct="1">
                <a:lnSpc>
                  <a:spcPct val="100000"/>
                </a:lnSpc>
                <a:spcBef>
                  <a:spcPts val="0"/>
                </a:spcBef>
                <a:spcAft>
                  <a:spcPts val="60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Tiết 1</a:t>
              </a:r>
              <a:endParaRPr kumimoji="0" lang="vi-VN"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3" name="Left Brace 12">
              <a:extLst>
                <a:ext uri="{FF2B5EF4-FFF2-40B4-BE49-F238E27FC236}">
                  <a16:creationId xmlns:a16="http://schemas.microsoft.com/office/drawing/2014/main" id="{44710DE7-A317-DFF0-E59C-7616226ED5A1}"/>
                </a:ext>
              </a:extLst>
            </p:cNvPr>
            <p:cNvSpPr/>
            <p:nvPr/>
          </p:nvSpPr>
          <p:spPr>
            <a:xfrm flipH="1">
              <a:off x="6091749" y="2572633"/>
              <a:ext cx="274320" cy="731520"/>
            </a:xfrm>
            <a:prstGeom prst="leftBrace">
              <a:avLst>
                <a:gd name="adj1" fmla="val 30555"/>
                <a:gd name="adj2" fmla="val 50000"/>
              </a:avLst>
            </a:prstGeom>
            <a:ln w="28575">
              <a:solidFill>
                <a:srgbClr val="ED7D3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grpSp>
        <p:nvGrpSpPr>
          <p:cNvPr id="15" name="Group 14">
            <a:extLst>
              <a:ext uri="{FF2B5EF4-FFF2-40B4-BE49-F238E27FC236}">
                <a16:creationId xmlns:a16="http://schemas.microsoft.com/office/drawing/2014/main" id="{5316BBAB-044C-BADC-3490-C3F68C968442}"/>
              </a:ext>
            </a:extLst>
          </p:cNvPr>
          <p:cNvGrpSpPr/>
          <p:nvPr/>
        </p:nvGrpSpPr>
        <p:grpSpPr>
          <a:xfrm>
            <a:off x="5300376" y="3483095"/>
            <a:ext cx="1922454" cy="731520"/>
            <a:chOff x="6091749" y="2572633"/>
            <a:chExt cx="1922454" cy="731520"/>
          </a:xfrm>
        </p:grpSpPr>
        <p:sp>
          <p:nvSpPr>
            <p:cNvPr id="16" name="Rectangle: Rounded Corners 15">
              <a:extLst>
                <a:ext uri="{FF2B5EF4-FFF2-40B4-BE49-F238E27FC236}">
                  <a16:creationId xmlns:a16="http://schemas.microsoft.com/office/drawing/2014/main" id="{69B86095-7D5C-F9D3-EACE-EBE36C32F0BF}"/>
                </a:ext>
              </a:extLst>
            </p:cNvPr>
            <p:cNvSpPr/>
            <p:nvPr/>
          </p:nvSpPr>
          <p:spPr>
            <a:xfrm>
              <a:off x="6463514" y="2684790"/>
              <a:ext cx="1550689" cy="507206"/>
            </a:xfrm>
            <a:prstGeom prst="roundRect">
              <a:avLst>
                <a:gd name="adj" fmla="val 50000"/>
              </a:avLst>
            </a:prstGeom>
            <a:solidFill>
              <a:srgbClr val="ED7D3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429768" rtl="0" eaLnBrk="1" fontAlgn="auto" latinLnBrk="0" hangingPunct="1">
                <a:lnSpc>
                  <a:spcPct val="100000"/>
                </a:lnSpc>
                <a:spcBef>
                  <a:spcPts val="0"/>
                </a:spcBef>
                <a:spcAft>
                  <a:spcPts val="60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Tiết 2</a:t>
              </a:r>
              <a:endParaRPr kumimoji="0" lang="vi-VN"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8" name="Left Brace 17">
              <a:extLst>
                <a:ext uri="{FF2B5EF4-FFF2-40B4-BE49-F238E27FC236}">
                  <a16:creationId xmlns:a16="http://schemas.microsoft.com/office/drawing/2014/main" id="{3DFD31E8-914A-9F29-99F0-328E513F0386}"/>
                </a:ext>
              </a:extLst>
            </p:cNvPr>
            <p:cNvSpPr/>
            <p:nvPr/>
          </p:nvSpPr>
          <p:spPr>
            <a:xfrm flipH="1">
              <a:off x="6091749" y="2572633"/>
              <a:ext cx="274320" cy="731520"/>
            </a:xfrm>
            <a:prstGeom prst="leftBrace">
              <a:avLst>
                <a:gd name="adj1" fmla="val 30555"/>
                <a:gd name="adj2" fmla="val 50000"/>
              </a:avLst>
            </a:prstGeom>
            <a:ln w="28575">
              <a:solidFill>
                <a:srgbClr val="ED7D3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grpSp>
        <p:nvGrpSpPr>
          <p:cNvPr id="20" name="Group 19">
            <a:extLst>
              <a:ext uri="{FF2B5EF4-FFF2-40B4-BE49-F238E27FC236}">
                <a16:creationId xmlns:a16="http://schemas.microsoft.com/office/drawing/2014/main" id="{C2692332-E10F-10CA-E6D2-366F1B577C4E}"/>
              </a:ext>
            </a:extLst>
          </p:cNvPr>
          <p:cNvGrpSpPr/>
          <p:nvPr/>
        </p:nvGrpSpPr>
        <p:grpSpPr>
          <a:xfrm>
            <a:off x="8566816" y="5170547"/>
            <a:ext cx="1922454" cy="731520"/>
            <a:chOff x="6091749" y="2572633"/>
            <a:chExt cx="1922454" cy="731520"/>
          </a:xfrm>
        </p:grpSpPr>
        <p:sp>
          <p:nvSpPr>
            <p:cNvPr id="22" name="Rectangle: Rounded Corners 21">
              <a:extLst>
                <a:ext uri="{FF2B5EF4-FFF2-40B4-BE49-F238E27FC236}">
                  <a16:creationId xmlns:a16="http://schemas.microsoft.com/office/drawing/2014/main" id="{28CDE7DB-51E5-CC1A-A655-F8542C6B10A9}"/>
                </a:ext>
              </a:extLst>
            </p:cNvPr>
            <p:cNvSpPr/>
            <p:nvPr/>
          </p:nvSpPr>
          <p:spPr>
            <a:xfrm>
              <a:off x="6463514" y="2684790"/>
              <a:ext cx="1550689" cy="507206"/>
            </a:xfrm>
            <a:prstGeom prst="roundRect">
              <a:avLst>
                <a:gd name="adj" fmla="val 50000"/>
              </a:avLst>
            </a:prstGeom>
            <a:solidFill>
              <a:srgbClr val="ED7D3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429768" rtl="0" eaLnBrk="1" fontAlgn="auto" latinLnBrk="0" hangingPunct="1">
                <a:lnSpc>
                  <a:spcPct val="100000"/>
                </a:lnSpc>
                <a:spcBef>
                  <a:spcPts val="0"/>
                </a:spcBef>
                <a:spcAft>
                  <a:spcPts val="60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Tiết 3</a:t>
              </a:r>
              <a:endParaRPr kumimoji="0" lang="vi-VN"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23" name="Left Brace 22">
              <a:extLst>
                <a:ext uri="{FF2B5EF4-FFF2-40B4-BE49-F238E27FC236}">
                  <a16:creationId xmlns:a16="http://schemas.microsoft.com/office/drawing/2014/main" id="{C336B714-77CB-E55D-1031-CF3D742DB8D5}"/>
                </a:ext>
              </a:extLst>
            </p:cNvPr>
            <p:cNvSpPr/>
            <p:nvPr/>
          </p:nvSpPr>
          <p:spPr>
            <a:xfrm flipH="1">
              <a:off x="6091749" y="2572633"/>
              <a:ext cx="274320" cy="731520"/>
            </a:xfrm>
            <a:prstGeom prst="leftBrace">
              <a:avLst>
                <a:gd name="adj1" fmla="val 30555"/>
                <a:gd name="adj2" fmla="val 50000"/>
              </a:avLst>
            </a:prstGeom>
            <a:ln w="28575">
              <a:solidFill>
                <a:srgbClr val="ED7D3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grpSp>
        <p:nvGrpSpPr>
          <p:cNvPr id="24" name="Group 23">
            <a:extLst>
              <a:ext uri="{FF2B5EF4-FFF2-40B4-BE49-F238E27FC236}">
                <a16:creationId xmlns:a16="http://schemas.microsoft.com/office/drawing/2014/main" id="{CFB29497-90F8-31C5-FD60-5D7DAC398D51}"/>
              </a:ext>
            </a:extLst>
          </p:cNvPr>
          <p:cNvGrpSpPr/>
          <p:nvPr/>
        </p:nvGrpSpPr>
        <p:grpSpPr>
          <a:xfrm>
            <a:off x="8869076" y="5982584"/>
            <a:ext cx="1858954" cy="507206"/>
            <a:chOff x="6091749" y="2684790"/>
            <a:chExt cx="1858954" cy="507206"/>
          </a:xfrm>
        </p:grpSpPr>
        <p:sp>
          <p:nvSpPr>
            <p:cNvPr id="25" name="Rectangle: Rounded Corners 24">
              <a:extLst>
                <a:ext uri="{FF2B5EF4-FFF2-40B4-BE49-F238E27FC236}">
                  <a16:creationId xmlns:a16="http://schemas.microsoft.com/office/drawing/2014/main" id="{5D0C0A02-6046-23E0-E505-765B6407497D}"/>
                </a:ext>
              </a:extLst>
            </p:cNvPr>
            <p:cNvSpPr/>
            <p:nvPr/>
          </p:nvSpPr>
          <p:spPr>
            <a:xfrm>
              <a:off x="6400014" y="2684790"/>
              <a:ext cx="1550689" cy="507206"/>
            </a:xfrm>
            <a:prstGeom prst="roundRect">
              <a:avLst>
                <a:gd name="adj" fmla="val 50000"/>
              </a:avLst>
            </a:prstGeom>
            <a:solidFill>
              <a:srgbClr val="ED7D3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429768" rtl="0" eaLnBrk="1" fontAlgn="auto" latinLnBrk="0" hangingPunct="1">
                <a:lnSpc>
                  <a:spcPct val="100000"/>
                </a:lnSpc>
                <a:spcBef>
                  <a:spcPts val="0"/>
                </a:spcBef>
                <a:spcAft>
                  <a:spcPts val="60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Tiết 4</a:t>
              </a:r>
              <a:endParaRPr kumimoji="0" lang="vi-VN"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26" name="Left Brace 25">
              <a:extLst>
                <a:ext uri="{FF2B5EF4-FFF2-40B4-BE49-F238E27FC236}">
                  <a16:creationId xmlns:a16="http://schemas.microsoft.com/office/drawing/2014/main" id="{5D962D08-DF5C-169F-5358-6ECE79B52886}"/>
                </a:ext>
              </a:extLst>
            </p:cNvPr>
            <p:cNvSpPr/>
            <p:nvPr/>
          </p:nvSpPr>
          <p:spPr>
            <a:xfrm flipH="1">
              <a:off x="6091749" y="2763133"/>
              <a:ext cx="182880" cy="365760"/>
            </a:xfrm>
            <a:prstGeom prst="leftBrace">
              <a:avLst>
                <a:gd name="adj1" fmla="val 30555"/>
                <a:gd name="adj2" fmla="val 50000"/>
              </a:avLst>
            </a:prstGeom>
            <a:ln w="28575">
              <a:solidFill>
                <a:srgbClr val="ED7D3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spTree>
    <p:extLst>
      <p:ext uri="{BB962C8B-B14F-4D97-AF65-F5344CB8AC3E}">
        <p14:creationId xmlns:p14="http://schemas.microsoft.com/office/powerpoint/2010/main" val="2892285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1000"/>
                                        <p:tgtEl>
                                          <p:spTgt spid="10"/>
                                        </p:tgtEl>
                                      </p:cBhvr>
                                    </p:animEffect>
                                    <p:anim calcmode="lin" valueType="num">
                                      <p:cBhvr>
                                        <p:cTn id="14" dur="1000" fill="hold"/>
                                        <p:tgtEl>
                                          <p:spTgt spid="10"/>
                                        </p:tgtEl>
                                        <p:attrNameLst>
                                          <p:attrName>ppt_x</p:attrName>
                                        </p:attrNameLst>
                                      </p:cBhvr>
                                      <p:tavLst>
                                        <p:tav tm="0">
                                          <p:val>
                                            <p:strVal val="#ppt_x"/>
                                          </p:val>
                                        </p:tav>
                                        <p:tav tm="100000">
                                          <p:val>
                                            <p:strVal val="#ppt_x"/>
                                          </p:val>
                                        </p:tav>
                                      </p:tavLst>
                                    </p:anim>
                                    <p:anim calcmode="lin" valueType="num">
                                      <p:cBhvr>
                                        <p:cTn id="1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2"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additive="base">
                                        <p:cTn id="20" dur="500" fill="hold"/>
                                        <p:tgtEl>
                                          <p:spTgt spid="14"/>
                                        </p:tgtEl>
                                        <p:attrNameLst>
                                          <p:attrName>ppt_x</p:attrName>
                                        </p:attrNameLst>
                                      </p:cBhvr>
                                      <p:tavLst>
                                        <p:tav tm="0">
                                          <p:val>
                                            <p:strVal val="1+#ppt_w/2"/>
                                          </p:val>
                                        </p:tav>
                                        <p:tav tm="100000">
                                          <p:val>
                                            <p:strVal val="#ppt_x"/>
                                          </p:val>
                                        </p:tav>
                                      </p:tavLst>
                                    </p:anim>
                                    <p:anim calcmode="lin" valueType="num">
                                      <p:cBhvr additive="base">
                                        <p:cTn id="21" dur="500" fill="hold"/>
                                        <p:tgtEl>
                                          <p:spTgt spid="14"/>
                                        </p:tgtEl>
                                        <p:attrNameLst>
                                          <p:attrName>ppt_y</p:attrName>
                                        </p:attrNameLst>
                                      </p:cBhvr>
                                      <p:tavLst>
                                        <p:tav tm="0">
                                          <p:val>
                                            <p:strVal val="#ppt_y"/>
                                          </p:val>
                                        </p:tav>
                                        <p:tav tm="100000">
                                          <p:val>
                                            <p:strVal val="#ppt_y"/>
                                          </p:val>
                                        </p:tav>
                                      </p:tavLst>
                                    </p:anim>
                                  </p:childTnLst>
                                </p:cTn>
                              </p:par>
                            </p:childTnLst>
                          </p:cTn>
                        </p:par>
                        <p:par>
                          <p:cTn id="22" fill="hold">
                            <p:stCondLst>
                              <p:cond delay="500"/>
                            </p:stCondLst>
                            <p:childTnLst>
                              <p:par>
                                <p:cTn id="23" presetID="2" presetClass="entr" presetSubtype="2" fill="hold" nodeType="after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1+#ppt_w/2"/>
                                          </p:val>
                                        </p:tav>
                                        <p:tav tm="100000">
                                          <p:val>
                                            <p:strVal val="#ppt_x"/>
                                          </p:val>
                                        </p:tav>
                                      </p:tavLst>
                                    </p:anim>
                                    <p:anim calcmode="lin" valueType="num">
                                      <p:cBhvr additive="base">
                                        <p:cTn id="26" dur="500" fill="hold"/>
                                        <p:tgtEl>
                                          <p:spTgt spid="15"/>
                                        </p:tgtEl>
                                        <p:attrNameLst>
                                          <p:attrName>ppt_y</p:attrName>
                                        </p:attrNameLst>
                                      </p:cBhvr>
                                      <p:tavLst>
                                        <p:tav tm="0">
                                          <p:val>
                                            <p:strVal val="#ppt_y"/>
                                          </p:val>
                                        </p:tav>
                                        <p:tav tm="100000">
                                          <p:val>
                                            <p:strVal val="#ppt_y"/>
                                          </p:val>
                                        </p:tav>
                                      </p:tavLst>
                                    </p:anim>
                                  </p:childTnLst>
                                </p:cTn>
                              </p:par>
                            </p:childTnLst>
                          </p:cTn>
                        </p:par>
                        <p:par>
                          <p:cTn id="27" fill="hold">
                            <p:stCondLst>
                              <p:cond delay="1000"/>
                            </p:stCondLst>
                            <p:childTnLst>
                              <p:par>
                                <p:cTn id="28" presetID="2" presetClass="entr" presetSubtype="2" fill="hold" nodeType="afterEffect">
                                  <p:stCondLst>
                                    <p:cond delay="0"/>
                                  </p:stCondLst>
                                  <p:childTnLst>
                                    <p:set>
                                      <p:cBhvr>
                                        <p:cTn id="29" dur="1" fill="hold">
                                          <p:stCondLst>
                                            <p:cond delay="0"/>
                                          </p:stCondLst>
                                        </p:cTn>
                                        <p:tgtEl>
                                          <p:spTgt spid="20"/>
                                        </p:tgtEl>
                                        <p:attrNameLst>
                                          <p:attrName>style.visibility</p:attrName>
                                        </p:attrNameLst>
                                      </p:cBhvr>
                                      <p:to>
                                        <p:strVal val="visible"/>
                                      </p:to>
                                    </p:set>
                                    <p:anim calcmode="lin" valueType="num">
                                      <p:cBhvr additive="base">
                                        <p:cTn id="30" dur="500" fill="hold"/>
                                        <p:tgtEl>
                                          <p:spTgt spid="20"/>
                                        </p:tgtEl>
                                        <p:attrNameLst>
                                          <p:attrName>ppt_x</p:attrName>
                                        </p:attrNameLst>
                                      </p:cBhvr>
                                      <p:tavLst>
                                        <p:tav tm="0">
                                          <p:val>
                                            <p:strVal val="1+#ppt_w/2"/>
                                          </p:val>
                                        </p:tav>
                                        <p:tav tm="100000">
                                          <p:val>
                                            <p:strVal val="#ppt_x"/>
                                          </p:val>
                                        </p:tav>
                                      </p:tavLst>
                                    </p:anim>
                                    <p:anim calcmode="lin" valueType="num">
                                      <p:cBhvr additive="base">
                                        <p:cTn id="31" dur="500" fill="hold"/>
                                        <p:tgtEl>
                                          <p:spTgt spid="20"/>
                                        </p:tgtEl>
                                        <p:attrNameLst>
                                          <p:attrName>ppt_y</p:attrName>
                                        </p:attrNameLst>
                                      </p:cBhvr>
                                      <p:tavLst>
                                        <p:tav tm="0">
                                          <p:val>
                                            <p:strVal val="#ppt_y"/>
                                          </p:val>
                                        </p:tav>
                                        <p:tav tm="100000">
                                          <p:val>
                                            <p:strVal val="#ppt_y"/>
                                          </p:val>
                                        </p:tav>
                                      </p:tavLst>
                                    </p:anim>
                                  </p:childTnLst>
                                </p:cTn>
                              </p:par>
                            </p:childTnLst>
                          </p:cTn>
                        </p:par>
                        <p:par>
                          <p:cTn id="32" fill="hold">
                            <p:stCondLst>
                              <p:cond delay="1500"/>
                            </p:stCondLst>
                            <p:childTnLst>
                              <p:par>
                                <p:cTn id="33" presetID="2" presetClass="entr" presetSubtype="2" fill="hold" nodeType="afterEffect">
                                  <p:stCondLst>
                                    <p:cond delay="0"/>
                                  </p:stCondLst>
                                  <p:childTnLst>
                                    <p:set>
                                      <p:cBhvr>
                                        <p:cTn id="34" dur="1" fill="hold">
                                          <p:stCondLst>
                                            <p:cond delay="0"/>
                                          </p:stCondLst>
                                        </p:cTn>
                                        <p:tgtEl>
                                          <p:spTgt spid="24"/>
                                        </p:tgtEl>
                                        <p:attrNameLst>
                                          <p:attrName>style.visibility</p:attrName>
                                        </p:attrNameLst>
                                      </p:cBhvr>
                                      <p:to>
                                        <p:strVal val="visible"/>
                                      </p:to>
                                    </p:set>
                                    <p:anim calcmode="lin" valueType="num">
                                      <p:cBhvr additive="base">
                                        <p:cTn id="35" dur="500" fill="hold"/>
                                        <p:tgtEl>
                                          <p:spTgt spid="24"/>
                                        </p:tgtEl>
                                        <p:attrNameLst>
                                          <p:attrName>ppt_x</p:attrName>
                                        </p:attrNameLst>
                                      </p:cBhvr>
                                      <p:tavLst>
                                        <p:tav tm="0">
                                          <p:val>
                                            <p:strVal val="1+#ppt_w/2"/>
                                          </p:val>
                                        </p:tav>
                                        <p:tav tm="100000">
                                          <p:val>
                                            <p:strVal val="#ppt_x"/>
                                          </p:val>
                                        </p:tav>
                                      </p:tavLst>
                                    </p:anim>
                                    <p:anim calcmode="lin" valueType="num">
                                      <p:cBhvr additive="base">
                                        <p:cTn id="36" dur="500" fill="hold"/>
                                        <p:tgtEl>
                                          <p:spTgt spid="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a:extLst>
              <a:ext uri="{FF2B5EF4-FFF2-40B4-BE49-F238E27FC236}">
                <a16:creationId xmlns:a16="http://schemas.microsoft.com/office/drawing/2014/main" id="{1924362C-3E22-A978-6AF6-B1BEC3324EDE}"/>
              </a:ext>
            </a:extLst>
          </p:cNvPr>
          <p:cNvGrpSpPr/>
          <p:nvPr/>
        </p:nvGrpSpPr>
        <p:grpSpPr>
          <a:xfrm>
            <a:off x="0" y="-35251"/>
            <a:ext cx="12191999" cy="1078581"/>
            <a:chOff x="1747772" y="443785"/>
            <a:chExt cx="8191985" cy="1078581"/>
          </a:xfrm>
        </p:grpSpPr>
        <p:sp>
          <p:nvSpPr>
            <p:cNvPr id="5" name="Arrow: Pentagon 4">
              <a:extLst>
                <a:ext uri="{FF2B5EF4-FFF2-40B4-BE49-F238E27FC236}">
                  <a16:creationId xmlns:a16="http://schemas.microsoft.com/office/drawing/2014/main" id="{02AB8741-DBA5-99FC-BA33-AF49217B9CDC}"/>
                </a:ext>
              </a:extLst>
            </p:cNvPr>
            <p:cNvSpPr/>
            <p:nvPr/>
          </p:nvSpPr>
          <p:spPr>
            <a:xfrm>
              <a:off x="1747772" y="497085"/>
              <a:ext cx="8191985" cy="1025281"/>
            </a:xfrm>
            <a:prstGeom prst="homePlat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MỤC TIÊU CẦN ĐẠT</a:t>
              </a:r>
              <a:endParaRPr lang="zh-CN" altLang="en-US" sz="36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30" name="Group 4">
              <a:extLst>
                <a:ext uri="{FF2B5EF4-FFF2-40B4-BE49-F238E27FC236}">
                  <a16:creationId xmlns:a16="http://schemas.microsoft.com/office/drawing/2014/main" id="{E636D6CA-9117-5BDD-367E-4EB66FA57EFA}"/>
                </a:ext>
              </a:extLst>
            </p:cNvPr>
            <p:cNvGrpSpPr>
              <a:grpSpLocks/>
            </p:cNvGrpSpPr>
            <p:nvPr/>
          </p:nvGrpSpPr>
          <p:grpSpPr bwMode="auto">
            <a:xfrm>
              <a:off x="1854263" y="443785"/>
              <a:ext cx="1494584" cy="997452"/>
              <a:chOff x="4041" y="7510"/>
              <a:chExt cx="4080" cy="3097"/>
            </a:xfrm>
          </p:grpSpPr>
          <p:sp>
            <p:nvSpPr>
              <p:cNvPr id="31" name="AutoShape 5">
                <a:extLst>
                  <a:ext uri="{FF2B5EF4-FFF2-40B4-BE49-F238E27FC236}">
                    <a16:creationId xmlns:a16="http://schemas.microsoft.com/office/drawing/2014/main" id="{0E24B1C5-E81D-FFB2-A428-9ACAE422AECB}"/>
                  </a:ext>
                </a:extLst>
              </p:cNvPr>
              <p:cNvSpPr>
                <a:spLocks noChangeArrowheads="1"/>
              </p:cNvSpPr>
              <p:nvPr/>
            </p:nvSpPr>
            <p:spPr bwMode="auto">
              <a:xfrm>
                <a:off x="4041" y="9047"/>
                <a:ext cx="4080" cy="1486"/>
              </a:xfrm>
              <a:prstGeom prst="wave">
                <a:avLst>
                  <a:gd name="adj1" fmla="val 20644"/>
                  <a:gd name="adj2" fmla="val 0"/>
                </a:avLst>
              </a:prstGeom>
              <a:blipFill dpi="0" rotWithShape="0">
                <a:blip r:embed="rId2"/>
                <a:srcRect/>
                <a:stretch>
                  <a:fillRect/>
                </a:stretch>
              </a:blipFill>
              <a:ln w="9525">
                <a:solidFill>
                  <a:srgbClr val="000099"/>
                </a:solidFill>
                <a:round/>
                <a:headEnd/>
                <a:tailEnd/>
              </a:ln>
              <a:effectLst>
                <a:outerShdw dist="107763" dir="2700000" algn="ctr" rotWithShape="0">
                  <a:srgbClr val="C0C0C0"/>
                </a:outerShdw>
              </a:effectLst>
            </p:spPr>
            <p:txBody>
              <a:bodyPr/>
              <a:lstStyle/>
              <a:p>
                <a:endParaRPr lang="en-US"/>
              </a:p>
            </p:txBody>
          </p:sp>
          <p:grpSp>
            <p:nvGrpSpPr>
              <p:cNvPr id="32" name="Group 6">
                <a:extLst>
                  <a:ext uri="{FF2B5EF4-FFF2-40B4-BE49-F238E27FC236}">
                    <a16:creationId xmlns:a16="http://schemas.microsoft.com/office/drawing/2014/main" id="{7ED9A95A-2D9C-75CF-2BA7-BA64B7561B01}"/>
                  </a:ext>
                </a:extLst>
              </p:cNvPr>
              <p:cNvGrpSpPr>
                <a:grpSpLocks/>
              </p:cNvGrpSpPr>
              <p:nvPr/>
            </p:nvGrpSpPr>
            <p:grpSpPr bwMode="auto">
              <a:xfrm>
                <a:off x="4677" y="7510"/>
                <a:ext cx="3010" cy="3097"/>
                <a:chOff x="4677" y="7510"/>
                <a:chExt cx="3010" cy="3097"/>
              </a:xfrm>
            </p:grpSpPr>
            <p:sp>
              <p:nvSpPr>
                <p:cNvPr id="33" name="Freeform 7">
                  <a:extLst>
                    <a:ext uri="{FF2B5EF4-FFF2-40B4-BE49-F238E27FC236}">
                      <a16:creationId xmlns:a16="http://schemas.microsoft.com/office/drawing/2014/main" id="{E78631E6-88CB-8941-3A84-BCE82C62E62E}"/>
                    </a:ext>
                  </a:extLst>
                </p:cNvPr>
                <p:cNvSpPr>
                  <a:spLocks/>
                </p:cNvSpPr>
                <p:nvPr/>
              </p:nvSpPr>
              <p:spPr bwMode="auto">
                <a:xfrm>
                  <a:off x="4804" y="9869"/>
                  <a:ext cx="50" cy="271"/>
                </a:xfrm>
                <a:custGeom>
                  <a:avLst/>
                  <a:gdLst>
                    <a:gd name="T0" fmla="*/ 0 w 61"/>
                    <a:gd name="T1" fmla="*/ 9 h 164"/>
                    <a:gd name="T2" fmla="*/ 3 w 61"/>
                    <a:gd name="T3" fmla="*/ 48 h 164"/>
                    <a:gd name="T4" fmla="*/ 12 w 61"/>
                    <a:gd name="T5" fmla="*/ 86 h 164"/>
                    <a:gd name="T6" fmla="*/ 23 w 61"/>
                    <a:gd name="T7" fmla="*/ 125 h 164"/>
                    <a:gd name="T8" fmla="*/ 34 w 61"/>
                    <a:gd name="T9" fmla="*/ 164 h 164"/>
                    <a:gd name="T10" fmla="*/ 44 w 61"/>
                    <a:gd name="T11" fmla="*/ 137 h 164"/>
                    <a:gd name="T12" fmla="*/ 45 w 61"/>
                    <a:gd name="T13" fmla="*/ 111 h 164"/>
                    <a:gd name="T14" fmla="*/ 49 w 61"/>
                    <a:gd name="T15" fmla="*/ 90 h 164"/>
                    <a:gd name="T16" fmla="*/ 61 w 61"/>
                    <a:gd name="T17" fmla="*/ 78 h 164"/>
                    <a:gd name="T18" fmla="*/ 50 w 61"/>
                    <a:gd name="T19" fmla="*/ 65 h 164"/>
                    <a:gd name="T20" fmla="*/ 44 w 61"/>
                    <a:gd name="T21" fmla="*/ 48 h 164"/>
                    <a:gd name="T22" fmla="*/ 44 w 61"/>
                    <a:gd name="T23" fmla="*/ 26 h 164"/>
                    <a:gd name="T24" fmla="*/ 50 w 61"/>
                    <a:gd name="T25" fmla="*/ 0 h 164"/>
                    <a:gd name="T26" fmla="*/ 0 w 61"/>
                    <a:gd name="T27" fmla="*/ 9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164">
                      <a:moveTo>
                        <a:pt x="0" y="9"/>
                      </a:moveTo>
                      <a:lnTo>
                        <a:pt x="3" y="48"/>
                      </a:lnTo>
                      <a:lnTo>
                        <a:pt x="12" y="86"/>
                      </a:lnTo>
                      <a:lnTo>
                        <a:pt x="23" y="125"/>
                      </a:lnTo>
                      <a:lnTo>
                        <a:pt x="34" y="164"/>
                      </a:lnTo>
                      <a:lnTo>
                        <a:pt x="44" y="137"/>
                      </a:lnTo>
                      <a:lnTo>
                        <a:pt x="45" y="111"/>
                      </a:lnTo>
                      <a:lnTo>
                        <a:pt x="49" y="90"/>
                      </a:lnTo>
                      <a:lnTo>
                        <a:pt x="61" y="78"/>
                      </a:lnTo>
                      <a:lnTo>
                        <a:pt x="50" y="65"/>
                      </a:lnTo>
                      <a:lnTo>
                        <a:pt x="44" y="48"/>
                      </a:lnTo>
                      <a:lnTo>
                        <a:pt x="44" y="26"/>
                      </a:lnTo>
                      <a:lnTo>
                        <a:pt x="50" y="0"/>
                      </a:lnTo>
                      <a:lnTo>
                        <a:pt x="0" y="9"/>
                      </a:lnTo>
                      <a:close/>
                    </a:path>
                  </a:pathLst>
                </a:custGeom>
                <a:solidFill>
                  <a:srgbClr val="000000"/>
                </a:solidFill>
                <a:ln w="9525">
                  <a:solidFill>
                    <a:srgbClr val="000000"/>
                  </a:solidFill>
                  <a:round/>
                  <a:headEnd/>
                  <a:tailEnd/>
                </a:ln>
              </p:spPr>
              <p:txBody>
                <a:bodyPr/>
                <a:lstStyle/>
                <a:p>
                  <a:endParaRPr lang="en-US"/>
                </a:p>
              </p:txBody>
            </p:sp>
            <p:sp>
              <p:nvSpPr>
                <p:cNvPr id="34" name="Freeform 8">
                  <a:extLst>
                    <a:ext uri="{FF2B5EF4-FFF2-40B4-BE49-F238E27FC236}">
                      <a16:creationId xmlns:a16="http://schemas.microsoft.com/office/drawing/2014/main" id="{2EE2218D-0583-1E9A-E41D-02A780F1AFF9}"/>
                    </a:ext>
                  </a:extLst>
                </p:cNvPr>
                <p:cNvSpPr>
                  <a:spLocks/>
                </p:cNvSpPr>
                <p:nvPr/>
              </p:nvSpPr>
              <p:spPr bwMode="auto">
                <a:xfrm>
                  <a:off x="4677" y="10127"/>
                  <a:ext cx="308" cy="480"/>
                </a:xfrm>
                <a:custGeom>
                  <a:avLst/>
                  <a:gdLst>
                    <a:gd name="T0" fmla="*/ 351 w 381"/>
                    <a:gd name="T1" fmla="*/ 290 h 291"/>
                    <a:gd name="T2" fmla="*/ 368 w 381"/>
                    <a:gd name="T3" fmla="*/ 285 h 291"/>
                    <a:gd name="T4" fmla="*/ 379 w 381"/>
                    <a:gd name="T5" fmla="*/ 272 h 291"/>
                    <a:gd name="T6" fmla="*/ 381 w 381"/>
                    <a:gd name="T7" fmla="*/ 253 h 291"/>
                    <a:gd name="T8" fmla="*/ 364 w 381"/>
                    <a:gd name="T9" fmla="*/ 190 h 291"/>
                    <a:gd name="T10" fmla="*/ 335 w 381"/>
                    <a:gd name="T11" fmla="*/ 124 h 291"/>
                    <a:gd name="T12" fmla="*/ 305 w 381"/>
                    <a:gd name="T13" fmla="*/ 96 h 291"/>
                    <a:gd name="T14" fmla="*/ 274 w 381"/>
                    <a:gd name="T15" fmla="*/ 89 h 291"/>
                    <a:gd name="T16" fmla="*/ 258 w 381"/>
                    <a:gd name="T17" fmla="*/ 87 h 291"/>
                    <a:gd name="T18" fmla="*/ 258 w 381"/>
                    <a:gd name="T19" fmla="*/ 73 h 291"/>
                    <a:gd name="T20" fmla="*/ 269 w 381"/>
                    <a:gd name="T21" fmla="*/ 60 h 291"/>
                    <a:gd name="T22" fmla="*/ 288 w 381"/>
                    <a:gd name="T23" fmla="*/ 54 h 291"/>
                    <a:gd name="T24" fmla="*/ 304 w 381"/>
                    <a:gd name="T25" fmla="*/ 45 h 291"/>
                    <a:gd name="T26" fmla="*/ 311 w 381"/>
                    <a:gd name="T27" fmla="*/ 33 h 291"/>
                    <a:gd name="T28" fmla="*/ 311 w 381"/>
                    <a:gd name="T29" fmla="*/ 19 h 291"/>
                    <a:gd name="T30" fmla="*/ 304 w 381"/>
                    <a:gd name="T31" fmla="*/ 10 h 291"/>
                    <a:gd name="T32" fmla="*/ 288 w 381"/>
                    <a:gd name="T33" fmla="*/ 3 h 291"/>
                    <a:gd name="T34" fmla="*/ 269 w 381"/>
                    <a:gd name="T35" fmla="*/ 0 h 291"/>
                    <a:gd name="T36" fmla="*/ 124 w 381"/>
                    <a:gd name="T37" fmla="*/ 0 h 291"/>
                    <a:gd name="T38" fmla="*/ 103 w 381"/>
                    <a:gd name="T39" fmla="*/ 1 h 291"/>
                    <a:gd name="T40" fmla="*/ 84 w 381"/>
                    <a:gd name="T41" fmla="*/ 5 h 291"/>
                    <a:gd name="T42" fmla="*/ 73 w 381"/>
                    <a:gd name="T43" fmla="*/ 14 h 291"/>
                    <a:gd name="T44" fmla="*/ 68 w 381"/>
                    <a:gd name="T45" fmla="*/ 26 h 291"/>
                    <a:gd name="T46" fmla="*/ 73 w 381"/>
                    <a:gd name="T47" fmla="*/ 40 h 291"/>
                    <a:gd name="T48" fmla="*/ 84 w 381"/>
                    <a:gd name="T49" fmla="*/ 50 h 291"/>
                    <a:gd name="T50" fmla="*/ 103 w 381"/>
                    <a:gd name="T51" fmla="*/ 57 h 291"/>
                    <a:gd name="T52" fmla="*/ 124 w 381"/>
                    <a:gd name="T53" fmla="*/ 61 h 291"/>
                    <a:gd name="T54" fmla="*/ 124 w 381"/>
                    <a:gd name="T55" fmla="*/ 81 h 291"/>
                    <a:gd name="T56" fmla="*/ 124 w 381"/>
                    <a:gd name="T57" fmla="*/ 89 h 291"/>
                    <a:gd name="T58" fmla="*/ 92 w 381"/>
                    <a:gd name="T59" fmla="*/ 91 h 291"/>
                    <a:gd name="T60" fmla="*/ 62 w 381"/>
                    <a:gd name="T61" fmla="*/ 106 h 291"/>
                    <a:gd name="T62" fmla="*/ 32 w 381"/>
                    <a:gd name="T63" fmla="*/ 151 h 291"/>
                    <a:gd name="T64" fmla="*/ 3 w 381"/>
                    <a:gd name="T65" fmla="*/ 241 h 291"/>
                    <a:gd name="T66" fmla="*/ 0 w 381"/>
                    <a:gd name="T67" fmla="*/ 264 h 291"/>
                    <a:gd name="T68" fmla="*/ 7 w 381"/>
                    <a:gd name="T69" fmla="*/ 280 h 291"/>
                    <a:gd name="T70" fmla="*/ 21 w 381"/>
                    <a:gd name="T71" fmla="*/ 288 h 291"/>
                    <a:gd name="T72" fmla="*/ 41 w 381"/>
                    <a:gd name="T73" fmla="*/ 291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1" h="291">
                      <a:moveTo>
                        <a:pt x="340" y="291"/>
                      </a:moveTo>
                      <a:lnTo>
                        <a:pt x="351" y="290"/>
                      </a:lnTo>
                      <a:lnTo>
                        <a:pt x="360" y="288"/>
                      </a:lnTo>
                      <a:lnTo>
                        <a:pt x="368" y="285"/>
                      </a:lnTo>
                      <a:lnTo>
                        <a:pt x="375" y="280"/>
                      </a:lnTo>
                      <a:lnTo>
                        <a:pt x="379" y="272"/>
                      </a:lnTo>
                      <a:lnTo>
                        <a:pt x="381" y="264"/>
                      </a:lnTo>
                      <a:lnTo>
                        <a:pt x="381" y="253"/>
                      </a:lnTo>
                      <a:lnTo>
                        <a:pt x="378" y="241"/>
                      </a:lnTo>
                      <a:lnTo>
                        <a:pt x="364" y="190"/>
                      </a:lnTo>
                      <a:lnTo>
                        <a:pt x="349" y="151"/>
                      </a:lnTo>
                      <a:lnTo>
                        <a:pt x="335" y="124"/>
                      </a:lnTo>
                      <a:lnTo>
                        <a:pt x="319" y="106"/>
                      </a:lnTo>
                      <a:lnTo>
                        <a:pt x="305" y="96"/>
                      </a:lnTo>
                      <a:lnTo>
                        <a:pt x="289" y="91"/>
                      </a:lnTo>
                      <a:lnTo>
                        <a:pt x="274" y="89"/>
                      </a:lnTo>
                      <a:lnTo>
                        <a:pt x="258" y="89"/>
                      </a:lnTo>
                      <a:lnTo>
                        <a:pt x="258" y="87"/>
                      </a:lnTo>
                      <a:lnTo>
                        <a:pt x="258" y="81"/>
                      </a:lnTo>
                      <a:lnTo>
                        <a:pt x="258" y="73"/>
                      </a:lnTo>
                      <a:lnTo>
                        <a:pt x="258" y="61"/>
                      </a:lnTo>
                      <a:lnTo>
                        <a:pt x="269" y="60"/>
                      </a:lnTo>
                      <a:lnTo>
                        <a:pt x="278" y="57"/>
                      </a:lnTo>
                      <a:lnTo>
                        <a:pt x="288" y="54"/>
                      </a:lnTo>
                      <a:lnTo>
                        <a:pt x="297" y="50"/>
                      </a:lnTo>
                      <a:lnTo>
                        <a:pt x="304" y="45"/>
                      </a:lnTo>
                      <a:lnTo>
                        <a:pt x="308" y="40"/>
                      </a:lnTo>
                      <a:lnTo>
                        <a:pt x="311" y="33"/>
                      </a:lnTo>
                      <a:lnTo>
                        <a:pt x="313" y="26"/>
                      </a:lnTo>
                      <a:lnTo>
                        <a:pt x="311" y="19"/>
                      </a:lnTo>
                      <a:lnTo>
                        <a:pt x="308" y="14"/>
                      </a:lnTo>
                      <a:lnTo>
                        <a:pt x="304" y="10"/>
                      </a:lnTo>
                      <a:lnTo>
                        <a:pt x="297" y="5"/>
                      </a:lnTo>
                      <a:lnTo>
                        <a:pt x="288" y="3"/>
                      </a:lnTo>
                      <a:lnTo>
                        <a:pt x="278" y="1"/>
                      </a:lnTo>
                      <a:lnTo>
                        <a:pt x="269" y="0"/>
                      </a:lnTo>
                      <a:lnTo>
                        <a:pt x="258" y="0"/>
                      </a:lnTo>
                      <a:lnTo>
                        <a:pt x="124" y="0"/>
                      </a:lnTo>
                      <a:lnTo>
                        <a:pt x="112" y="0"/>
                      </a:lnTo>
                      <a:lnTo>
                        <a:pt x="103" y="1"/>
                      </a:lnTo>
                      <a:lnTo>
                        <a:pt x="93" y="3"/>
                      </a:lnTo>
                      <a:lnTo>
                        <a:pt x="84" y="5"/>
                      </a:lnTo>
                      <a:lnTo>
                        <a:pt x="78" y="10"/>
                      </a:lnTo>
                      <a:lnTo>
                        <a:pt x="73" y="14"/>
                      </a:lnTo>
                      <a:lnTo>
                        <a:pt x="70" y="19"/>
                      </a:lnTo>
                      <a:lnTo>
                        <a:pt x="68" y="26"/>
                      </a:lnTo>
                      <a:lnTo>
                        <a:pt x="70" y="33"/>
                      </a:lnTo>
                      <a:lnTo>
                        <a:pt x="73" y="40"/>
                      </a:lnTo>
                      <a:lnTo>
                        <a:pt x="78" y="45"/>
                      </a:lnTo>
                      <a:lnTo>
                        <a:pt x="84" y="50"/>
                      </a:lnTo>
                      <a:lnTo>
                        <a:pt x="93" y="54"/>
                      </a:lnTo>
                      <a:lnTo>
                        <a:pt x="103" y="57"/>
                      </a:lnTo>
                      <a:lnTo>
                        <a:pt x="112" y="60"/>
                      </a:lnTo>
                      <a:lnTo>
                        <a:pt x="124" y="61"/>
                      </a:lnTo>
                      <a:lnTo>
                        <a:pt x="124" y="73"/>
                      </a:lnTo>
                      <a:lnTo>
                        <a:pt x="124" y="81"/>
                      </a:lnTo>
                      <a:lnTo>
                        <a:pt x="124" y="87"/>
                      </a:lnTo>
                      <a:lnTo>
                        <a:pt x="124" y="89"/>
                      </a:lnTo>
                      <a:lnTo>
                        <a:pt x="108" y="89"/>
                      </a:lnTo>
                      <a:lnTo>
                        <a:pt x="92" y="91"/>
                      </a:lnTo>
                      <a:lnTo>
                        <a:pt x="76" y="96"/>
                      </a:lnTo>
                      <a:lnTo>
                        <a:pt x="62" y="106"/>
                      </a:lnTo>
                      <a:lnTo>
                        <a:pt x="46" y="124"/>
                      </a:lnTo>
                      <a:lnTo>
                        <a:pt x="32" y="151"/>
                      </a:lnTo>
                      <a:lnTo>
                        <a:pt x="18" y="190"/>
                      </a:lnTo>
                      <a:lnTo>
                        <a:pt x="3" y="241"/>
                      </a:lnTo>
                      <a:lnTo>
                        <a:pt x="0" y="253"/>
                      </a:lnTo>
                      <a:lnTo>
                        <a:pt x="0" y="264"/>
                      </a:lnTo>
                      <a:lnTo>
                        <a:pt x="2" y="272"/>
                      </a:lnTo>
                      <a:lnTo>
                        <a:pt x="7" y="280"/>
                      </a:lnTo>
                      <a:lnTo>
                        <a:pt x="13" y="285"/>
                      </a:lnTo>
                      <a:lnTo>
                        <a:pt x="21" y="288"/>
                      </a:lnTo>
                      <a:lnTo>
                        <a:pt x="30" y="290"/>
                      </a:lnTo>
                      <a:lnTo>
                        <a:pt x="41" y="291"/>
                      </a:lnTo>
                      <a:lnTo>
                        <a:pt x="340" y="291"/>
                      </a:lnTo>
                      <a:close/>
                    </a:path>
                  </a:pathLst>
                </a:custGeom>
                <a:solidFill>
                  <a:srgbClr val="000000"/>
                </a:solidFill>
                <a:ln w="9525">
                  <a:solidFill>
                    <a:srgbClr val="000000"/>
                  </a:solidFill>
                  <a:round/>
                  <a:headEnd/>
                  <a:tailEnd/>
                </a:ln>
              </p:spPr>
              <p:txBody>
                <a:bodyPr/>
                <a:lstStyle/>
                <a:p>
                  <a:endParaRPr lang="en-US"/>
                </a:p>
              </p:txBody>
            </p:sp>
            <p:sp>
              <p:nvSpPr>
                <p:cNvPr id="35" name="Freeform 9">
                  <a:extLst>
                    <a:ext uri="{FF2B5EF4-FFF2-40B4-BE49-F238E27FC236}">
                      <a16:creationId xmlns:a16="http://schemas.microsoft.com/office/drawing/2014/main" id="{3FCE6D2A-78BC-E801-F161-07B3CB768D56}"/>
                    </a:ext>
                  </a:extLst>
                </p:cNvPr>
                <p:cNvSpPr>
                  <a:spLocks/>
                </p:cNvSpPr>
                <p:nvPr/>
              </p:nvSpPr>
              <p:spPr bwMode="auto">
                <a:xfrm>
                  <a:off x="4804" y="8056"/>
                  <a:ext cx="1005" cy="1783"/>
                </a:xfrm>
                <a:custGeom>
                  <a:avLst/>
                  <a:gdLst>
                    <a:gd name="T0" fmla="*/ 2 w 1243"/>
                    <a:gd name="T1" fmla="*/ 1077 h 1080"/>
                    <a:gd name="T2" fmla="*/ 0 w 1243"/>
                    <a:gd name="T3" fmla="*/ 1053 h 1080"/>
                    <a:gd name="T4" fmla="*/ 2 w 1243"/>
                    <a:gd name="T5" fmla="*/ 1006 h 1080"/>
                    <a:gd name="T6" fmla="*/ 13 w 1243"/>
                    <a:gd name="T7" fmla="*/ 940 h 1080"/>
                    <a:gd name="T8" fmla="*/ 38 w 1243"/>
                    <a:gd name="T9" fmla="*/ 857 h 1080"/>
                    <a:gd name="T10" fmla="*/ 84 w 1243"/>
                    <a:gd name="T11" fmla="*/ 758 h 1080"/>
                    <a:gd name="T12" fmla="*/ 153 w 1243"/>
                    <a:gd name="T13" fmla="*/ 647 h 1080"/>
                    <a:gd name="T14" fmla="*/ 253 w 1243"/>
                    <a:gd name="T15" fmla="*/ 528 h 1080"/>
                    <a:gd name="T16" fmla="*/ 384 w 1243"/>
                    <a:gd name="T17" fmla="*/ 405 h 1080"/>
                    <a:gd name="T18" fmla="*/ 529 w 1243"/>
                    <a:gd name="T19" fmla="*/ 299 h 1080"/>
                    <a:gd name="T20" fmla="*/ 684 w 1243"/>
                    <a:gd name="T21" fmla="*/ 211 h 1080"/>
                    <a:gd name="T22" fmla="*/ 837 w 1243"/>
                    <a:gd name="T23" fmla="*/ 139 h 1080"/>
                    <a:gd name="T24" fmla="*/ 978 w 1243"/>
                    <a:gd name="T25" fmla="*/ 82 h 1080"/>
                    <a:gd name="T26" fmla="*/ 1098 w 1243"/>
                    <a:gd name="T27" fmla="*/ 42 h 1080"/>
                    <a:gd name="T28" fmla="*/ 1188 w 1243"/>
                    <a:gd name="T29" fmla="*/ 15 h 1080"/>
                    <a:gd name="T30" fmla="*/ 1237 w 1243"/>
                    <a:gd name="T31" fmla="*/ 2 h 1080"/>
                    <a:gd name="T32" fmla="*/ 1241 w 1243"/>
                    <a:gd name="T33" fmla="*/ 2 h 1080"/>
                    <a:gd name="T34" fmla="*/ 1224 w 1243"/>
                    <a:gd name="T35" fmla="*/ 21 h 1080"/>
                    <a:gd name="T36" fmla="*/ 1180 w 1243"/>
                    <a:gd name="T37" fmla="*/ 62 h 1080"/>
                    <a:gd name="T38" fmla="*/ 1101 w 1243"/>
                    <a:gd name="T39" fmla="*/ 125 h 1080"/>
                    <a:gd name="T40" fmla="*/ 1000 w 1243"/>
                    <a:gd name="T41" fmla="*/ 203 h 1080"/>
                    <a:gd name="T42" fmla="*/ 930 w 1243"/>
                    <a:gd name="T43" fmla="*/ 269 h 1080"/>
                    <a:gd name="T44" fmla="*/ 886 w 1243"/>
                    <a:gd name="T45" fmla="*/ 327 h 1080"/>
                    <a:gd name="T46" fmla="*/ 861 w 1243"/>
                    <a:gd name="T47" fmla="*/ 379 h 1080"/>
                    <a:gd name="T48" fmla="*/ 850 w 1243"/>
                    <a:gd name="T49" fmla="*/ 423 h 1080"/>
                    <a:gd name="T50" fmla="*/ 848 w 1243"/>
                    <a:gd name="T51" fmla="*/ 458 h 1080"/>
                    <a:gd name="T52" fmla="*/ 851 w 1243"/>
                    <a:gd name="T53" fmla="*/ 482 h 1080"/>
                    <a:gd name="T54" fmla="*/ 856 w 1243"/>
                    <a:gd name="T55" fmla="*/ 493 h 1080"/>
                    <a:gd name="T56" fmla="*/ 858 w 1243"/>
                    <a:gd name="T57" fmla="*/ 495 h 1080"/>
                    <a:gd name="T58" fmla="*/ 861 w 1243"/>
                    <a:gd name="T59" fmla="*/ 492 h 1080"/>
                    <a:gd name="T60" fmla="*/ 853 w 1243"/>
                    <a:gd name="T61" fmla="*/ 491 h 1080"/>
                    <a:gd name="T62" fmla="*/ 818 w 1243"/>
                    <a:gd name="T63" fmla="*/ 494 h 1080"/>
                    <a:gd name="T64" fmla="*/ 750 w 1243"/>
                    <a:gd name="T65" fmla="*/ 506 h 1080"/>
                    <a:gd name="T66" fmla="*/ 690 w 1243"/>
                    <a:gd name="T67" fmla="*/ 516 h 1080"/>
                    <a:gd name="T68" fmla="*/ 646 w 1243"/>
                    <a:gd name="T69" fmla="*/ 523 h 1080"/>
                    <a:gd name="T70" fmla="*/ 624 w 1243"/>
                    <a:gd name="T71" fmla="*/ 526 h 1080"/>
                    <a:gd name="T72" fmla="*/ 624 w 1243"/>
                    <a:gd name="T73" fmla="*/ 526 h 1080"/>
                    <a:gd name="T74" fmla="*/ 646 w 1243"/>
                    <a:gd name="T75" fmla="*/ 519 h 1080"/>
                    <a:gd name="T76" fmla="*/ 684 w 1243"/>
                    <a:gd name="T77" fmla="*/ 511 h 1080"/>
                    <a:gd name="T78" fmla="*/ 733 w 1243"/>
                    <a:gd name="T79" fmla="*/ 509 h 1080"/>
                    <a:gd name="T80" fmla="*/ 783 w 1243"/>
                    <a:gd name="T81" fmla="*/ 517 h 1080"/>
                    <a:gd name="T82" fmla="*/ 818 w 1243"/>
                    <a:gd name="T83" fmla="*/ 530 h 1080"/>
                    <a:gd name="T84" fmla="*/ 837 w 1243"/>
                    <a:gd name="T85" fmla="*/ 542 h 1080"/>
                    <a:gd name="T86" fmla="*/ 845 w 1243"/>
                    <a:gd name="T87" fmla="*/ 550 h 1080"/>
                    <a:gd name="T88" fmla="*/ 843 w 1243"/>
                    <a:gd name="T89" fmla="*/ 553 h 1080"/>
                    <a:gd name="T90" fmla="*/ 817 w 1243"/>
                    <a:gd name="T91" fmla="*/ 561 h 1080"/>
                    <a:gd name="T92" fmla="*/ 772 w 1243"/>
                    <a:gd name="T93" fmla="*/ 583 h 1080"/>
                    <a:gd name="T94" fmla="*/ 714 w 1243"/>
                    <a:gd name="T95" fmla="*/ 619 h 1080"/>
                    <a:gd name="T96" fmla="*/ 648 w 1243"/>
                    <a:gd name="T97" fmla="*/ 680 h 1080"/>
                    <a:gd name="T98" fmla="*/ 565 w 1243"/>
                    <a:gd name="T99" fmla="*/ 777 h 1080"/>
                    <a:gd name="T100" fmla="*/ 490 w 1243"/>
                    <a:gd name="T101" fmla="*/ 877 h 1080"/>
                    <a:gd name="T102" fmla="*/ 441 w 1243"/>
                    <a:gd name="T103" fmla="*/ 945 h 1080"/>
                    <a:gd name="T104" fmla="*/ 433 w 1243"/>
                    <a:gd name="T105" fmla="*/ 954 h 1080"/>
                    <a:gd name="T106" fmla="*/ 423 w 1243"/>
                    <a:gd name="T107" fmla="*/ 950 h 1080"/>
                    <a:gd name="T108" fmla="*/ 395 w 1243"/>
                    <a:gd name="T109" fmla="*/ 946 h 1080"/>
                    <a:gd name="T110" fmla="*/ 341 w 1243"/>
                    <a:gd name="T111" fmla="*/ 946 h 1080"/>
                    <a:gd name="T112" fmla="*/ 261 w 1243"/>
                    <a:gd name="T113" fmla="*/ 956 h 1080"/>
                    <a:gd name="T114" fmla="*/ 190 w 1243"/>
                    <a:gd name="T115" fmla="*/ 976 h 1080"/>
                    <a:gd name="T116" fmla="*/ 139 w 1243"/>
                    <a:gd name="T117" fmla="*/ 996 h 1080"/>
                    <a:gd name="T118" fmla="*/ 112 w 1243"/>
                    <a:gd name="T119" fmla="*/ 1010 h 1080"/>
                    <a:gd name="T120" fmla="*/ 43 w 1243"/>
                    <a:gd name="T121" fmla="*/ 1079 h 10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43" h="1080">
                      <a:moveTo>
                        <a:pt x="2" y="1080"/>
                      </a:moveTo>
                      <a:lnTo>
                        <a:pt x="2" y="1077"/>
                      </a:lnTo>
                      <a:lnTo>
                        <a:pt x="0" y="1068"/>
                      </a:lnTo>
                      <a:lnTo>
                        <a:pt x="0" y="1053"/>
                      </a:lnTo>
                      <a:lnTo>
                        <a:pt x="0" y="1032"/>
                      </a:lnTo>
                      <a:lnTo>
                        <a:pt x="2" y="1006"/>
                      </a:lnTo>
                      <a:lnTo>
                        <a:pt x="6" y="975"/>
                      </a:lnTo>
                      <a:lnTo>
                        <a:pt x="13" y="940"/>
                      </a:lnTo>
                      <a:lnTo>
                        <a:pt x="24" y="900"/>
                      </a:lnTo>
                      <a:lnTo>
                        <a:pt x="38" y="857"/>
                      </a:lnTo>
                      <a:lnTo>
                        <a:pt x="59" y="809"/>
                      </a:lnTo>
                      <a:lnTo>
                        <a:pt x="84" y="758"/>
                      </a:lnTo>
                      <a:lnTo>
                        <a:pt x="115" y="705"/>
                      </a:lnTo>
                      <a:lnTo>
                        <a:pt x="153" y="647"/>
                      </a:lnTo>
                      <a:lnTo>
                        <a:pt x="199" y="589"/>
                      </a:lnTo>
                      <a:lnTo>
                        <a:pt x="253" y="528"/>
                      </a:lnTo>
                      <a:lnTo>
                        <a:pt x="316" y="464"/>
                      </a:lnTo>
                      <a:lnTo>
                        <a:pt x="384" y="405"/>
                      </a:lnTo>
                      <a:lnTo>
                        <a:pt x="455" y="349"/>
                      </a:lnTo>
                      <a:lnTo>
                        <a:pt x="529" y="299"/>
                      </a:lnTo>
                      <a:lnTo>
                        <a:pt x="607" y="252"/>
                      </a:lnTo>
                      <a:lnTo>
                        <a:pt x="684" y="211"/>
                      </a:lnTo>
                      <a:lnTo>
                        <a:pt x="761" y="172"/>
                      </a:lnTo>
                      <a:lnTo>
                        <a:pt x="837" y="139"/>
                      </a:lnTo>
                      <a:lnTo>
                        <a:pt x="910" y="108"/>
                      </a:lnTo>
                      <a:lnTo>
                        <a:pt x="978" y="82"/>
                      </a:lnTo>
                      <a:lnTo>
                        <a:pt x="1041" y="59"/>
                      </a:lnTo>
                      <a:lnTo>
                        <a:pt x="1098" y="42"/>
                      </a:lnTo>
                      <a:lnTo>
                        <a:pt x="1147" y="26"/>
                      </a:lnTo>
                      <a:lnTo>
                        <a:pt x="1188" y="15"/>
                      </a:lnTo>
                      <a:lnTo>
                        <a:pt x="1218" y="6"/>
                      </a:lnTo>
                      <a:lnTo>
                        <a:pt x="1237" y="2"/>
                      </a:lnTo>
                      <a:lnTo>
                        <a:pt x="1243" y="0"/>
                      </a:lnTo>
                      <a:lnTo>
                        <a:pt x="1241" y="2"/>
                      </a:lnTo>
                      <a:lnTo>
                        <a:pt x="1235" y="9"/>
                      </a:lnTo>
                      <a:lnTo>
                        <a:pt x="1224" y="21"/>
                      </a:lnTo>
                      <a:lnTo>
                        <a:pt x="1207" y="39"/>
                      </a:lnTo>
                      <a:lnTo>
                        <a:pt x="1180" y="62"/>
                      </a:lnTo>
                      <a:lnTo>
                        <a:pt x="1145" y="90"/>
                      </a:lnTo>
                      <a:lnTo>
                        <a:pt x="1101" y="125"/>
                      </a:lnTo>
                      <a:lnTo>
                        <a:pt x="1044" y="168"/>
                      </a:lnTo>
                      <a:lnTo>
                        <a:pt x="1000" y="203"/>
                      </a:lnTo>
                      <a:lnTo>
                        <a:pt x="962" y="237"/>
                      </a:lnTo>
                      <a:lnTo>
                        <a:pt x="930" y="269"/>
                      </a:lnTo>
                      <a:lnTo>
                        <a:pt x="907" y="299"/>
                      </a:lnTo>
                      <a:lnTo>
                        <a:pt x="886" y="327"/>
                      </a:lnTo>
                      <a:lnTo>
                        <a:pt x="872" y="354"/>
                      </a:lnTo>
                      <a:lnTo>
                        <a:pt x="861" y="379"/>
                      </a:lnTo>
                      <a:lnTo>
                        <a:pt x="853" y="402"/>
                      </a:lnTo>
                      <a:lnTo>
                        <a:pt x="850" y="423"/>
                      </a:lnTo>
                      <a:lnTo>
                        <a:pt x="848" y="442"/>
                      </a:lnTo>
                      <a:lnTo>
                        <a:pt x="848" y="458"/>
                      </a:lnTo>
                      <a:lnTo>
                        <a:pt x="850" y="471"/>
                      </a:lnTo>
                      <a:lnTo>
                        <a:pt x="851" y="482"/>
                      </a:lnTo>
                      <a:lnTo>
                        <a:pt x="853" y="489"/>
                      </a:lnTo>
                      <a:lnTo>
                        <a:pt x="856" y="493"/>
                      </a:lnTo>
                      <a:lnTo>
                        <a:pt x="856" y="495"/>
                      </a:lnTo>
                      <a:lnTo>
                        <a:pt x="858" y="495"/>
                      </a:lnTo>
                      <a:lnTo>
                        <a:pt x="859" y="493"/>
                      </a:lnTo>
                      <a:lnTo>
                        <a:pt x="861" y="492"/>
                      </a:lnTo>
                      <a:lnTo>
                        <a:pt x="859" y="491"/>
                      </a:lnTo>
                      <a:lnTo>
                        <a:pt x="853" y="491"/>
                      </a:lnTo>
                      <a:lnTo>
                        <a:pt x="840" y="492"/>
                      </a:lnTo>
                      <a:lnTo>
                        <a:pt x="818" y="494"/>
                      </a:lnTo>
                      <a:lnTo>
                        <a:pt x="787" y="499"/>
                      </a:lnTo>
                      <a:lnTo>
                        <a:pt x="750" y="506"/>
                      </a:lnTo>
                      <a:lnTo>
                        <a:pt x="719" y="511"/>
                      </a:lnTo>
                      <a:lnTo>
                        <a:pt x="690" y="516"/>
                      </a:lnTo>
                      <a:lnTo>
                        <a:pt x="667" y="519"/>
                      </a:lnTo>
                      <a:lnTo>
                        <a:pt x="646" y="523"/>
                      </a:lnTo>
                      <a:lnTo>
                        <a:pt x="632" y="525"/>
                      </a:lnTo>
                      <a:lnTo>
                        <a:pt x="624" y="526"/>
                      </a:lnTo>
                      <a:lnTo>
                        <a:pt x="621" y="528"/>
                      </a:lnTo>
                      <a:lnTo>
                        <a:pt x="624" y="526"/>
                      </a:lnTo>
                      <a:lnTo>
                        <a:pt x="632" y="523"/>
                      </a:lnTo>
                      <a:lnTo>
                        <a:pt x="646" y="519"/>
                      </a:lnTo>
                      <a:lnTo>
                        <a:pt x="663" y="515"/>
                      </a:lnTo>
                      <a:lnTo>
                        <a:pt x="684" y="511"/>
                      </a:lnTo>
                      <a:lnTo>
                        <a:pt x="708" y="509"/>
                      </a:lnTo>
                      <a:lnTo>
                        <a:pt x="733" y="509"/>
                      </a:lnTo>
                      <a:lnTo>
                        <a:pt x="760" y="512"/>
                      </a:lnTo>
                      <a:lnTo>
                        <a:pt x="783" y="517"/>
                      </a:lnTo>
                      <a:lnTo>
                        <a:pt x="804" y="523"/>
                      </a:lnTo>
                      <a:lnTo>
                        <a:pt x="818" y="530"/>
                      </a:lnTo>
                      <a:lnTo>
                        <a:pt x="829" y="536"/>
                      </a:lnTo>
                      <a:lnTo>
                        <a:pt x="837" y="542"/>
                      </a:lnTo>
                      <a:lnTo>
                        <a:pt x="843" y="547"/>
                      </a:lnTo>
                      <a:lnTo>
                        <a:pt x="845" y="550"/>
                      </a:lnTo>
                      <a:lnTo>
                        <a:pt x="847" y="552"/>
                      </a:lnTo>
                      <a:lnTo>
                        <a:pt x="843" y="553"/>
                      </a:lnTo>
                      <a:lnTo>
                        <a:pt x="832" y="556"/>
                      </a:lnTo>
                      <a:lnTo>
                        <a:pt x="817" y="561"/>
                      </a:lnTo>
                      <a:lnTo>
                        <a:pt x="796" y="570"/>
                      </a:lnTo>
                      <a:lnTo>
                        <a:pt x="772" y="583"/>
                      </a:lnTo>
                      <a:lnTo>
                        <a:pt x="744" y="599"/>
                      </a:lnTo>
                      <a:lnTo>
                        <a:pt x="714" y="619"/>
                      </a:lnTo>
                      <a:lnTo>
                        <a:pt x="682" y="645"/>
                      </a:lnTo>
                      <a:lnTo>
                        <a:pt x="648" y="680"/>
                      </a:lnTo>
                      <a:lnTo>
                        <a:pt x="608" y="726"/>
                      </a:lnTo>
                      <a:lnTo>
                        <a:pt x="565" y="777"/>
                      </a:lnTo>
                      <a:lnTo>
                        <a:pt x="526" y="828"/>
                      </a:lnTo>
                      <a:lnTo>
                        <a:pt x="490" y="877"/>
                      </a:lnTo>
                      <a:lnTo>
                        <a:pt x="460" y="917"/>
                      </a:lnTo>
                      <a:lnTo>
                        <a:pt x="441" y="945"/>
                      </a:lnTo>
                      <a:lnTo>
                        <a:pt x="433" y="955"/>
                      </a:lnTo>
                      <a:lnTo>
                        <a:pt x="433" y="954"/>
                      </a:lnTo>
                      <a:lnTo>
                        <a:pt x="430" y="952"/>
                      </a:lnTo>
                      <a:lnTo>
                        <a:pt x="423" y="950"/>
                      </a:lnTo>
                      <a:lnTo>
                        <a:pt x="412" y="948"/>
                      </a:lnTo>
                      <a:lnTo>
                        <a:pt x="395" y="946"/>
                      </a:lnTo>
                      <a:lnTo>
                        <a:pt x="373" y="945"/>
                      </a:lnTo>
                      <a:lnTo>
                        <a:pt x="341" y="946"/>
                      </a:lnTo>
                      <a:lnTo>
                        <a:pt x="302" y="950"/>
                      </a:lnTo>
                      <a:lnTo>
                        <a:pt x="261" y="956"/>
                      </a:lnTo>
                      <a:lnTo>
                        <a:pt x="223" y="965"/>
                      </a:lnTo>
                      <a:lnTo>
                        <a:pt x="190" y="976"/>
                      </a:lnTo>
                      <a:lnTo>
                        <a:pt x="163" y="986"/>
                      </a:lnTo>
                      <a:lnTo>
                        <a:pt x="139" y="996"/>
                      </a:lnTo>
                      <a:lnTo>
                        <a:pt x="123" y="1004"/>
                      </a:lnTo>
                      <a:lnTo>
                        <a:pt x="112" y="1010"/>
                      </a:lnTo>
                      <a:lnTo>
                        <a:pt x="109" y="1012"/>
                      </a:lnTo>
                      <a:lnTo>
                        <a:pt x="43" y="1079"/>
                      </a:lnTo>
                      <a:lnTo>
                        <a:pt x="2" y="1080"/>
                      </a:lnTo>
                      <a:close/>
                    </a:path>
                  </a:pathLst>
                </a:custGeom>
                <a:solidFill>
                  <a:srgbClr val="000000"/>
                </a:solidFill>
                <a:ln w="9525">
                  <a:solidFill>
                    <a:srgbClr val="000000"/>
                  </a:solidFill>
                  <a:round/>
                  <a:headEnd/>
                  <a:tailEnd/>
                </a:ln>
              </p:spPr>
              <p:txBody>
                <a:bodyPr/>
                <a:lstStyle/>
                <a:p>
                  <a:endParaRPr lang="en-US"/>
                </a:p>
              </p:txBody>
            </p:sp>
            <p:sp>
              <p:nvSpPr>
                <p:cNvPr id="36" name="Freeform 10">
                  <a:extLst>
                    <a:ext uri="{FF2B5EF4-FFF2-40B4-BE49-F238E27FC236}">
                      <a16:creationId xmlns:a16="http://schemas.microsoft.com/office/drawing/2014/main" id="{1C6769D4-FAC7-8536-2222-9E254632F207}"/>
                    </a:ext>
                  </a:extLst>
                </p:cNvPr>
                <p:cNvSpPr>
                  <a:spLocks/>
                </p:cNvSpPr>
                <p:nvPr/>
              </p:nvSpPr>
              <p:spPr bwMode="auto">
                <a:xfrm>
                  <a:off x="4818" y="7510"/>
                  <a:ext cx="939" cy="1788"/>
                </a:xfrm>
                <a:custGeom>
                  <a:avLst/>
                  <a:gdLst>
                    <a:gd name="T0" fmla="*/ 16 w 1161"/>
                    <a:gd name="T1" fmla="*/ 1057 h 1083"/>
                    <a:gd name="T2" fmla="*/ 24 w 1161"/>
                    <a:gd name="T3" fmla="*/ 1028 h 1083"/>
                    <a:gd name="T4" fmla="*/ 46 w 1161"/>
                    <a:gd name="T5" fmla="*/ 999 h 1083"/>
                    <a:gd name="T6" fmla="*/ 79 w 1161"/>
                    <a:gd name="T7" fmla="*/ 972 h 1083"/>
                    <a:gd name="T8" fmla="*/ 126 w 1161"/>
                    <a:gd name="T9" fmla="*/ 947 h 1083"/>
                    <a:gd name="T10" fmla="*/ 185 w 1161"/>
                    <a:gd name="T11" fmla="*/ 926 h 1083"/>
                    <a:gd name="T12" fmla="*/ 256 w 1161"/>
                    <a:gd name="T13" fmla="*/ 910 h 1083"/>
                    <a:gd name="T14" fmla="*/ 341 w 1161"/>
                    <a:gd name="T15" fmla="*/ 901 h 1083"/>
                    <a:gd name="T16" fmla="*/ 396 w 1161"/>
                    <a:gd name="T17" fmla="*/ 885 h 1083"/>
                    <a:gd name="T18" fmla="*/ 430 w 1161"/>
                    <a:gd name="T19" fmla="*/ 838 h 1083"/>
                    <a:gd name="T20" fmla="*/ 480 w 1161"/>
                    <a:gd name="T21" fmla="*/ 776 h 1083"/>
                    <a:gd name="T22" fmla="*/ 540 w 1161"/>
                    <a:gd name="T23" fmla="*/ 706 h 1083"/>
                    <a:gd name="T24" fmla="*/ 606 w 1161"/>
                    <a:gd name="T25" fmla="*/ 637 h 1083"/>
                    <a:gd name="T26" fmla="*/ 673 w 1161"/>
                    <a:gd name="T27" fmla="*/ 577 h 1083"/>
                    <a:gd name="T28" fmla="*/ 733 w 1161"/>
                    <a:gd name="T29" fmla="*/ 534 h 1083"/>
                    <a:gd name="T30" fmla="*/ 783 w 1161"/>
                    <a:gd name="T31" fmla="*/ 516 h 1083"/>
                    <a:gd name="T32" fmla="*/ 791 w 1161"/>
                    <a:gd name="T33" fmla="*/ 514 h 1083"/>
                    <a:gd name="T34" fmla="*/ 766 w 1161"/>
                    <a:gd name="T35" fmla="*/ 507 h 1083"/>
                    <a:gd name="T36" fmla="*/ 738 w 1161"/>
                    <a:gd name="T37" fmla="*/ 504 h 1083"/>
                    <a:gd name="T38" fmla="*/ 706 w 1161"/>
                    <a:gd name="T39" fmla="*/ 505 h 1083"/>
                    <a:gd name="T40" fmla="*/ 673 w 1161"/>
                    <a:gd name="T41" fmla="*/ 510 h 1083"/>
                    <a:gd name="T42" fmla="*/ 638 w 1161"/>
                    <a:gd name="T43" fmla="*/ 518 h 1083"/>
                    <a:gd name="T44" fmla="*/ 602 w 1161"/>
                    <a:gd name="T45" fmla="*/ 531 h 1083"/>
                    <a:gd name="T46" fmla="*/ 565 w 1161"/>
                    <a:gd name="T47" fmla="*/ 546 h 1083"/>
                    <a:gd name="T48" fmla="*/ 556 w 1161"/>
                    <a:gd name="T49" fmla="*/ 546 h 1083"/>
                    <a:gd name="T50" fmla="*/ 576 w 1161"/>
                    <a:gd name="T51" fmla="*/ 530 h 1083"/>
                    <a:gd name="T52" fmla="*/ 603 w 1161"/>
                    <a:gd name="T53" fmla="*/ 512 h 1083"/>
                    <a:gd name="T54" fmla="*/ 635 w 1161"/>
                    <a:gd name="T55" fmla="*/ 494 h 1083"/>
                    <a:gd name="T56" fmla="*/ 670 w 1161"/>
                    <a:gd name="T57" fmla="*/ 479 h 1083"/>
                    <a:gd name="T58" fmla="*/ 708 w 1161"/>
                    <a:gd name="T59" fmla="*/ 466 h 1083"/>
                    <a:gd name="T60" fmla="*/ 749 w 1161"/>
                    <a:gd name="T61" fmla="*/ 457 h 1083"/>
                    <a:gd name="T62" fmla="*/ 788 w 1161"/>
                    <a:gd name="T63" fmla="*/ 452 h 1083"/>
                    <a:gd name="T64" fmla="*/ 804 w 1161"/>
                    <a:gd name="T65" fmla="*/ 439 h 1083"/>
                    <a:gd name="T66" fmla="*/ 798 w 1161"/>
                    <a:gd name="T67" fmla="*/ 413 h 1083"/>
                    <a:gd name="T68" fmla="*/ 801 w 1161"/>
                    <a:gd name="T69" fmla="*/ 379 h 1083"/>
                    <a:gd name="T70" fmla="*/ 815 w 1161"/>
                    <a:gd name="T71" fmla="*/ 336 h 1083"/>
                    <a:gd name="T72" fmla="*/ 847 w 1161"/>
                    <a:gd name="T73" fmla="*/ 284 h 1083"/>
                    <a:gd name="T74" fmla="*/ 900 w 1161"/>
                    <a:gd name="T75" fmla="*/ 219 h 1083"/>
                    <a:gd name="T76" fmla="*/ 981 w 1161"/>
                    <a:gd name="T77" fmla="*/ 143 h 1083"/>
                    <a:gd name="T78" fmla="*/ 1091 w 1161"/>
                    <a:gd name="T79" fmla="*/ 51 h 1083"/>
                    <a:gd name="T80" fmla="*/ 1120 w 1161"/>
                    <a:gd name="T81" fmla="*/ 11 h 1083"/>
                    <a:gd name="T82" fmla="*/ 1033 w 1161"/>
                    <a:gd name="T83" fmla="*/ 37 h 1083"/>
                    <a:gd name="T84" fmla="*/ 941 w 1161"/>
                    <a:gd name="T85" fmla="*/ 69 h 1083"/>
                    <a:gd name="T86" fmla="*/ 845 w 1161"/>
                    <a:gd name="T87" fmla="*/ 108 h 1083"/>
                    <a:gd name="T88" fmla="*/ 749 w 1161"/>
                    <a:gd name="T89" fmla="*/ 153 h 1083"/>
                    <a:gd name="T90" fmla="*/ 651 w 1161"/>
                    <a:gd name="T91" fmla="*/ 205 h 1083"/>
                    <a:gd name="T92" fmla="*/ 553 w 1161"/>
                    <a:gd name="T93" fmla="*/ 262 h 1083"/>
                    <a:gd name="T94" fmla="*/ 460 w 1161"/>
                    <a:gd name="T95" fmla="*/ 325 h 1083"/>
                    <a:gd name="T96" fmla="*/ 370 w 1161"/>
                    <a:gd name="T97" fmla="*/ 394 h 1083"/>
                    <a:gd name="T98" fmla="*/ 286 w 1161"/>
                    <a:gd name="T99" fmla="*/ 468 h 1083"/>
                    <a:gd name="T100" fmla="*/ 210 w 1161"/>
                    <a:gd name="T101" fmla="*/ 549 h 1083"/>
                    <a:gd name="T102" fmla="*/ 144 w 1161"/>
                    <a:gd name="T103" fmla="*/ 634 h 1083"/>
                    <a:gd name="T104" fmla="*/ 87 w 1161"/>
                    <a:gd name="T105" fmla="*/ 726 h 1083"/>
                    <a:gd name="T106" fmla="*/ 44 w 1161"/>
                    <a:gd name="T107" fmla="*/ 822 h 1083"/>
                    <a:gd name="T108" fmla="*/ 14 w 1161"/>
                    <a:gd name="T109" fmla="*/ 923 h 1083"/>
                    <a:gd name="T110" fmla="*/ 0 w 1161"/>
                    <a:gd name="T111" fmla="*/ 1028 h 1083"/>
                    <a:gd name="T112" fmla="*/ 17 w 1161"/>
                    <a:gd name="T113" fmla="*/ 1072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161" h="1083">
                      <a:moveTo>
                        <a:pt x="17" y="1072"/>
                      </a:moveTo>
                      <a:lnTo>
                        <a:pt x="16" y="1057"/>
                      </a:lnTo>
                      <a:lnTo>
                        <a:pt x="19" y="1043"/>
                      </a:lnTo>
                      <a:lnTo>
                        <a:pt x="24" y="1028"/>
                      </a:lnTo>
                      <a:lnTo>
                        <a:pt x="33" y="1014"/>
                      </a:lnTo>
                      <a:lnTo>
                        <a:pt x="46" y="999"/>
                      </a:lnTo>
                      <a:lnTo>
                        <a:pt x="60" y="985"/>
                      </a:lnTo>
                      <a:lnTo>
                        <a:pt x="79" y="972"/>
                      </a:lnTo>
                      <a:lnTo>
                        <a:pt x="101" y="958"/>
                      </a:lnTo>
                      <a:lnTo>
                        <a:pt x="126" y="947"/>
                      </a:lnTo>
                      <a:lnTo>
                        <a:pt x="153" y="935"/>
                      </a:lnTo>
                      <a:lnTo>
                        <a:pt x="185" y="926"/>
                      </a:lnTo>
                      <a:lnTo>
                        <a:pt x="220" y="917"/>
                      </a:lnTo>
                      <a:lnTo>
                        <a:pt x="256" y="910"/>
                      </a:lnTo>
                      <a:lnTo>
                        <a:pt x="297" y="905"/>
                      </a:lnTo>
                      <a:lnTo>
                        <a:pt x="341" y="901"/>
                      </a:lnTo>
                      <a:lnTo>
                        <a:pt x="387" y="900"/>
                      </a:lnTo>
                      <a:lnTo>
                        <a:pt x="396" y="885"/>
                      </a:lnTo>
                      <a:lnTo>
                        <a:pt x="411" y="864"/>
                      </a:lnTo>
                      <a:lnTo>
                        <a:pt x="430" y="838"/>
                      </a:lnTo>
                      <a:lnTo>
                        <a:pt x="453" y="808"/>
                      </a:lnTo>
                      <a:lnTo>
                        <a:pt x="480" y="776"/>
                      </a:lnTo>
                      <a:lnTo>
                        <a:pt x="509" y="741"/>
                      </a:lnTo>
                      <a:lnTo>
                        <a:pt x="540" y="706"/>
                      </a:lnTo>
                      <a:lnTo>
                        <a:pt x="573" y="671"/>
                      </a:lnTo>
                      <a:lnTo>
                        <a:pt x="606" y="637"/>
                      </a:lnTo>
                      <a:lnTo>
                        <a:pt x="640" y="605"/>
                      </a:lnTo>
                      <a:lnTo>
                        <a:pt x="673" y="577"/>
                      </a:lnTo>
                      <a:lnTo>
                        <a:pt x="704" y="553"/>
                      </a:lnTo>
                      <a:lnTo>
                        <a:pt x="733" y="534"/>
                      </a:lnTo>
                      <a:lnTo>
                        <a:pt x="760" y="521"/>
                      </a:lnTo>
                      <a:lnTo>
                        <a:pt x="783" y="516"/>
                      </a:lnTo>
                      <a:lnTo>
                        <a:pt x="802" y="519"/>
                      </a:lnTo>
                      <a:lnTo>
                        <a:pt x="791" y="514"/>
                      </a:lnTo>
                      <a:lnTo>
                        <a:pt x="779" y="510"/>
                      </a:lnTo>
                      <a:lnTo>
                        <a:pt x="766" y="507"/>
                      </a:lnTo>
                      <a:lnTo>
                        <a:pt x="752" y="505"/>
                      </a:lnTo>
                      <a:lnTo>
                        <a:pt x="738" y="504"/>
                      </a:lnTo>
                      <a:lnTo>
                        <a:pt x="722" y="504"/>
                      </a:lnTo>
                      <a:lnTo>
                        <a:pt x="706" y="505"/>
                      </a:lnTo>
                      <a:lnTo>
                        <a:pt x="690" y="507"/>
                      </a:lnTo>
                      <a:lnTo>
                        <a:pt x="673" y="510"/>
                      </a:lnTo>
                      <a:lnTo>
                        <a:pt x="655" y="513"/>
                      </a:lnTo>
                      <a:lnTo>
                        <a:pt x="638" y="518"/>
                      </a:lnTo>
                      <a:lnTo>
                        <a:pt x="619" y="524"/>
                      </a:lnTo>
                      <a:lnTo>
                        <a:pt x="602" y="531"/>
                      </a:lnTo>
                      <a:lnTo>
                        <a:pt x="584" y="538"/>
                      </a:lnTo>
                      <a:lnTo>
                        <a:pt x="565" y="546"/>
                      </a:lnTo>
                      <a:lnTo>
                        <a:pt x="548" y="555"/>
                      </a:lnTo>
                      <a:lnTo>
                        <a:pt x="556" y="546"/>
                      </a:lnTo>
                      <a:lnTo>
                        <a:pt x="565" y="538"/>
                      </a:lnTo>
                      <a:lnTo>
                        <a:pt x="576" y="530"/>
                      </a:lnTo>
                      <a:lnTo>
                        <a:pt x="589" y="520"/>
                      </a:lnTo>
                      <a:lnTo>
                        <a:pt x="603" y="512"/>
                      </a:lnTo>
                      <a:lnTo>
                        <a:pt x="619" y="503"/>
                      </a:lnTo>
                      <a:lnTo>
                        <a:pt x="635" y="494"/>
                      </a:lnTo>
                      <a:lnTo>
                        <a:pt x="652" y="487"/>
                      </a:lnTo>
                      <a:lnTo>
                        <a:pt x="670" y="479"/>
                      </a:lnTo>
                      <a:lnTo>
                        <a:pt x="689" y="472"/>
                      </a:lnTo>
                      <a:lnTo>
                        <a:pt x="708" y="466"/>
                      </a:lnTo>
                      <a:lnTo>
                        <a:pt x="728" y="461"/>
                      </a:lnTo>
                      <a:lnTo>
                        <a:pt x="749" y="457"/>
                      </a:lnTo>
                      <a:lnTo>
                        <a:pt x="768" y="454"/>
                      </a:lnTo>
                      <a:lnTo>
                        <a:pt x="788" y="452"/>
                      </a:lnTo>
                      <a:lnTo>
                        <a:pt x="809" y="451"/>
                      </a:lnTo>
                      <a:lnTo>
                        <a:pt x="804" y="439"/>
                      </a:lnTo>
                      <a:lnTo>
                        <a:pt x="801" y="427"/>
                      </a:lnTo>
                      <a:lnTo>
                        <a:pt x="798" y="413"/>
                      </a:lnTo>
                      <a:lnTo>
                        <a:pt x="798" y="397"/>
                      </a:lnTo>
                      <a:lnTo>
                        <a:pt x="801" y="379"/>
                      </a:lnTo>
                      <a:lnTo>
                        <a:pt x="805" y="359"/>
                      </a:lnTo>
                      <a:lnTo>
                        <a:pt x="815" y="336"/>
                      </a:lnTo>
                      <a:lnTo>
                        <a:pt x="829" y="311"/>
                      </a:lnTo>
                      <a:lnTo>
                        <a:pt x="847" y="284"/>
                      </a:lnTo>
                      <a:lnTo>
                        <a:pt x="870" y="254"/>
                      </a:lnTo>
                      <a:lnTo>
                        <a:pt x="900" y="219"/>
                      </a:lnTo>
                      <a:lnTo>
                        <a:pt x="937" y="183"/>
                      </a:lnTo>
                      <a:lnTo>
                        <a:pt x="981" y="143"/>
                      </a:lnTo>
                      <a:lnTo>
                        <a:pt x="1033" y="99"/>
                      </a:lnTo>
                      <a:lnTo>
                        <a:pt x="1091" y="51"/>
                      </a:lnTo>
                      <a:lnTo>
                        <a:pt x="1161" y="0"/>
                      </a:lnTo>
                      <a:lnTo>
                        <a:pt x="1120" y="11"/>
                      </a:lnTo>
                      <a:lnTo>
                        <a:pt x="1077" y="23"/>
                      </a:lnTo>
                      <a:lnTo>
                        <a:pt x="1033" y="37"/>
                      </a:lnTo>
                      <a:lnTo>
                        <a:pt x="987" y="52"/>
                      </a:lnTo>
                      <a:lnTo>
                        <a:pt x="941" y="69"/>
                      </a:lnTo>
                      <a:lnTo>
                        <a:pt x="894" y="88"/>
                      </a:lnTo>
                      <a:lnTo>
                        <a:pt x="845" y="108"/>
                      </a:lnTo>
                      <a:lnTo>
                        <a:pt x="798" y="129"/>
                      </a:lnTo>
                      <a:lnTo>
                        <a:pt x="749" y="153"/>
                      </a:lnTo>
                      <a:lnTo>
                        <a:pt x="700" y="178"/>
                      </a:lnTo>
                      <a:lnTo>
                        <a:pt x="651" y="205"/>
                      </a:lnTo>
                      <a:lnTo>
                        <a:pt x="602" y="233"/>
                      </a:lnTo>
                      <a:lnTo>
                        <a:pt x="553" y="262"/>
                      </a:lnTo>
                      <a:lnTo>
                        <a:pt x="505" y="293"/>
                      </a:lnTo>
                      <a:lnTo>
                        <a:pt x="460" y="325"/>
                      </a:lnTo>
                      <a:lnTo>
                        <a:pt x="414" y="359"/>
                      </a:lnTo>
                      <a:lnTo>
                        <a:pt x="370" y="394"/>
                      </a:lnTo>
                      <a:lnTo>
                        <a:pt x="327" y="431"/>
                      </a:lnTo>
                      <a:lnTo>
                        <a:pt x="286" y="468"/>
                      </a:lnTo>
                      <a:lnTo>
                        <a:pt x="248" y="508"/>
                      </a:lnTo>
                      <a:lnTo>
                        <a:pt x="210" y="549"/>
                      </a:lnTo>
                      <a:lnTo>
                        <a:pt x="175" y="591"/>
                      </a:lnTo>
                      <a:lnTo>
                        <a:pt x="144" y="634"/>
                      </a:lnTo>
                      <a:lnTo>
                        <a:pt x="114" y="679"/>
                      </a:lnTo>
                      <a:lnTo>
                        <a:pt x="87" y="726"/>
                      </a:lnTo>
                      <a:lnTo>
                        <a:pt x="65" y="773"/>
                      </a:lnTo>
                      <a:lnTo>
                        <a:pt x="44" y="822"/>
                      </a:lnTo>
                      <a:lnTo>
                        <a:pt x="27" y="872"/>
                      </a:lnTo>
                      <a:lnTo>
                        <a:pt x="14" y="923"/>
                      </a:lnTo>
                      <a:lnTo>
                        <a:pt x="5" y="975"/>
                      </a:lnTo>
                      <a:lnTo>
                        <a:pt x="0" y="1028"/>
                      </a:lnTo>
                      <a:lnTo>
                        <a:pt x="0" y="1083"/>
                      </a:lnTo>
                      <a:lnTo>
                        <a:pt x="17" y="1072"/>
                      </a:lnTo>
                      <a:close/>
                    </a:path>
                  </a:pathLst>
                </a:custGeom>
                <a:solidFill>
                  <a:srgbClr val="FFE5B2"/>
                </a:solidFill>
                <a:ln w="9525">
                  <a:solidFill>
                    <a:srgbClr val="000000"/>
                  </a:solidFill>
                  <a:round/>
                  <a:headEnd/>
                  <a:tailEnd/>
                </a:ln>
              </p:spPr>
              <p:txBody>
                <a:bodyPr/>
                <a:lstStyle/>
                <a:p>
                  <a:endParaRPr lang="en-US"/>
                </a:p>
              </p:txBody>
            </p:sp>
            <p:pic>
              <p:nvPicPr>
                <p:cNvPr id="37" name="Picture 11">
                  <a:extLst>
                    <a:ext uri="{FF2B5EF4-FFF2-40B4-BE49-F238E27FC236}">
                      <a16:creationId xmlns:a16="http://schemas.microsoft.com/office/drawing/2014/main" id="{2E4E2297-C0E8-E2CB-0F20-F05948BE888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85" y="7644"/>
                  <a:ext cx="1748" cy="146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8" name="Picture 12">
                  <a:extLst>
                    <a:ext uri="{FF2B5EF4-FFF2-40B4-BE49-F238E27FC236}">
                      <a16:creationId xmlns:a16="http://schemas.microsoft.com/office/drawing/2014/main" id="{A384672E-AF0E-587E-9A68-4DD5826FDA4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18" y="8943"/>
                  <a:ext cx="2040" cy="148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9" name="Picture 13">
                  <a:extLst>
                    <a:ext uri="{FF2B5EF4-FFF2-40B4-BE49-F238E27FC236}">
                      <a16:creationId xmlns:a16="http://schemas.microsoft.com/office/drawing/2014/main" id="{AD800F11-9D34-FE2B-6739-815929233C7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40" y="8491"/>
                  <a:ext cx="2647" cy="1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grpSp>
      </p:grpSp>
      <p:pic>
        <p:nvPicPr>
          <p:cNvPr id="42" name="Picture 5">
            <a:extLst>
              <a:ext uri="{FF2B5EF4-FFF2-40B4-BE49-F238E27FC236}">
                <a16:creationId xmlns:a16="http://schemas.microsoft.com/office/drawing/2014/main" id="{39AC6212-7556-3812-7BB6-DCC181152A34}"/>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1074400" y="5339656"/>
            <a:ext cx="1117599" cy="151834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2">
            <a:extLst>
              <a:ext uri="{FF2B5EF4-FFF2-40B4-BE49-F238E27FC236}">
                <a16:creationId xmlns:a16="http://schemas.microsoft.com/office/drawing/2014/main" id="{6D6FC47C-9525-0838-3D21-89284EB9B471}"/>
              </a:ext>
            </a:extLst>
          </p:cNvPr>
          <p:cNvSpPr txBox="1"/>
          <p:nvPr/>
        </p:nvSpPr>
        <p:spPr>
          <a:xfrm>
            <a:off x="656928" y="1222401"/>
            <a:ext cx="11176956" cy="2862322"/>
          </a:xfrm>
          <a:prstGeom prst="rect">
            <a:avLst/>
          </a:prstGeom>
          <a:noFill/>
        </p:spPr>
        <p:txBody>
          <a:bodyPr wrap="square" rtlCol="0">
            <a:spAutoFit/>
          </a:bodyPr>
          <a:lstStyle/>
          <a:p>
            <a:pPr defTabSz="685800"/>
            <a:r>
              <a:rPr lang="en-US" sz="3600" b="1"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1. </a:t>
            </a:r>
            <a:r>
              <a:rPr lang="en-US" sz="3600" b="1"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Kiến</a:t>
            </a:r>
            <a:r>
              <a:rPr lang="en-US" sz="3600" b="1"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3600" b="1"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thức</a:t>
            </a:r>
            <a:r>
              <a:rPr lang="en-US" sz="3600" b="1"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p>
          <a:p>
            <a:pPr defTabSz="685800"/>
            <a:r>
              <a:rPr lang="vi-VN" sz="3600">
                <a:solidFill>
                  <a:srgbClr val="5B9BD5">
                    <a:lumMod val="75000"/>
                  </a:srgbClr>
                </a:solidFill>
                <a:latin typeface="Times New Roman" panose="02020603050405020304" pitchFamily="18" charset="0"/>
                <a:cs typeface="Times New Roman" panose="02020603050405020304" pitchFamily="18" charset="0"/>
                <a:sym typeface="Wingdings" panose="05000000000000000000" pitchFamily="2" charset="2"/>
              </a:rPr>
              <a:t> </a:t>
            </a:r>
            <a:r>
              <a:rPr lang="vi-VN" sz="36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a:t>
            </a:r>
            <a:r>
              <a:rPr lang="vi-VN" sz="3600">
                <a:solidFill>
                  <a:prstClr val="black"/>
                </a:solidFill>
                <a:latin typeface="Times New Roman" panose="02020603050405020304" pitchFamily="18" charset="0"/>
                <a:cs typeface="Times New Roman" panose="02020603050405020304" pitchFamily="18" charset="0"/>
              </a:rPr>
              <a:t> </a:t>
            </a:r>
            <a:r>
              <a:rPr lang="vi-VN" sz="3600" dirty="0">
                <a:solidFill>
                  <a:prstClr val="black"/>
                </a:solidFill>
                <a:latin typeface="Times New Roman" panose="02020603050405020304" pitchFamily="18" charset="0"/>
                <a:cs typeface="Times New Roman" panose="02020603050405020304" pitchFamily="18" charset="0"/>
              </a:rPr>
              <a:t>Nhận biết được các khái niệm về đơn thức, đa thức nhiều biến.</a:t>
            </a:r>
            <a:endParaRPr lang="en-US" sz="3600" dirty="0">
              <a:solidFill>
                <a:prstClr val="black"/>
              </a:solidFill>
              <a:latin typeface="Times New Roman" panose="02020603050405020304" pitchFamily="18" charset="0"/>
              <a:cs typeface="Times New Roman" panose="02020603050405020304" pitchFamily="18" charset="0"/>
            </a:endParaRPr>
          </a:p>
          <a:p>
            <a:pPr defTabSz="685800"/>
            <a:r>
              <a:rPr lang="vi-VN" sz="3600">
                <a:solidFill>
                  <a:srgbClr val="5B9BD5">
                    <a:lumMod val="75000"/>
                  </a:srgbClr>
                </a:solidFill>
                <a:latin typeface="Times New Roman" panose="02020603050405020304" pitchFamily="18" charset="0"/>
                <a:cs typeface="Times New Roman" panose="02020603050405020304" pitchFamily="18" charset="0"/>
                <a:sym typeface="Wingdings" panose="05000000000000000000" pitchFamily="2" charset="2"/>
              </a:rPr>
              <a:t> </a:t>
            </a:r>
            <a:r>
              <a:rPr lang="en-US" sz="36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a:t>
            </a:r>
            <a:r>
              <a:rPr lang="en-US" sz="3600">
                <a:solidFill>
                  <a:srgbClr val="5B9BD5">
                    <a:lumMod val="75000"/>
                  </a:srgbClr>
                </a:solidFill>
                <a:latin typeface="Times New Roman" panose="02020603050405020304" pitchFamily="18" charset="0"/>
                <a:cs typeface="Times New Roman" panose="02020603050405020304" pitchFamily="18" charset="0"/>
                <a:sym typeface="Wingdings" panose="05000000000000000000" pitchFamily="2" charset="2"/>
              </a:rPr>
              <a:t> </a:t>
            </a:r>
            <a:r>
              <a:rPr lang="vi-VN" sz="3600" dirty="0">
                <a:solidFill>
                  <a:prstClr val="black"/>
                </a:solidFill>
                <a:latin typeface="Times New Roman" panose="02020603050405020304" pitchFamily="18" charset="0"/>
                <a:cs typeface="Times New Roman" panose="02020603050405020304" pitchFamily="18" charset="0"/>
              </a:rPr>
              <a:t>Tính được giá trị của đa thức khi biết giá trị của các biến.</a:t>
            </a:r>
            <a:endParaRPr lang="en-US" sz="3600" dirty="0">
              <a:solidFill>
                <a:prstClr val="black"/>
              </a:solidFill>
              <a:latin typeface="Times New Roman" panose="02020603050405020304" pitchFamily="18" charset="0"/>
              <a:cs typeface="Times New Roman" panose="02020603050405020304" pitchFamily="18" charset="0"/>
            </a:endParaRPr>
          </a:p>
          <a:p>
            <a:pPr defTabSz="685800"/>
            <a:r>
              <a:rPr lang="en-US" sz="3600">
                <a:solidFill>
                  <a:srgbClr val="5B9BD5">
                    <a:lumMod val="75000"/>
                  </a:srgbClr>
                </a:solidFill>
                <a:latin typeface="Times New Roman" panose="02020603050405020304" pitchFamily="18" charset="0"/>
                <a:cs typeface="Times New Roman" panose="02020603050405020304" pitchFamily="18" charset="0"/>
                <a:sym typeface="Wingdings" panose="05000000000000000000" pitchFamily="2" charset="2"/>
              </a:rPr>
              <a:t> </a:t>
            </a:r>
            <a:r>
              <a:rPr lang="vi-VN" sz="36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a:t>
            </a:r>
            <a:r>
              <a:rPr lang="vi-VN" sz="3600">
                <a:solidFill>
                  <a:prstClr val="black"/>
                </a:solidFill>
                <a:latin typeface="Times New Roman" panose="02020603050405020304" pitchFamily="18" charset="0"/>
                <a:cs typeface="Times New Roman" panose="02020603050405020304" pitchFamily="18" charset="0"/>
              </a:rPr>
              <a:t> </a:t>
            </a:r>
            <a:r>
              <a:rPr lang="vi-VN" sz="3600" dirty="0">
                <a:solidFill>
                  <a:prstClr val="black"/>
                </a:solidFill>
                <a:latin typeface="Times New Roman" panose="02020603050405020304" pitchFamily="18" charset="0"/>
                <a:cs typeface="Times New Roman" panose="02020603050405020304" pitchFamily="18" charset="0"/>
              </a:rPr>
              <a:t>Thực hiện được việc thu gọn đơn thức, </a:t>
            </a:r>
            <a:r>
              <a:rPr lang="vi-VN" sz="3600">
                <a:solidFill>
                  <a:prstClr val="black"/>
                </a:solidFill>
                <a:latin typeface="Times New Roman" panose="02020603050405020304" pitchFamily="18" charset="0"/>
                <a:cs typeface="Times New Roman" panose="02020603050405020304" pitchFamily="18" charset="0"/>
              </a:rPr>
              <a:t>đa thức.</a:t>
            </a:r>
            <a:endParaRPr lang="en-US" sz="3600"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1844407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arn(inVertical)">
                                      <p:cBhvr>
                                        <p:cTn id="7" dur="500"/>
                                        <p:tgtEl>
                                          <p:spTgt spid="41"/>
                                        </p:tgtEl>
                                      </p:cBhvr>
                                    </p:animEffect>
                                  </p:childTnLst>
                                </p:cTn>
                              </p:par>
                              <p:par>
                                <p:cTn id="8" presetID="15" presetClass="entr" presetSubtype="0" fill="hold" nodeType="withEffect">
                                  <p:stCondLst>
                                    <p:cond delay="0"/>
                                  </p:stCondLst>
                                  <p:childTnLst>
                                    <p:set>
                                      <p:cBhvr>
                                        <p:cTn id="9" dur="1" fill="hold">
                                          <p:stCondLst>
                                            <p:cond delay="0"/>
                                          </p:stCondLst>
                                        </p:cTn>
                                        <p:tgtEl>
                                          <p:spTgt spid="42"/>
                                        </p:tgtEl>
                                        <p:attrNameLst>
                                          <p:attrName>style.visibility</p:attrName>
                                        </p:attrNameLst>
                                      </p:cBhvr>
                                      <p:to>
                                        <p:strVal val="visible"/>
                                      </p:to>
                                    </p:set>
                                    <p:anim calcmode="lin" valueType="num">
                                      <p:cBhvr>
                                        <p:cTn id="10" dur="2000" fill="hold"/>
                                        <p:tgtEl>
                                          <p:spTgt spid="42"/>
                                        </p:tgtEl>
                                        <p:attrNameLst>
                                          <p:attrName>ppt_w</p:attrName>
                                        </p:attrNameLst>
                                      </p:cBhvr>
                                      <p:tavLst>
                                        <p:tav tm="0">
                                          <p:val>
                                            <p:fltVal val="0"/>
                                          </p:val>
                                        </p:tav>
                                        <p:tav tm="100000">
                                          <p:val>
                                            <p:strVal val="#ppt_w"/>
                                          </p:val>
                                        </p:tav>
                                      </p:tavLst>
                                    </p:anim>
                                    <p:anim calcmode="lin" valueType="num">
                                      <p:cBhvr>
                                        <p:cTn id="11" dur="2000" fill="hold"/>
                                        <p:tgtEl>
                                          <p:spTgt spid="42"/>
                                        </p:tgtEl>
                                        <p:attrNameLst>
                                          <p:attrName>ppt_h</p:attrName>
                                        </p:attrNameLst>
                                      </p:cBhvr>
                                      <p:tavLst>
                                        <p:tav tm="0">
                                          <p:val>
                                            <p:fltVal val="0"/>
                                          </p:val>
                                        </p:tav>
                                        <p:tav tm="100000">
                                          <p:val>
                                            <p:strVal val="#ppt_h"/>
                                          </p:val>
                                        </p:tav>
                                      </p:tavLst>
                                    </p:anim>
                                    <p:anim calcmode="lin" valueType="num">
                                      <p:cBhvr>
                                        <p:cTn id="12" dur="2000" fill="hold"/>
                                        <p:tgtEl>
                                          <p:spTgt spid="42"/>
                                        </p:tgtEl>
                                        <p:attrNameLst>
                                          <p:attrName>ppt_x</p:attrName>
                                        </p:attrNameLst>
                                      </p:cBhvr>
                                      <p:tavLst>
                                        <p:tav tm="0" fmla="#ppt_x+(cos(-2*pi*(1-$))*-#ppt_x-sin(-2*pi*(1-$))*(1-#ppt_y))*(1-$)">
                                          <p:val>
                                            <p:fltVal val="0"/>
                                          </p:val>
                                        </p:tav>
                                        <p:tav tm="100000">
                                          <p:val>
                                            <p:fltVal val="1"/>
                                          </p:val>
                                        </p:tav>
                                      </p:tavLst>
                                    </p:anim>
                                    <p:anim calcmode="lin" valueType="num">
                                      <p:cBhvr>
                                        <p:cTn id="13" dur="2000" fill="hold"/>
                                        <p:tgtEl>
                                          <p:spTgt spid="42"/>
                                        </p:tgtEl>
                                        <p:attrNameLst>
                                          <p:attrName>ppt_y</p:attrName>
                                        </p:attrNameLst>
                                      </p:cBhvr>
                                      <p:tavLst>
                                        <p:tav tm="0" fmla="#ppt_y+(sin(-2*pi*(1-$))*-#ppt_x+cos(-2*pi*(1-$))*(1-#ppt_y))*(1-$)">
                                          <p:val>
                                            <p:fltVal val="0"/>
                                          </p:val>
                                        </p:tav>
                                        <p:tav tm="100000">
                                          <p:val>
                                            <p:fltVal val="1"/>
                                          </p:val>
                                        </p:tav>
                                      </p:tavLst>
                                    </p:anim>
                                  </p:childTnLst>
                                </p:cTn>
                              </p:par>
                            </p:childTnLst>
                          </p:cTn>
                        </p:par>
                        <p:par>
                          <p:cTn id="14" fill="hold">
                            <p:stCondLst>
                              <p:cond delay="2000"/>
                            </p:stCondLst>
                            <p:childTnLst>
                              <p:par>
                                <p:cTn id="15" presetID="16" presetClass="entr" presetSubtype="37" fill="hold" grpId="0"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outVertic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a:extLst>
              <a:ext uri="{FF2B5EF4-FFF2-40B4-BE49-F238E27FC236}">
                <a16:creationId xmlns:a16="http://schemas.microsoft.com/office/drawing/2014/main" id="{1924362C-3E22-A978-6AF6-B1BEC3324EDE}"/>
              </a:ext>
            </a:extLst>
          </p:cNvPr>
          <p:cNvGrpSpPr/>
          <p:nvPr/>
        </p:nvGrpSpPr>
        <p:grpSpPr>
          <a:xfrm>
            <a:off x="0" y="-35251"/>
            <a:ext cx="12191999" cy="1078581"/>
            <a:chOff x="1747772" y="443785"/>
            <a:chExt cx="8191985" cy="1078581"/>
          </a:xfrm>
        </p:grpSpPr>
        <p:sp>
          <p:nvSpPr>
            <p:cNvPr id="5" name="Arrow: Pentagon 4">
              <a:extLst>
                <a:ext uri="{FF2B5EF4-FFF2-40B4-BE49-F238E27FC236}">
                  <a16:creationId xmlns:a16="http://schemas.microsoft.com/office/drawing/2014/main" id="{02AB8741-DBA5-99FC-BA33-AF49217B9CDC}"/>
                </a:ext>
              </a:extLst>
            </p:cNvPr>
            <p:cNvSpPr/>
            <p:nvPr/>
          </p:nvSpPr>
          <p:spPr>
            <a:xfrm>
              <a:off x="1747772" y="497085"/>
              <a:ext cx="8191985" cy="1025281"/>
            </a:xfrm>
            <a:prstGeom prst="homePlat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MỤC TIÊU CẦN ĐẠT</a:t>
              </a:r>
              <a:endParaRPr lang="zh-CN" altLang="en-US" sz="36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30" name="Group 4">
              <a:extLst>
                <a:ext uri="{FF2B5EF4-FFF2-40B4-BE49-F238E27FC236}">
                  <a16:creationId xmlns:a16="http://schemas.microsoft.com/office/drawing/2014/main" id="{E636D6CA-9117-5BDD-367E-4EB66FA57EFA}"/>
                </a:ext>
              </a:extLst>
            </p:cNvPr>
            <p:cNvGrpSpPr>
              <a:grpSpLocks/>
            </p:cNvGrpSpPr>
            <p:nvPr/>
          </p:nvGrpSpPr>
          <p:grpSpPr bwMode="auto">
            <a:xfrm>
              <a:off x="1854263" y="443785"/>
              <a:ext cx="1494584" cy="997452"/>
              <a:chOff x="4041" y="7510"/>
              <a:chExt cx="4080" cy="3097"/>
            </a:xfrm>
          </p:grpSpPr>
          <p:sp>
            <p:nvSpPr>
              <p:cNvPr id="31" name="AutoShape 5">
                <a:extLst>
                  <a:ext uri="{FF2B5EF4-FFF2-40B4-BE49-F238E27FC236}">
                    <a16:creationId xmlns:a16="http://schemas.microsoft.com/office/drawing/2014/main" id="{0E24B1C5-E81D-FFB2-A428-9ACAE422AECB}"/>
                  </a:ext>
                </a:extLst>
              </p:cNvPr>
              <p:cNvSpPr>
                <a:spLocks noChangeArrowheads="1"/>
              </p:cNvSpPr>
              <p:nvPr/>
            </p:nvSpPr>
            <p:spPr bwMode="auto">
              <a:xfrm>
                <a:off x="4041" y="9047"/>
                <a:ext cx="4080" cy="1486"/>
              </a:xfrm>
              <a:prstGeom prst="wave">
                <a:avLst>
                  <a:gd name="adj1" fmla="val 20644"/>
                  <a:gd name="adj2" fmla="val 0"/>
                </a:avLst>
              </a:prstGeom>
              <a:blipFill dpi="0" rotWithShape="0">
                <a:blip r:embed="rId2"/>
                <a:srcRect/>
                <a:stretch>
                  <a:fillRect/>
                </a:stretch>
              </a:blipFill>
              <a:ln w="9525">
                <a:solidFill>
                  <a:srgbClr val="000099"/>
                </a:solidFill>
                <a:round/>
                <a:headEnd/>
                <a:tailEnd/>
              </a:ln>
              <a:effectLst>
                <a:outerShdw dist="107763" dir="2700000" algn="ctr" rotWithShape="0">
                  <a:srgbClr val="C0C0C0"/>
                </a:outerShdw>
              </a:effectLst>
            </p:spPr>
            <p:txBody>
              <a:bodyPr/>
              <a:lstStyle/>
              <a:p>
                <a:endParaRPr lang="en-US"/>
              </a:p>
            </p:txBody>
          </p:sp>
          <p:grpSp>
            <p:nvGrpSpPr>
              <p:cNvPr id="32" name="Group 6">
                <a:extLst>
                  <a:ext uri="{FF2B5EF4-FFF2-40B4-BE49-F238E27FC236}">
                    <a16:creationId xmlns:a16="http://schemas.microsoft.com/office/drawing/2014/main" id="{7ED9A95A-2D9C-75CF-2BA7-BA64B7561B01}"/>
                  </a:ext>
                </a:extLst>
              </p:cNvPr>
              <p:cNvGrpSpPr>
                <a:grpSpLocks/>
              </p:cNvGrpSpPr>
              <p:nvPr/>
            </p:nvGrpSpPr>
            <p:grpSpPr bwMode="auto">
              <a:xfrm>
                <a:off x="4677" y="7510"/>
                <a:ext cx="3010" cy="3097"/>
                <a:chOff x="4677" y="7510"/>
                <a:chExt cx="3010" cy="3097"/>
              </a:xfrm>
            </p:grpSpPr>
            <p:sp>
              <p:nvSpPr>
                <p:cNvPr id="33" name="Freeform 7">
                  <a:extLst>
                    <a:ext uri="{FF2B5EF4-FFF2-40B4-BE49-F238E27FC236}">
                      <a16:creationId xmlns:a16="http://schemas.microsoft.com/office/drawing/2014/main" id="{E78631E6-88CB-8941-3A84-BCE82C62E62E}"/>
                    </a:ext>
                  </a:extLst>
                </p:cNvPr>
                <p:cNvSpPr>
                  <a:spLocks/>
                </p:cNvSpPr>
                <p:nvPr/>
              </p:nvSpPr>
              <p:spPr bwMode="auto">
                <a:xfrm>
                  <a:off x="4804" y="9869"/>
                  <a:ext cx="50" cy="271"/>
                </a:xfrm>
                <a:custGeom>
                  <a:avLst/>
                  <a:gdLst>
                    <a:gd name="T0" fmla="*/ 0 w 61"/>
                    <a:gd name="T1" fmla="*/ 9 h 164"/>
                    <a:gd name="T2" fmla="*/ 3 w 61"/>
                    <a:gd name="T3" fmla="*/ 48 h 164"/>
                    <a:gd name="T4" fmla="*/ 12 w 61"/>
                    <a:gd name="T5" fmla="*/ 86 h 164"/>
                    <a:gd name="T6" fmla="*/ 23 w 61"/>
                    <a:gd name="T7" fmla="*/ 125 h 164"/>
                    <a:gd name="T8" fmla="*/ 34 w 61"/>
                    <a:gd name="T9" fmla="*/ 164 h 164"/>
                    <a:gd name="T10" fmla="*/ 44 w 61"/>
                    <a:gd name="T11" fmla="*/ 137 h 164"/>
                    <a:gd name="T12" fmla="*/ 45 w 61"/>
                    <a:gd name="T13" fmla="*/ 111 h 164"/>
                    <a:gd name="T14" fmla="*/ 49 w 61"/>
                    <a:gd name="T15" fmla="*/ 90 h 164"/>
                    <a:gd name="T16" fmla="*/ 61 w 61"/>
                    <a:gd name="T17" fmla="*/ 78 h 164"/>
                    <a:gd name="T18" fmla="*/ 50 w 61"/>
                    <a:gd name="T19" fmla="*/ 65 h 164"/>
                    <a:gd name="T20" fmla="*/ 44 w 61"/>
                    <a:gd name="T21" fmla="*/ 48 h 164"/>
                    <a:gd name="T22" fmla="*/ 44 w 61"/>
                    <a:gd name="T23" fmla="*/ 26 h 164"/>
                    <a:gd name="T24" fmla="*/ 50 w 61"/>
                    <a:gd name="T25" fmla="*/ 0 h 164"/>
                    <a:gd name="T26" fmla="*/ 0 w 61"/>
                    <a:gd name="T27" fmla="*/ 9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164">
                      <a:moveTo>
                        <a:pt x="0" y="9"/>
                      </a:moveTo>
                      <a:lnTo>
                        <a:pt x="3" y="48"/>
                      </a:lnTo>
                      <a:lnTo>
                        <a:pt x="12" y="86"/>
                      </a:lnTo>
                      <a:lnTo>
                        <a:pt x="23" y="125"/>
                      </a:lnTo>
                      <a:lnTo>
                        <a:pt x="34" y="164"/>
                      </a:lnTo>
                      <a:lnTo>
                        <a:pt x="44" y="137"/>
                      </a:lnTo>
                      <a:lnTo>
                        <a:pt x="45" y="111"/>
                      </a:lnTo>
                      <a:lnTo>
                        <a:pt x="49" y="90"/>
                      </a:lnTo>
                      <a:lnTo>
                        <a:pt x="61" y="78"/>
                      </a:lnTo>
                      <a:lnTo>
                        <a:pt x="50" y="65"/>
                      </a:lnTo>
                      <a:lnTo>
                        <a:pt x="44" y="48"/>
                      </a:lnTo>
                      <a:lnTo>
                        <a:pt x="44" y="26"/>
                      </a:lnTo>
                      <a:lnTo>
                        <a:pt x="50" y="0"/>
                      </a:lnTo>
                      <a:lnTo>
                        <a:pt x="0" y="9"/>
                      </a:lnTo>
                      <a:close/>
                    </a:path>
                  </a:pathLst>
                </a:custGeom>
                <a:solidFill>
                  <a:srgbClr val="000000"/>
                </a:solidFill>
                <a:ln w="9525">
                  <a:solidFill>
                    <a:srgbClr val="000000"/>
                  </a:solidFill>
                  <a:round/>
                  <a:headEnd/>
                  <a:tailEnd/>
                </a:ln>
              </p:spPr>
              <p:txBody>
                <a:bodyPr/>
                <a:lstStyle/>
                <a:p>
                  <a:endParaRPr lang="en-US"/>
                </a:p>
              </p:txBody>
            </p:sp>
            <p:sp>
              <p:nvSpPr>
                <p:cNvPr id="34" name="Freeform 8">
                  <a:extLst>
                    <a:ext uri="{FF2B5EF4-FFF2-40B4-BE49-F238E27FC236}">
                      <a16:creationId xmlns:a16="http://schemas.microsoft.com/office/drawing/2014/main" id="{2EE2218D-0583-1E9A-E41D-02A780F1AFF9}"/>
                    </a:ext>
                  </a:extLst>
                </p:cNvPr>
                <p:cNvSpPr>
                  <a:spLocks/>
                </p:cNvSpPr>
                <p:nvPr/>
              </p:nvSpPr>
              <p:spPr bwMode="auto">
                <a:xfrm>
                  <a:off x="4677" y="10127"/>
                  <a:ext cx="308" cy="480"/>
                </a:xfrm>
                <a:custGeom>
                  <a:avLst/>
                  <a:gdLst>
                    <a:gd name="T0" fmla="*/ 351 w 381"/>
                    <a:gd name="T1" fmla="*/ 290 h 291"/>
                    <a:gd name="T2" fmla="*/ 368 w 381"/>
                    <a:gd name="T3" fmla="*/ 285 h 291"/>
                    <a:gd name="T4" fmla="*/ 379 w 381"/>
                    <a:gd name="T5" fmla="*/ 272 h 291"/>
                    <a:gd name="T6" fmla="*/ 381 w 381"/>
                    <a:gd name="T7" fmla="*/ 253 h 291"/>
                    <a:gd name="T8" fmla="*/ 364 w 381"/>
                    <a:gd name="T9" fmla="*/ 190 h 291"/>
                    <a:gd name="T10" fmla="*/ 335 w 381"/>
                    <a:gd name="T11" fmla="*/ 124 h 291"/>
                    <a:gd name="T12" fmla="*/ 305 w 381"/>
                    <a:gd name="T13" fmla="*/ 96 h 291"/>
                    <a:gd name="T14" fmla="*/ 274 w 381"/>
                    <a:gd name="T15" fmla="*/ 89 h 291"/>
                    <a:gd name="T16" fmla="*/ 258 w 381"/>
                    <a:gd name="T17" fmla="*/ 87 h 291"/>
                    <a:gd name="T18" fmla="*/ 258 w 381"/>
                    <a:gd name="T19" fmla="*/ 73 h 291"/>
                    <a:gd name="T20" fmla="*/ 269 w 381"/>
                    <a:gd name="T21" fmla="*/ 60 h 291"/>
                    <a:gd name="T22" fmla="*/ 288 w 381"/>
                    <a:gd name="T23" fmla="*/ 54 h 291"/>
                    <a:gd name="T24" fmla="*/ 304 w 381"/>
                    <a:gd name="T25" fmla="*/ 45 h 291"/>
                    <a:gd name="T26" fmla="*/ 311 w 381"/>
                    <a:gd name="T27" fmla="*/ 33 h 291"/>
                    <a:gd name="T28" fmla="*/ 311 w 381"/>
                    <a:gd name="T29" fmla="*/ 19 h 291"/>
                    <a:gd name="T30" fmla="*/ 304 w 381"/>
                    <a:gd name="T31" fmla="*/ 10 h 291"/>
                    <a:gd name="T32" fmla="*/ 288 w 381"/>
                    <a:gd name="T33" fmla="*/ 3 h 291"/>
                    <a:gd name="T34" fmla="*/ 269 w 381"/>
                    <a:gd name="T35" fmla="*/ 0 h 291"/>
                    <a:gd name="T36" fmla="*/ 124 w 381"/>
                    <a:gd name="T37" fmla="*/ 0 h 291"/>
                    <a:gd name="T38" fmla="*/ 103 w 381"/>
                    <a:gd name="T39" fmla="*/ 1 h 291"/>
                    <a:gd name="T40" fmla="*/ 84 w 381"/>
                    <a:gd name="T41" fmla="*/ 5 h 291"/>
                    <a:gd name="T42" fmla="*/ 73 w 381"/>
                    <a:gd name="T43" fmla="*/ 14 h 291"/>
                    <a:gd name="T44" fmla="*/ 68 w 381"/>
                    <a:gd name="T45" fmla="*/ 26 h 291"/>
                    <a:gd name="T46" fmla="*/ 73 w 381"/>
                    <a:gd name="T47" fmla="*/ 40 h 291"/>
                    <a:gd name="T48" fmla="*/ 84 w 381"/>
                    <a:gd name="T49" fmla="*/ 50 h 291"/>
                    <a:gd name="T50" fmla="*/ 103 w 381"/>
                    <a:gd name="T51" fmla="*/ 57 h 291"/>
                    <a:gd name="T52" fmla="*/ 124 w 381"/>
                    <a:gd name="T53" fmla="*/ 61 h 291"/>
                    <a:gd name="T54" fmla="*/ 124 w 381"/>
                    <a:gd name="T55" fmla="*/ 81 h 291"/>
                    <a:gd name="T56" fmla="*/ 124 w 381"/>
                    <a:gd name="T57" fmla="*/ 89 h 291"/>
                    <a:gd name="T58" fmla="*/ 92 w 381"/>
                    <a:gd name="T59" fmla="*/ 91 h 291"/>
                    <a:gd name="T60" fmla="*/ 62 w 381"/>
                    <a:gd name="T61" fmla="*/ 106 h 291"/>
                    <a:gd name="T62" fmla="*/ 32 w 381"/>
                    <a:gd name="T63" fmla="*/ 151 h 291"/>
                    <a:gd name="T64" fmla="*/ 3 w 381"/>
                    <a:gd name="T65" fmla="*/ 241 h 291"/>
                    <a:gd name="T66" fmla="*/ 0 w 381"/>
                    <a:gd name="T67" fmla="*/ 264 h 291"/>
                    <a:gd name="T68" fmla="*/ 7 w 381"/>
                    <a:gd name="T69" fmla="*/ 280 h 291"/>
                    <a:gd name="T70" fmla="*/ 21 w 381"/>
                    <a:gd name="T71" fmla="*/ 288 h 291"/>
                    <a:gd name="T72" fmla="*/ 41 w 381"/>
                    <a:gd name="T73" fmla="*/ 291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1" h="291">
                      <a:moveTo>
                        <a:pt x="340" y="291"/>
                      </a:moveTo>
                      <a:lnTo>
                        <a:pt x="351" y="290"/>
                      </a:lnTo>
                      <a:lnTo>
                        <a:pt x="360" y="288"/>
                      </a:lnTo>
                      <a:lnTo>
                        <a:pt x="368" y="285"/>
                      </a:lnTo>
                      <a:lnTo>
                        <a:pt x="375" y="280"/>
                      </a:lnTo>
                      <a:lnTo>
                        <a:pt x="379" y="272"/>
                      </a:lnTo>
                      <a:lnTo>
                        <a:pt x="381" y="264"/>
                      </a:lnTo>
                      <a:lnTo>
                        <a:pt x="381" y="253"/>
                      </a:lnTo>
                      <a:lnTo>
                        <a:pt x="378" y="241"/>
                      </a:lnTo>
                      <a:lnTo>
                        <a:pt x="364" y="190"/>
                      </a:lnTo>
                      <a:lnTo>
                        <a:pt x="349" y="151"/>
                      </a:lnTo>
                      <a:lnTo>
                        <a:pt x="335" y="124"/>
                      </a:lnTo>
                      <a:lnTo>
                        <a:pt x="319" y="106"/>
                      </a:lnTo>
                      <a:lnTo>
                        <a:pt x="305" y="96"/>
                      </a:lnTo>
                      <a:lnTo>
                        <a:pt x="289" y="91"/>
                      </a:lnTo>
                      <a:lnTo>
                        <a:pt x="274" y="89"/>
                      </a:lnTo>
                      <a:lnTo>
                        <a:pt x="258" y="89"/>
                      </a:lnTo>
                      <a:lnTo>
                        <a:pt x="258" y="87"/>
                      </a:lnTo>
                      <a:lnTo>
                        <a:pt x="258" y="81"/>
                      </a:lnTo>
                      <a:lnTo>
                        <a:pt x="258" y="73"/>
                      </a:lnTo>
                      <a:lnTo>
                        <a:pt x="258" y="61"/>
                      </a:lnTo>
                      <a:lnTo>
                        <a:pt x="269" y="60"/>
                      </a:lnTo>
                      <a:lnTo>
                        <a:pt x="278" y="57"/>
                      </a:lnTo>
                      <a:lnTo>
                        <a:pt x="288" y="54"/>
                      </a:lnTo>
                      <a:lnTo>
                        <a:pt x="297" y="50"/>
                      </a:lnTo>
                      <a:lnTo>
                        <a:pt x="304" y="45"/>
                      </a:lnTo>
                      <a:lnTo>
                        <a:pt x="308" y="40"/>
                      </a:lnTo>
                      <a:lnTo>
                        <a:pt x="311" y="33"/>
                      </a:lnTo>
                      <a:lnTo>
                        <a:pt x="313" y="26"/>
                      </a:lnTo>
                      <a:lnTo>
                        <a:pt x="311" y="19"/>
                      </a:lnTo>
                      <a:lnTo>
                        <a:pt x="308" y="14"/>
                      </a:lnTo>
                      <a:lnTo>
                        <a:pt x="304" y="10"/>
                      </a:lnTo>
                      <a:lnTo>
                        <a:pt x="297" y="5"/>
                      </a:lnTo>
                      <a:lnTo>
                        <a:pt x="288" y="3"/>
                      </a:lnTo>
                      <a:lnTo>
                        <a:pt x="278" y="1"/>
                      </a:lnTo>
                      <a:lnTo>
                        <a:pt x="269" y="0"/>
                      </a:lnTo>
                      <a:lnTo>
                        <a:pt x="258" y="0"/>
                      </a:lnTo>
                      <a:lnTo>
                        <a:pt x="124" y="0"/>
                      </a:lnTo>
                      <a:lnTo>
                        <a:pt x="112" y="0"/>
                      </a:lnTo>
                      <a:lnTo>
                        <a:pt x="103" y="1"/>
                      </a:lnTo>
                      <a:lnTo>
                        <a:pt x="93" y="3"/>
                      </a:lnTo>
                      <a:lnTo>
                        <a:pt x="84" y="5"/>
                      </a:lnTo>
                      <a:lnTo>
                        <a:pt x="78" y="10"/>
                      </a:lnTo>
                      <a:lnTo>
                        <a:pt x="73" y="14"/>
                      </a:lnTo>
                      <a:lnTo>
                        <a:pt x="70" y="19"/>
                      </a:lnTo>
                      <a:lnTo>
                        <a:pt x="68" y="26"/>
                      </a:lnTo>
                      <a:lnTo>
                        <a:pt x="70" y="33"/>
                      </a:lnTo>
                      <a:lnTo>
                        <a:pt x="73" y="40"/>
                      </a:lnTo>
                      <a:lnTo>
                        <a:pt x="78" y="45"/>
                      </a:lnTo>
                      <a:lnTo>
                        <a:pt x="84" y="50"/>
                      </a:lnTo>
                      <a:lnTo>
                        <a:pt x="93" y="54"/>
                      </a:lnTo>
                      <a:lnTo>
                        <a:pt x="103" y="57"/>
                      </a:lnTo>
                      <a:lnTo>
                        <a:pt x="112" y="60"/>
                      </a:lnTo>
                      <a:lnTo>
                        <a:pt x="124" y="61"/>
                      </a:lnTo>
                      <a:lnTo>
                        <a:pt x="124" y="73"/>
                      </a:lnTo>
                      <a:lnTo>
                        <a:pt x="124" y="81"/>
                      </a:lnTo>
                      <a:lnTo>
                        <a:pt x="124" y="87"/>
                      </a:lnTo>
                      <a:lnTo>
                        <a:pt x="124" y="89"/>
                      </a:lnTo>
                      <a:lnTo>
                        <a:pt x="108" y="89"/>
                      </a:lnTo>
                      <a:lnTo>
                        <a:pt x="92" y="91"/>
                      </a:lnTo>
                      <a:lnTo>
                        <a:pt x="76" y="96"/>
                      </a:lnTo>
                      <a:lnTo>
                        <a:pt x="62" y="106"/>
                      </a:lnTo>
                      <a:lnTo>
                        <a:pt x="46" y="124"/>
                      </a:lnTo>
                      <a:lnTo>
                        <a:pt x="32" y="151"/>
                      </a:lnTo>
                      <a:lnTo>
                        <a:pt x="18" y="190"/>
                      </a:lnTo>
                      <a:lnTo>
                        <a:pt x="3" y="241"/>
                      </a:lnTo>
                      <a:lnTo>
                        <a:pt x="0" y="253"/>
                      </a:lnTo>
                      <a:lnTo>
                        <a:pt x="0" y="264"/>
                      </a:lnTo>
                      <a:lnTo>
                        <a:pt x="2" y="272"/>
                      </a:lnTo>
                      <a:lnTo>
                        <a:pt x="7" y="280"/>
                      </a:lnTo>
                      <a:lnTo>
                        <a:pt x="13" y="285"/>
                      </a:lnTo>
                      <a:lnTo>
                        <a:pt x="21" y="288"/>
                      </a:lnTo>
                      <a:lnTo>
                        <a:pt x="30" y="290"/>
                      </a:lnTo>
                      <a:lnTo>
                        <a:pt x="41" y="291"/>
                      </a:lnTo>
                      <a:lnTo>
                        <a:pt x="340" y="291"/>
                      </a:lnTo>
                      <a:close/>
                    </a:path>
                  </a:pathLst>
                </a:custGeom>
                <a:solidFill>
                  <a:srgbClr val="000000"/>
                </a:solidFill>
                <a:ln w="9525">
                  <a:solidFill>
                    <a:srgbClr val="000000"/>
                  </a:solidFill>
                  <a:round/>
                  <a:headEnd/>
                  <a:tailEnd/>
                </a:ln>
              </p:spPr>
              <p:txBody>
                <a:bodyPr/>
                <a:lstStyle/>
                <a:p>
                  <a:endParaRPr lang="en-US"/>
                </a:p>
              </p:txBody>
            </p:sp>
            <p:sp>
              <p:nvSpPr>
                <p:cNvPr id="35" name="Freeform 9">
                  <a:extLst>
                    <a:ext uri="{FF2B5EF4-FFF2-40B4-BE49-F238E27FC236}">
                      <a16:creationId xmlns:a16="http://schemas.microsoft.com/office/drawing/2014/main" id="{3FCE6D2A-78BC-E801-F161-07B3CB768D56}"/>
                    </a:ext>
                  </a:extLst>
                </p:cNvPr>
                <p:cNvSpPr>
                  <a:spLocks/>
                </p:cNvSpPr>
                <p:nvPr/>
              </p:nvSpPr>
              <p:spPr bwMode="auto">
                <a:xfrm>
                  <a:off x="4804" y="8056"/>
                  <a:ext cx="1005" cy="1783"/>
                </a:xfrm>
                <a:custGeom>
                  <a:avLst/>
                  <a:gdLst>
                    <a:gd name="T0" fmla="*/ 2 w 1243"/>
                    <a:gd name="T1" fmla="*/ 1077 h 1080"/>
                    <a:gd name="T2" fmla="*/ 0 w 1243"/>
                    <a:gd name="T3" fmla="*/ 1053 h 1080"/>
                    <a:gd name="T4" fmla="*/ 2 w 1243"/>
                    <a:gd name="T5" fmla="*/ 1006 h 1080"/>
                    <a:gd name="T6" fmla="*/ 13 w 1243"/>
                    <a:gd name="T7" fmla="*/ 940 h 1080"/>
                    <a:gd name="T8" fmla="*/ 38 w 1243"/>
                    <a:gd name="T9" fmla="*/ 857 h 1080"/>
                    <a:gd name="T10" fmla="*/ 84 w 1243"/>
                    <a:gd name="T11" fmla="*/ 758 h 1080"/>
                    <a:gd name="T12" fmla="*/ 153 w 1243"/>
                    <a:gd name="T13" fmla="*/ 647 h 1080"/>
                    <a:gd name="T14" fmla="*/ 253 w 1243"/>
                    <a:gd name="T15" fmla="*/ 528 h 1080"/>
                    <a:gd name="T16" fmla="*/ 384 w 1243"/>
                    <a:gd name="T17" fmla="*/ 405 h 1080"/>
                    <a:gd name="T18" fmla="*/ 529 w 1243"/>
                    <a:gd name="T19" fmla="*/ 299 h 1080"/>
                    <a:gd name="T20" fmla="*/ 684 w 1243"/>
                    <a:gd name="T21" fmla="*/ 211 h 1080"/>
                    <a:gd name="T22" fmla="*/ 837 w 1243"/>
                    <a:gd name="T23" fmla="*/ 139 h 1080"/>
                    <a:gd name="T24" fmla="*/ 978 w 1243"/>
                    <a:gd name="T25" fmla="*/ 82 h 1080"/>
                    <a:gd name="T26" fmla="*/ 1098 w 1243"/>
                    <a:gd name="T27" fmla="*/ 42 h 1080"/>
                    <a:gd name="T28" fmla="*/ 1188 w 1243"/>
                    <a:gd name="T29" fmla="*/ 15 h 1080"/>
                    <a:gd name="T30" fmla="*/ 1237 w 1243"/>
                    <a:gd name="T31" fmla="*/ 2 h 1080"/>
                    <a:gd name="T32" fmla="*/ 1241 w 1243"/>
                    <a:gd name="T33" fmla="*/ 2 h 1080"/>
                    <a:gd name="T34" fmla="*/ 1224 w 1243"/>
                    <a:gd name="T35" fmla="*/ 21 h 1080"/>
                    <a:gd name="T36" fmla="*/ 1180 w 1243"/>
                    <a:gd name="T37" fmla="*/ 62 h 1080"/>
                    <a:gd name="T38" fmla="*/ 1101 w 1243"/>
                    <a:gd name="T39" fmla="*/ 125 h 1080"/>
                    <a:gd name="T40" fmla="*/ 1000 w 1243"/>
                    <a:gd name="T41" fmla="*/ 203 h 1080"/>
                    <a:gd name="T42" fmla="*/ 930 w 1243"/>
                    <a:gd name="T43" fmla="*/ 269 h 1080"/>
                    <a:gd name="T44" fmla="*/ 886 w 1243"/>
                    <a:gd name="T45" fmla="*/ 327 h 1080"/>
                    <a:gd name="T46" fmla="*/ 861 w 1243"/>
                    <a:gd name="T47" fmla="*/ 379 h 1080"/>
                    <a:gd name="T48" fmla="*/ 850 w 1243"/>
                    <a:gd name="T49" fmla="*/ 423 h 1080"/>
                    <a:gd name="T50" fmla="*/ 848 w 1243"/>
                    <a:gd name="T51" fmla="*/ 458 h 1080"/>
                    <a:gd name="T52" fmla="*/ 851 w 1243"/>
                    <a:gd name="T53" fmla="*/ 482 h 1080"/>
                    <a:gd name="T54" fmla="*/ 856 w 1243"/>
                    <a:gd name="T55" fmla="*/ 493 h 1080"/>
                    <a:gd name="T56" fmla="*/ 858 w 1243"/>
                    <a:gd name="T57" fmla="*/ 495 h 1080"/>
                    <a:gd name="T58" fmla="*/ 861 w 1243"/>
                    <a:gd name="T59" fmla="*/ 492 h 1080"/>
                    <a:gd name="T60" fmla="*/ 853 w 1243"/>
                    <a:gd name="T61" fmla="*/ 491 h 1080"/>
                    <a:gd name="T62" fmla="*/ 818 w 1243"/>
                    <a:gd name="T63" fmla="*/ 494 h 1080"/>
                    <a:gd name="T64" fmla="*/ 750 w 1243"/>
                    <a:gd name="T65" fmla="*/ 506 h 1080"/>
                    <a:gd name="T66" fmla="*/ 690 w 1243"/>
                    <a:gd name="T67" fmla="*/ 516 h 1080"/>
                    <a:gd name="T68" fmla="*/ 646 w 1243"/>
                    <a:gd name="T69" fmla="*/ 523 h 1080"/>
                    <a:gd name="T70" fmla="*/ 624 w 1243"/>
                    <a:gd name="T71" fmla="*/ 526 h 1080"/>
                    <a:gd name="T72" fmla="*/ 624 w 1243"/>
                    <a:gd name="T73" fmla="*/ 526 h 1080"/>
                    <a:gd name="T74" fmla="*/ 646 w 1243"/>
                    <a:gd name="T75" fmla="*/ 519 h 1080"/>
                    <a:gd name="T76" fmla="*/ 684 w 1243"/>
                    <a:gd name="T77" fmla="*/ 511 h 1080"/>
                    <a:gd name="T78" fmla="*/ 733 w 1243"/>
                    <a:gd name="T79" fmla="*/ 509 h 1080"/>
                    <a:gd name="T80" fmla="*/ 783 w 1243"/>
                    <a:gd name="T81" fmla="*/ 517 h 1080"/>
                    <a:gd name="T82" fmla="*/ 818 w 1243"/>
                    <a:gd name="T83" fmla="*/ 530 h 1080"/>
                    <a:gd name="T84" fmla="*/ 837 w 1243"/>
                    <a:gd name="T85" fmla="*/ 542 h 1080"/>
                    <a:gd name="T86" fmla="*/ 845 w 1243"/>
                    <a:gd name="T87" fmla="*/ 550 h 1080"/>
                    <a:gd name="T88" fmla="*/ 843 w 1243"/>
                    <a:gd name="T89" fmla="*/ 553 h 1080"/>
                    <a:gd name="T90" fmla="*/ 817 w 1243"/>
                    <a:gd name="T91" fmla="*/ 561 h 1080"/>
                    <a:gd name="T92" fmla="*/ 772 w 1243"/>
                    <a:gd name="T93" fmla="*/ 583 h 1080"/>
                    <a:gd name="T94" fmla="*/ 714 w 1243"/>
                    <a:gd name="T95" fmla="*/ 619 h 1080"/>
                    <a:gd name="T96" fmla="*/ 648 w 1243"/>
                    <a:gd name="T97" fmla="*/ 680 h 1080"/>
                    <a:gd name="T98" fmla="*/ 565 w 1243"/>
                    <a:gd name="T99" fmla="*/ 777 h 1080"/>
                    <a:gd name="T100" fmla="*/ 490 w 1243"/>
                    <a:gd name="T101" fmla="*/ 877 h 1080"/>
                    <a:gd name="T102" fmla="*/ 441 w 1243"/>
                    <a:gd name="T103" fmla="*/ 945 h 1080"/>
                    <a:gd name="T104" fmla="*/ 433 w 1243"/>
                    <a:gd name="T105" fmla="*/ 954 h 1080"/>
                    <a:gd name="T106" fmla="*/ 423 w 1243"/>
                    <a:gd name="T107" fmla="*/ 950 h 1080"/>
                    <a:gd name="T108" fmla="*/ 395 w 1243"/>
                    <a:gd name="T109" fmla="*/ 946 h 1080"/>
                    <a:gd name="T110" fmla="*/ 341 w 1243"/>
                    <a:gd name="T111" fmla="*/ 946 h 1080"/>
                    <a:gd name="T112" fmla="*/ 261 w 1243"/>
                    <a:gd name="T113" fmla="*/ 956 h 1080"/>
                    <a:gd name="T114" fmla="*/ 190 w 1243"/>
                    <a:gd name="T115" fmla="*/ 976 h 1080"/>
                    <a:gd name="T116" fmla="*/ 139 w 1243"/>
                    <a:gd name="T117" fmla="*/ 996 h 1080"/>
                    <a:gd name="T118" fmla="*/ 112 w 1243"/>
                    <a:gd name="T119" fmla="*/ 1010 h 1080"/>
                    <a:gd name="T120" fmla="*/ 43 w 1243"/>
                    <a:gd name="T121" fmla="*/ 1079 h 10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43" h="1080">
                      <a:moveTo>
                        <a:pt x="2" y="1080"/>
                      </a:moveTo>
                      <a:lnTo>
                        <a:pt x="2" y="1077"/>
                      </a:lnTo>
                      <a:lnTo>
                        <a:pt x="0" y="1068"/>
                      </a:lnTo>
                      <a:lnTo>
                        <a:pt x="0" y="1053"/>
                      </a:lnTo>
                      <a:lnTo>
                        <a:pt x="0" y="1032"/>
                      </a:lnTo>
                      <a:lnTo>
                        <a:pt x="2" y="1006"/>
                      </a:lnTo>
                      <a:lnTo>
                        <a:pt x="6" y="975"/>
                      </a:lnTo>
                      <a:lnTo>
                        <a:pt x="13" y="940"/>
                      </a:lnTo>
                      <a:lnTo>
                        <a:pt x="24" y="900"/>
                      </a:lnTo>
                      <a:lnTo>
                        <a:pt x="38" y="857"/>
                      </a:lnTo>
                      <a:lnTo>
                        <a:pt x="59" y="809"/>
                      </a:lnTo>
                      <a:lnTo>
                        <a:pt x="84" y="758"/>
                      </a:lnTo>
                      <a:lnTo>
                        <a:pt x="115" y="705"/>
                      </a:lnTo>
                      <a:lnTo>
                        <a:pt x="153" y="647"/>
                      </a:lnTo>
                      <a:lnTo>
                        <a:pt x="199" y="589"/>
                      </a:lnTo>
                      <a:lnTo>
                        <a:pt x="253" y="528"/>
                      </a:lnTo>
                      <a:lnTo>
                        <a:pt x="316" y="464"/>
                      </a:lnTo>
                      <a:lnTo>
                        <a:pt x="384" y="405"/>
                      </a:lnTo>
                      <a:lnTo>
                        <a:pt x="455" y="349"/>
                      </a:lnTo>
                      <a:lnTo>
                        <a:pt x="529" y="299"/>
                      </a:lnTo>
                      <a:lnTo>
                        <a:pt x="607" y="252"/>
                      </a:lnTo>
                      <a:lnTo>
                        <a:pt x="684" y="211"/>
                      </a:lnTo>
                      <a:lnTo>
                        <a:pt x="761" y="172"/>
                      </a:lnTo>
                      <a:lnTo>
                        <a:pt x="837" y="139"/>
                      </a:lnTo>
                      <a:lnTo>
                        <a:pt x="910" y="108"/>
                      </a:lnTo>
                      <a:lnTo>
                        <a:pt x="978" y="82"/>
                      </a:lnTo>
                      <a:lnTo>
                        <a:pt x="1041" y="59"/>
                      </a:lnTo>
                      <a:lnTo>
                        <a:pt x="1098" y="42"/>
                      </a:lnTo>
                      <a:lnTo>
                        <a:pt x="1147" y="26"/>
                      </a:lnTo>
                      <a:lnTo>
                        <a:pt x="1188" y="15"/>
                      </a:lnTo>
                      <a:lnTo>
                        <a:pt x="1218" y="6"/>
                      </a:lnTo>
                      <a:lnTo>
                        <a:pt x="1237" y="2"/>
                      </a:lnTo>
                      <a:lnTo>
                        <a:pt x="1243" y="0"/>
                      </a:lnTo>
                      <a:lnTo>
                        <a:pt x="1241" y="2"/>
                      </a:lnTo>
                      <a:lnTo>
                        <a:pt x="1235" y="9"/>
                      </a:lnTo>
                      <a:lnTo>
                        <a:pt x="1224" y="21"/>
                      </a:lnTo>
                      <a:lnTo>
                        <a:pt x="1207" y="39"/>
                      </a:lnTo>
                      <a:lnTo>
                        <a:pt x="1180" y="62"/>
                      </a:lnTo>
                      <a:lnTo>
                        <a:pt x="1145" y="90"/>
                      </a:lnTo>
                      <a:lnTo>
                        <a:pt x="1101" y="125"/>
                      </a:lnTo>
                      <a:lnTo>
                        <a:pt x="1044" y="168"/>
                      </a:lnTo>
                      <a:lnTo>
                        <a:pt x="1000" y="203"/>
                      </a:lnTo>
                      <a:lnTo>
                        <a:pt x="962" y="237"/>
                      </a:lnTo>
                      <a:lnTo>
                        <a:pt x="930" y="269"/>
                      </a:lnTo>
                      <a:lnTo>
                        <a:pt x="907" y="299"/>
                      </a:lnTo>
                      <a:lnTo>
                        <a:pt x="886" y="327"/>
                      </a:lnTo>
                      <a:lnTo>
                        <a:pt x="872" y="354"/>
                      </a:lnTo>
                      <a:lnTo>
                        <a:pt x="861" y="379"/>
                      </a:lnTo>
                      <a:lnTo>
                        <a:pt x="853" y="402"/>
                      </a:lnTo>
                      <a:lnTo>
                        <a:pt x="850" y="423"/>
                      </a:lnTo>
                      <a:lnTo>
                        <a:pt x="848" y="442"/>
                      </a:lnTo>
                      <a:lnTo>
                        <a:pt x="848" y="458"/>
                      </a:lnTo>
                      <a:lnTo>
                        <a:pt x="850" y="471"/>
                      </a:lnTo>
                      <a:lnTo>
                        <a:pt x="851" y="482"/>
                      </a:lnTo>
                      <a:lnTo>
                        <a:pt x="853" y="489"/>
                      </a:lnTo>
                      <a:lnTo>
                        <a:pt x="856" y="493"/>
                      </a:lnTo>
                      <a:lnTo>
                        <a:pt x="856" y="495"/>
                      </a:lnTo>
                      <a:lnTo>
                        <a:pt x="858" y="495"/>
                      </a:lnTo>
                      <a:lnTo>
                        <a:pt x="859" y="493"/>
                      </a:lnTo>
                      <a:lnTo>
                        <a:pt x="861" y="492"/>
                      </a:lnTo>
                      <a:lnTo>
                        <a:pt x="859" y="491"/>
                      </a:lnTo>
                      <a:lnTo>
                        <a:pt x="853" y="491"/>
                      </a:lnTo>
                      <a:lnTo>
                        <a:pt x="840" y="492"/>
                      </a:lnTo>
                      <a:lnTo>
                        <a:pt x="818" y="494"/>
                      </a:lnTo>
                      <a:lnTo>
                        <a:pt x="787" y="499"/>
                      </a:lnTo>
                      <a:lnTo>
                        <a:pt x="750" y="506"/>
                      </a:lnTo>
                      <a:lnTo>
                        <a:pt x="719" y="511"/>
                      </a:lnTo>
                      <a:lnTo>
                        <a:pt x="690" y="516"/>
                      </a:lnTo>
                      <a:lnTo>
                        <a:pt x="667" y="519"/>
                      </a:lnTo>
                      <a:lnTo>
                        <a:pt x="646" y="523"/>
                      </a:lnTo>
                      <a:lnTo>
                        <a:pt x="632" y="525"/>
                      </a:lnTo>
                      <a:lnTo>
                        <a:pt x="624" y="526"/>
                      </a:lnTo>
                      <a:lnTo>
                        <a:pt x="621" y="528"/>
                      </a:lnTo>
                      <a:lnTo>
                        <a:pt x="624" y="526"/>
                      </a:lnTo>
                      <a:lnTo>
                        <a:pt x="632" y="523"/>
                      </a:lnTo>
                      <a:lnTo>
                        <a:pt x="646" y="519"/>
                      </a:lnTo>
                      <a:lnTo>
                        <a:pt x="663" y="515"/>
                      </a:lnTo>
                      <a:lnTo>
                        <a:pt x="684" y="511"/>
                      </a:lnTo>
                      <a:lnTo>
                        <a:pt x="708" y="509"/>
                      </a:lnTo>
                      <a:lnTo>
                        <a:pt x="733" y="509"/>
                      </a:lnTo>
                      <a:lnTo>
                        <a:pt x="760" y="512"/>
                      </a:lnTo>
                      <a:lnTo>
                        <a:pt x="783" y="517"/>
                      </a:lnTo>
                      <a:lnTo>
                        <a:pt x="804" y="523"/>
                      </a:lnTo>
                      <a:lnTo>
                        <a:pt x="818" y="530"/>
                      </a:lnTo>
                      <a:lnTo>
                        <a:pt x="829" y="536"/>
                      </a:lnTo>
                      <a:lnTo>
                        <a:pt x="837" y="542"/>
                      </a:lnTo>
                      <a:lnTo>
                        <a:pt x="843" y="547"/>
                      </a:lnTo>
                      <a:lnTo>
                        <a:pt x="845" y="550"/>
                      </a:lnTo>
                      <a:lnTo>
                        <a:pt x="847" y="552"/>
                      </a:lnTo>
                      <a:lnTo>
                        <a:pt x="843" y="553"/>
                      </a:lnTo>
                      <a:lnTo>
                        <a:pt x="832" y="556"/>
                      </a:lnTo>
                      <a:lnTo>
                        <a:pt x="817" y="561"/>
                      </a:lnTo>
                      <a:lnTo>
                        <a:pt x="796" y="570"/>
                      </a:lnTo>
                      <a:lnTo>
                        <a:pt x="772" y="583"/>
                      </a:lnTo>
                      <a:lnTo>
                        <a:pt x="744" y="599"/>
                      </a:lnTo>
                      <a:lnTo>
                        <a:pt x="714" y="619"/>
                      </a:lnTo>
                      <a:lnTo>
                        <a:pt x="682" y="645"/>
                      </a:lnTo>
                      <a:lnTo>
                        <a:pt x="648" y="680"/>
                      </a:lnTo>
                      <a:lnTo>
                        <a:pt x="608" y="726"/>
                      </a:lnTo>
                      <a:lnTo>
                        <a:pt x="565" y="777"/>
                      </a:lnTo>
                      <a:lnTo>
                        <a:pt x="526" y="828"/>
                      </a:lnTo>
                      <a:lnTo>
                        <a:pt x="490" y="877"/>
                      </a:lnTo>
                      <a:lnTo>
                        <a:pt x="460" y="917"/>
                      </a:lnTo>
                      <a:lnTo>
                        <a:pt x="441" y="945"/>
                      </a:lnTo>
                      <a:lnTo>
                        <a:pt x="433" y="955"/>
                      </a:lnTo>
                      <a:lnTo>
                        <a:pt x="433" y="954"/>
                      </a:lnTo>
                      <a:lnTo>
                        <a:pt x="430" y="952"/>
                      </a:lnTo>
                      <a:lnTo>
                        <a:pt x="423" y="950"/>
                      </a:lnTo>
                      <a:lnTo>
                        <a:pt x="412" y="948"/>
                      </a:lnTo>
                      <a:lnTo>
                        <a:pt x="395" y="946"/>
                      </a:lnTo>
                      <a:lnTo>
                        <a:pt x="373" y="945"/>
                      </a:lnTo>
                      <a:lnTo>
                        <a:pt x="341" y="946"/>
                      </a:lnTo>
                      <a:lnTo>
                        <a:pt x="302" y="950"/>
                      </a:lnTo>
                      <a:lnTo>
                        <a:pt x="261" y="956"/>
                      </a:lnTo>
                      <a:lnTo>
                        <a:pt x="223" y="965"/>
                      </a:lnTo>
                      <a:lnTo>
                        <a:pt x="190" y="976"/>
                      </a:lnTo>
                      <a:lnTo>
                        <a:pt x="163" y="986"/>
                      </a:lnTo>
                      <a:lnTo>
                        <a:pt x="139" y="996"/>
                      </a:lnTo>
                      <a:lnTo>
                        <a:pt x="123" y="1004"/>
                      </a:lnTo>
                      <a:lnTo>
                        <a:pt x="112" y="1010"/>
                      </a:lnTo>
                      <a:lnTo>
                        <a:pt x="109" y="1012"/>
                      </a:lnTo>
                      <a:lnTo>
                        <a:pt x="43" y="1079"/>
                      </a:lnTo>
                      <a:lnTo>
                        <a:pt x="2" y="1080"/>
                      </a:lnTo>
                      <a:close/>
                    </a:path>
                  </a:pathLst>
                </a:custGeom>
                <a:solidFill>
                  <a:srgbClr val="000000"/>
                </a:solidFill>
                <a:ln w="9525">
                  <a:solidFill>
                    <a:srgbClr val="000000"/>
                  </a:solidFill>
                  <a:round/>
                  <a:headEnd/>
                  <a:tailEnd/>
                </a:ln>
              </p:spPr>
              <p:txBody>
                <a:bodyPr/>
                <a:lstStyle/>
                <a:p>
                  <a:endParaRPr lang="en-US"/>
                </a:p>
              </p:txBody>
            </p:sp>
            <p:sp>
              <p:nvSpPr>
                <p:cNvPr id="36" name="Freeform 10">
                  <a:extLst>
                    <a:ext uri="{FF2B5EF4-FFF2-40B4-BE49-F238E27FC236}">
                      <a16:creationId xmlns:a16="http://schemas.microsoft.com/office/drawing/2014/main" id="{1C6769D4-FAC7-8536-2222-9E254632F207}"/>
                    </a:ext>
                  </a:extLst>
                </p:cNvPr>
                <p:cNvSpPr>
                  <a:spLocks/>
                </p:cNvSpPr>
                <p:nvPr/>
              </p:nvSpPr>
              <p:spPr bwMode="auto">
                <a:xfrm>
                  <a:off x="4818" y="7510"/>
                  <a:ext cx="939" cy="1788"/>
                </a:xfrm>
                <a:custGeom>
                  <a:avLst/>
                  <a:gdLst>
                    <a:gd name="T0" fmla="*/ 16 w 1161"/>
                    <a:gd name="T1" fmla="*/ 1057 h 1083"/>
                    <a:gd name="T2" fmla="*/ 24 w 1161"/>
                    <a:gd name="T3" fmla="*/ 1028 h 1083"/>
                    <a:gd name="T4" fmla="*/ 46 w 1161"/>
                    <a:gd name="T5" fmla="*/ 999 h 1083"/>
                    <a:gd name="T6" fmla="*/ 79 w 1161"/>
                    <a:gd name="T7" fmla="*/ 972 h 1083"/>
                    <a:gd name="T8" fmla="*/ 126 w 1161"/>
                    <a:gd name="T9" fmla="*/ 947 h 1083"/>
                    <a:gd name="T10" fmla="*/ 185 w 1161"/>
                    <a:gd name="T11" fmla="*/ 926 h 1083"/>
                    <a:gd name="T12" fmla="*/ 256 w 1161"/>
                    <a:gd name="T13" fmla="*/ 910 h 1083"/>
                    <a:gd name="T14" fmla="*/ 341 w 1161"/>
                    <a:gd name="T15" fmla="*/ 901 h 1083"/>
                    <a:gd name="T16" fmla="*/ 396 w 1161"/>
                    <a:gd name="T17" fmla="*/ 885 h 1083"/>
                    <a:gd name="T18" fmla="*/ 430 w 1161"/>
                    <a:gd name="T19" fmla="*/ 838 h 1083"/>
                    <a:gd name="T20" fmla="*/ 480 w 1161"/>
                    <a:gd name="T21" fmla="*/ 776 h 1083"/>
                    <a:gd name="T22" fmla="*/ 540 w 1161"/>
                    <a:gd name="T23" fmla="*/ 706 h 1083"/>
                    <a:gd name="T24" fmla="*/ 606 w 1161"/>
                    <a:gd name="T25" fmla="*/ 637 h 1083"/>
                    <a:gd name="T26" fmla="*/ 673 w 1161"/>
                    <a:gd name="T27" fmla="*/ 577 h 1083"/>
                    <a:gd name="T28" fmla="*/ 733 w 1161"/>
                    <a:gd name="T29" fmla="*/ 534 h 1083"/>
                    <a:gd name="T30" fmla="*/ 783 w 1161"/>
                    <a:gd name="T31" fmla="*/ 516 h 1083"/>
                    <a:gd name="T32" fmla="*/ 791 w 1161"/>
                    <a:gd name="T33" fmla="*/ 514 h 1083"/>
                    <a:gd name="T34" fmla="*/ 766 w 1161"/>
                    <a:gd name="T35" fmla="*/ 507 h 1083"/>
                    <a:gd name="T36" fmla="*/ 738 w 1161"/>
                    <a:gd name="T37" fmla="*/ 504 h 1083"/>
                    <a:gd name="T38" fmla="*/ 706 w 1161"/>
                    <a:gd name="T39" fmla="*/ 505 h 1083"/>
                    <a:gd name="T40" fmla="*/ 673 w 1161"/>
                    <a:gd name="T41" fmla="*/ 510 h 1083"/>
                    <a:gd name="T42" fmla="*/ 638 w 1161"/>
                    <a:gd name="T43" fmla="*/ 518 h 1083"/>
                    <a:gd name="T44" fmla="*/ 602 w 1161"/>
                    <a:gd name="T45" fmla="*/ 531 h 1083"/>
                    <a:gd name="T46" fmla="*/ 565 w 1161"/>
                    <a:gd name="T47" fmla="*/ 546 h 1083"/>
                    <a:gd name="T48" fmla="*/ 556 w 1161"/>
                    <a:gd name="T49" fmla="*/ 546 h 1083"/>
                    <a:gd name="T50" fmla="*/ 576 w 1161"/>
                    <a:gd name="T51" fmla="*/ 530 h 1083"/>
                    <a:gd name="T52" fmla="*/ 603 w 1161"/>
                    <a:gd name="T53" fmla="*/ 512 h 1083"/>
                    <a:gd name="T54" fmla="*/ 635 w 1161"/>
                    <a:gd name="T55" fmla="*/ 494 h 1083"/>
                    <a:gd name="T56" fmla="*/ 670 w 1161"/>
                    <a:gd name="T57" fmla="*/ 479 h 1083"/>
                    <a:gd name="T58" fmla="*/ 708 w 1161"/>
                    <a:gd name="T59" fmla="*/ 466 h 1083"/>
                    <a:gd name="T60" fmla="*/ 749 w 1161"/>
                    <a:gd name="T61" fmla="*/ 457 h 1083"/>
                    <a:gd name="T62" fmla="*/ 788 w 1161"/>
                    <a:gd name="T63" fmla="*/ 452 h 1083"/>
                    <a:gd name="T64" fmla="*/ 804 w 1161"/>
                    <a:gd name="T65" fmla="*/ 439 h 1083"/>
                    <a:gd name="T66" fmla="*/ 798 w 1161"/>
                    <a:gd name="T67" fmla="*/ 413 h 1083"/>
                    <a:gd name="T68" fmla="*/ 801 w 1161"/>
                    <a:gd name="T69" fmla="*/ 379 h 1083"/>
                    <a:gd name="T70" fmla="*/ 815 w 1161"/>
                    <a:gd name="T71" fmla="*/ 336 h 1083"/>
                    <a:gd name="T72" fmla="*/ 847 w 1161"/>
                    <a:gd name="T73" fmla="*/ 284 h 1083"/>
                    <a:gd name="T74" fmla="*/ 900 w 1161"/>
                    <a:gd name="T75" fmla="*/ 219 h 1083"/>
                    <a:gd name="T76" fmla="*/ 981 w 1161"/>
                    <a:gd name="T77" fmla="*/ 143 h 1083"/>
                    <a:gd name="T78" fmla="*/ 1091 w 1161"/>
                    <a:gd name="T79" fmla="*/ 51 h 1083"/>
                    <a:gd name="T80" fmla="*/ 1120 w 1161"/>
                    <a:gd name="T81" fmla="*/ 11 h 1083"/>
                    <a:gd name="T82" fmla="*/ 1033 w 1161"/>
                    <a:gd name="T83" fmla="*/ 37 h 1083"/>
                    <a:gd name="T84" fmla="*/ 941 w 1161"/>
                    <a:gd name="T85" fmla="*/ 69 h 1083"/>
                    <a:gd name="T86" fmla="*/ 845 w 1161"/>
                    <a:gd name="T87" fmla="*/ 108 h 1083"/>
                    <a:gd name="T88" fmla="*/ 749 w 1161"/>
                    <a:gd name="T89" fmla="*/ 153 h 1083"/>
                    <a:gd name="T90" fmla="*/ 651 w 1161"/>
                    <a:gd name="T91" fmla="*/ 205 h 1083"/>
                    <a:gd name="T92" fmla="*/ 553 w 1161"/>
                    <a:gd name="T93" fmla="*/ 262 h 1083"/>
                    <a:gd name="T94" fmla="*/ 460 w 1161"/>
                    <a:gd name="T95" fmla="*/ 325 h 1083"/>
                    <a:gd name="T96" fmla="*/ 370 w 1161"/>
                    <a:gd name="T97" fmla="*/ 394 h 1083"/>
                    <a:gd name="T98" fmla="*/ 286 w 1161"/>
                    <a:gd name="T99" fmla="*/ 468 h 1083"/>
                    <a:gd name="T100" fmla="*/ 210 w 1161"/>
                    <a:gd name="T101" fmla="*/ 549 h 1083"/>
                    <a:gd name="T102" fmla="*/ 144 w 1161"/>
                    <a:gd name="T103" fmla="*/ 634 h 1083"/>
                    <a:gd name="T104" fmla="*/ 87 w 1161"/>
                    <a:gd name="T105" fmla="*/ 726 h 1083"/>
                    <a:gd name="T106" fmla="*/ 44 w 1161"/>
                    <a:gd name="T107" fmla="*/ 822 h 1083"/>
                    <a:gd name="T108" fmla="*/ 14 w 1161"/>
                    <a:gd name="T109" fmla="*/ 923 h 1083"/>
                    <a:gd name="T110" fmla="*/ 0 w 1161"/>
                    <a:gd name="T111" fmla="*/ 1028 h 1083"/>
                    <a:gd name="T112" fmla="*/ 17 w 1161"/>
                    <a:gd name="T113" fmla="*/ 1072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161" h="1083">
                      <a:moveTo>
                        <a:pt x="17" y="1072"/>
                      </a:moveTo>
                      <a:lnTo>
                        <a:pt x="16" y="1057"/>
                      </a:lnTo>
                      <a:lnTo>
                        <a:pt x="19" y="1043"/>
                      </a:lnTo>
                      <a:lnTo>
                        <a:pt x="24" y="1028"/>
                      </a:lnTo>
                      <a:lnTo>
                        <a:pt x="33" y="1014"/>
                      </a:lnTo>
                      <a:lnTo>
                        <a:pt x="46" y="999"/>
                      </a:lnTo>
                      <a:lnTo>
                        <a:pt x="60" y="985"/>
                      </a:lnTo>
                      <a:lnTo>
                        <a:pt x="79" y="972"/>
                      </a:lnTo>
                      <a:lnTo>
                        <a:pt x="101" y="958"/>
                      </a:lnTo>
                      <a:lnTo>
                        <a:pt x="126" y="947"/>
                      </a:lnTo>
                      <a:lnTo>
                        <a:pt x="153" y="935"/>
                      </a:lnTo>
                      <a:lnTo>
                        <a:pt x="185" y="926"/>
                      </a:lnTo>
                      <a:lnTo>
                        <a:pt x="220" y="917"/>
                      </a:lnTo>
                      <a:lnTo>
                        <a:pt x="256" y="910"/>
                      </a:lnTo>
                      <a:lnTo>
                        <a:pt x="297" y="905"/>
                      </a:lnTo>
                      <a:lnTo>
                        <a:pt x="341" y="901"/>
                      </a:lnTo>
                      <a:lnTo>
                        <a:pt x="387" y="900"/>
                      </a:lnTo>
                      <a:lnTo>
                        <a:pt x="396" y="885"/>
                      </a:lnTo>
                      <a:lnTo>
                        <a:pt x="411" y="864"/>
                      </a:lnTo>
                      <a:lnTo>
                        <a:pt x="430" y="838"/>
                      </a:lnTo>
                      <a:lnTo>
                        <a:pt x="453" y="808"/>
                      </a:lnTo>
                      <a:lnTo>
                        <a:pt x="480" y="776"/>
                      </a:lnTo>
                      <a:lnTo>
                        <a:pt x="509" y="741"/>
                      </a:lnTo>
                      <a:lnTo>
                        <a:pt x="540" y="706"/>
                      </a:lnTo>
                      <a:lnTo>
                        <a:pt x="573" y="671"/>
                      </a:lnTo>
                      <a:lnTo>
                        <a:pt x="606" y="637"/>
                      </a:lnTo>
                      <a:lnTo>
                        <a:pt x="640" y="605"/>
                      </a:lnTo>
                      <a:lnTo>
                        <a:pt x="673" y="577"/>
                      </a:lnTo>
                      <a:lnTo>
                        <a:pt x="704" y="553"/>
                      </a:lnTo>
                      <a:lnTo>
                        <a:pt x="733" y="534"/>
                      </a:lnTo>
                      <a:lnTo>
                        <a:pt x="760" y="521"/>
                      </a:lnTo>
                      <a:lnTo>
                        <a:pt x="783" y="516"/>
                      </a:lnTo>
                      <a:lnTo>
                        <a:pt x="802" y="519"/>
                      </a:lnTo>
                      <a:lnTo>
                        <a:pt x="791" y="514"/>
                      </a:lnTo>
                      <a:lnTo>
                        <a:pt x="779" y="510"/>
                      </a:lnTo>
                      <a:lnTo>
                        <a:pt x="766" y="507"/>
                      </a:lnTo>
                      <a:lnTo>
                        <a:pt x="752" y="505"/>
                      </a:lnTo>
                      <a:lnTo>
                        <a:pt x="738" y="504"/>
                      </a:lnTo>
                      <a:lnTo>
                        <a:pt x="722" y="504"/>
                      </a:lnTo>
                      <a:lnTo>
                        <a:pt x="706" y="505"/>
                      </a:lnTo>
                      <a:lnTo>
                        <a:pt x="690" y="507"/>
                      </a:lnTo>
                      <a:lnTo>
                        <a:pt x="673" y="510"/>
                      </a:lnTo>
                      <a:lnTo>
                        <a:pt x="655" y="513"/>
                      </a:lnTo>
                      <a:lnTo>
                        <a:pt x="638" y="518"/>
                      </a:lnTo>
                      <a:lnTo>
                        <a:pt x="619" y="524"/>
                      </a:lnTo>
                      <a:lnTo>
                        <a:pt x="602" y="531"/>
                      </a:lnTo>
                      <a:lnTo>
                        <a:pt x="584" y="538"/>
                      </a:lnTo>
                      <a:lnTo>
                        <a:pt x="565" y="546"/>
                      </a:lnTo>
                      <a:lnTo>
                        <a:pt x="548" y="555"/>
                      </a:lnTo>
                      <a:lnTo>
                        <a:pt x="556" y="546"/>
                      </a:lnTo>
                      <a:lnTo>
                        <a:pt x="565" y="538"/>
                      </a:lnTo>
                      <a:lnTo>
                        <a:pt x="576" y="530"/>
                      </a:lnTo>
                      <a:lnTo>
                        <a:pt x="589" y="520"/>
                      </a:lnTo>
                      <a:lnTo>
                        <a:pt x="603" y="512"/>
                      </a:lnTo>
                      <a:lnTo>
                        <a:pt x="619" y="503"/>
                      </a:lnTo>
                      <a:lnTo>
                        <a:pt x="635" y="494"/>
                      </a:lnTo>
                      <a:lnTo>
                        <a:pt x="652" y="487"/>
                      </a:lnTo>
                      <a:lnTo>
                        <a:pt x="670" y="479"/>
                      </a:lnTo>
                      <a:lnTo>
                        <a:pt x="689" y="472"/>
                      </a:lnTo>
                      <a:lnTo>
                        <a:pt x="708" y="466"/>
                      </a:lnTo>
                      <a:lnTo>
                        <a:pt x="728" y="461"/>
                      </a:lnTo>
                      <a:lnTo>
                        <a:pt x="749" y="457"/>
                      </a:lnTo>
                      <a:lnTo>
                        <a:pt x="768" y="454"/>
                      </a:lnTo>
                      <a:lnTo>
                        <a:pt x="788" y="452"/>
                      </a:lnTo>
                      <a:lnTo>
                        <a:pt x="809" y="451"/>
                      </a:lnTo>
                      <a:lnTo>
                        <a:pt x="804" y="439"/>
                      </a:lnTo>
                      <a:lnTo>
                        <a:pt x="801" y="427"/>
                      </a:lnTo>
                      <a:lnTo>
                        <a:pt x="798" y="413"/>
                      </a:lnTo>
                      <a:lnTo>
                        <a:pt x="798" y="397"/>
                      </a:lnTo>
                      <a:lnTo>
                        <a:pt x="801" y="379"/>
                      </a:lnTo>
                      <a:lnTo>
                        <a:pt x="805" y="359"/>
                      </a:lnTo>
                      <a:lnTo>
                        <a:pt x="815" y="336"/>
                      </a:lnTo>
                      <a:lnTo>
                        <a:pt x="829" y="311"/>
                      </a:lnTo>
                      <a:lnTo>
                        <a:pt x="847" y="284"/>
                      </a:lnTo>
                      <a:lnTo>
                        <a:pt x="870" y="254"/>
                      </a:lnTo>
                      <a:lnTo>
                        <a:pt x="900" y="219"/>
                      </a:lnTo>
                      <a:lnTo>
                        <a:pt x="937" y="183"/>
                      </a:lnTo>
                      <a:lnTo>
                        <a:pt x="981" y="143"/>
                      </a:lnTo>
                      <a:lnTo>
                        <a:pt x="1033" y="99"/>
                      </a:lnTo>
                      <a:lnTo>
                        <a:pt x="1091" y="51"/>
                      </a:lnTo>
                      <a:lnTo>
                        <a:pt x="1161" y="0"/>
                      </a:lnTo>
                      <a:lnTo>
                        <a:pt x="1120" y="11"/>
                      </a:lnTo>
                      <a:lnTo>
                        <a:pt x="1077" y="23"/>
                      </a:lnTo>
                      <a:lnTo>
                        <a:pt x="1033" y="37"/>
                      </a:lnTo>
                      <a:lnTo>
                        <a:pt x="987" y="52"/>
                      </a:lnTo>
                      <a:lnTo>
                        <a:pt x="941" y="69"/>
                      </a:lnTo>
                      <a:lnTo>
                        <a:pt x="894" y="88"/>
                      </a:lnTo>
                      <a:lnTo>
                        <a:pt x="845" y="108"/>
                      </a:lnTo>
                      <a:lnTo>
                        <a:pt x="798" y="129"/>
                      </a:lnTo>
                      <a:lnTo>
                        <a:pt x="749" y="153"/>
                      </a:lnTo>
                      <a:lnTo>
                        <a:pt x="700" y="178"/>
                      </a:lnTo>
                      <a:lnTo>
                        <a:pt x="651" y="205"/>
                      </a:lnTo>
                      <a:lnTo>
                        <a:pt x="602" y="233"/>
                      </a:lnTo>
                      <a:lnTo>
                        <a:pt x="553" y="262"/>
                      </a:lnTo>
                      <a:lnTo>
                        <a:pt x="505" y="293"/>
                      </a:lnTo>
                      <a:lnTo>
                        <a:pt x="460" y="325"/>
                      </a:lnTo>
                      <a:lnTo>
                        <a:pt x="414" y="359"/>
                      </a:lnTo>
                      <a:lnTo>
                        <a:pt x="370" y="394"/>
                      </a:lnTo>
                      <a:lnTo>
                        <a:pt x="327" y="431"/>
                      </a:lnTo>
                      <a:lnTo>
                        <a:pt x="286" y="468"/>
                      </a:lnTo>
                      <a:lnTo>
                        <a:pt x="248" y="508"/>
                      </a:lnTo>
                      <a:lnTo>
                        <a:pt x="210" y="549"/>
                      </a:lnTo>
                      <a:lnTo>
                        <a:pt x="175" y="591"/>
                      </a:lnTo>
                      <a:lnTo>
                        <a:pt x="144" y="634"/>
                      </a:lnTo>
                      <a:lnTo>
                        <a:pt x="114" y="679"/>
                      </a:lnTo>
                      <a:lnTo>
                        <a:pt x="87" y="726"/>
                      </a:lnTo>
                      <a:lnTo>
                        <a:pt x="65" y="773"/>
                      </a:lnTo>
                      <a:lnTo>
                        <a:pt x="44" y="822"/>
                      </a:lnTo>
                      <a:lnTo>
                        <a:pt x="27" y="872"/>
                      </a:lnTo>
                      <a:lnTo>
                        <a:pt x="14" y="923"/>
                      </a:lnTo>
                      <a:lnTo>
                        <a:pt x="5" y="975"/>
                      </a:lnTo>
                      <a:lnTo>
                        <a:pt x="0" y="1028"/>
                      </a:lnTo>
                      <a:lnTo>
                        <a:pt x="0" y="1083"/>
                      </a:lnTo>
                      <a:lnTo>
                        <a:pt x="17" y="1072"/>
                      </a:lnTo>
                      <a:close/>
                    </a:path>
                  </a:pathLst>
                </a:custGeom>
                <a:solidFill>
                  <a:srgbClr val="FFE5B2"/>
                </a:solidFill>
                <a:ln w="9525">
                  <a:solidFill>
                    <a:srgbClr val="000000"/>
                  </a:solidFill>
                  <a:round/>
                  <a:headEnd/>
                  <a:tailEnd/>
                </a:ln>
              </p:spPr>
              <p:txBody>
                <a:bodyPr/>
                <a:lstStyle/>
                <a:p>
                  <a:endParaRPr lang="en-US"/>
                </a:p>
              </p:txBody>
            </p:sp>
            <p:pic>
              <p:nvPicPr>
                <p:cNvPr id="37" name="Picture 11">
                  <a:extLst>
                    <a:ext uri="{FF2B5EF4-FFF2-40B4-BE49-F238E27FC236}">
                      <a16:creationId xmlns:a16="http://schemas.microsoft.com/office/drawing/2014/main" id="{2E4E2297-C0E8-E2CB-0F20-F05948BE888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85" y="7644"/>
                  <a:ext cx="1748" cy="146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8" name="Picture 12">
                  <a:extLst>
                    <a:ext uri="{FF2B5EF4-FFF2-40B4-BE49-F238E27FC236}">
                      <a16:creationId xmlns:a16="http://schemas.microsoft.com/office/drawing/2014/main" id="{A384672E-AF0E-587E-9A68-4DD5826FDA4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18" y="8943"/>
                  <a:ext cx="2040" cy="148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9" name="Picture 13">
                  <a:extLst>
                    <a:ext uri="{FF2B5EF4-FFF2-40B4-BE49-F238E27FC236}">
                      <a16:creationId xmlns:a16="http://schemas.microsoft.com/office/drawing/2014/main" id="{AD800F11-9D34-FE2B-6739-815929233C7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40" y="8491"/>
                  <a:ext cx="2647" cy="1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grpSp>
      </p:grpSp>
      <p:grpSp>
        <p:nvGrpSpPr>
          <p:cNvPr id="4" name="Group 3">
            <a:extLst>
              <a:ext uri="{FF2B5EF4-FFF2-40B4-BE49-F238E27FC236}">
                <a16:creationId xmlns:a16="http://schemas.microsoft.com/office/drawing/2014/main" id="{1C1BA477-75D9-9B34-EF23-3803C108760B}"/>
              </a:ext>
            </a:extLst>
          </p:cNvPr>
          <p:cNvGrpSpPr/>
          <p:nvPr/>
        </p:nvGrpSpPr>
        <p:grpSpPr>
          <a:xfrm>
            <a:off x="146736" y="5344297"/>
            <a:ext cx="994009" cy="1513703"/>
            <a:chOff x="146736" y="5344297"/>
            <a:chExt cx="994009" cy="1513703"/>
          </a:xfrm>
        </p:grpSpPr>
        <p:pic>
          <p:nvPicPr>
            <p:cNvPr id="42" name="Picture 5">
              <a:extLst>
                <a:ext uri="{FF2B5EF4-FFF2-40B4-BE49-F238E27FC236}">
                  <a16:creationId xmlns:a16="http://schemas.microsoft.com/office/drawing/2014/main" id="{39AC6212-7556-3812-7BB6-DCC181152A34}"/>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75771" y="5344297"/>
              <a:ext cx="864974" cy="1513703"/>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5">
              <a:extLst>
                <a:ext uri="{FF2B5EF4-FFF2-40B4-BE49-F238E27FC236}">
                  <a16:creationId xmlns:a16="http://schemas.microsoft.com/office/drawing/2014/main" id="{5EA51A3D-E0DA-76B7-E54D-17AC9D69FE80}"/>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46736" y="5866260"/>
              <a:ext cx="556395" cy="973691"/>
            </a:xfrm>
            <a:prstGeom prst="rect">
              <a:avLst/>
            </a:prstGeom>
            <a:noFill/>
            <a:extLst>
              <a:ext uri="{909E8E84-426E-40DD-AFC4-6F175D3DCCD1}">
                <a14:hiddenFill xmlns:a14="http://schemas.microsoft.com/office/drawing/2010/main">
                  <a:solidFill>
                    <a:srgbClr val="FFFFFF"/>
                  </a:solidFill>
                </a14:hiddenFill>
              </a:ext>
            </a:extLst>
          </p:spPr>
        </p:pic>
      </p:grpSp>
      <p:sp>
        <p:nvSpPr>
          <p:cNvPr id="3" name="TextBox 12">
            <a:extLst>
              <a:ext uri="{FF2B5EF4-FFF2-40B4-BE49-F238E27FC236}">
                <a16:creationId xmlns:a16="http://schemas.microsoft.com/office/drawing/2014/main" id="{270D4EF1-E070-3417-B5E7-F7DE9F2BE472}"/>
              </a:ext>
            </a:extLst>
          </p:cNvPr>
          <p:cNvSpPr txBox="1"/>
          <p:nvPr/>
        </p:nvSpPr>
        <p:spPr>
          <a:xfrm>
            <a:off x="601726" y="1050449"/>
            <a:ext cx="11176956" cy="4524315"/>
          </a:xfrm>
          <a:prstGeom prst="rect">
            <a:avLst/>
          </a:prstGeom>
          <a:noFill/>
        </p:spPr>
        <p:txBody>
          <a:bodyPr wrap="square" rtlCol="0">
            <a:spAutoFit/>
          </a:bodyPr>
          <a:lstStyle/>
          <a:p>
            <a:pPr defTabSz="685800"/>
            <a:r>
              <a:rPr lang="en-US" sz="3200" b="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2. Năng lực:</a:t>
            </a:r>
            <a:endParaRPr lang="en-US" sz="3200" b="1"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endParaRPr>
          </a:p>
          <a:p>
            <a:pPr algn="just"/>
            <a:r>
              <a:rPr lang="vi-VN" sz="3200" b="1" i="1">
                <a:solidFill>
                  <a:srgbClr val="0000FF"/>
                </a:solidFill>
                <a:latin typeface="Times New Roman" panose="02020603050405020304" pitchFamily="18" charset="0"/>
                <a:cs typeface="Times New Roman" panose="02020603050405020304" pitchFamily="18" charset="0"/>
              </a:rPr>
              <a:t>Năng lực chung:</a:t>
            </a:r>
            <a:endParaRPr lang="vi-VN" sz="3200">
              <a:solidFill>
                <a:srgbClr val="0000FF"/>
              </a:solidFill>
              <a:latin typeface="Times New Roman" panose="02020603050405020304" pitchFamily="18" charset="0"/>
              <a:cs typeface="Times New Roman" panose="02020603050405020304" pitchFamily="18" charset="0"/>
            </a:endParaRPr>
          </a:p>
          <a:p>
            <a:pPr algn="just"/>
            <a:r>
              <a:rPr lang="en-US" sz="3200">
                <a:latin typeface="Times New Roman" panose="02020603050405020304" pitchFamily="18" charset="0"/>
                <a:cs typeface="Times New Roman" panose="02020603050405020304" pitchFamily="18" charset="0"/>
              </a:rPr>
              <a:t>- Năng lực tự chủ và tự học: HS tự hoàn thành được các nhiệm vụ học tập chuẩn bị ở nhà và tại lớp.</a:t>
            </a:r>
            <a:endParaRPr lang="vi-VN" sz="3200">
              <a:latin typeface="Times New Roman" panose="02020603050405020304" pitchFamily="18" charset="0"/>
              <a:cs typeface="Times New Roman" panose="02020603050405020304" pitchFamily="18" charset="0"/>
            </a:endParaRPr>
          </a:p>
          <a:p>
            <a:pPr algn="just"/>
            <a:r>
              <a:rPr lang="en-US" sz="3200">
                <a:latin typeface="Times New Roman" panose="02020603050405020304" pitchFamily="18" charset="0"/>
                <a:cs typeface="Times New Roman" panose="02020603050405020304" pitchFamily="18" charset="0"/>
              </a:rPr>
              <a:t>- Năng lực giao tiếp và hợp tác: HS phân công được nhiệm vụ trong nhóm, biết hỗ trợ nhau, trao đổi, thảo luận, thống nhất được ý kiến trong nhóm để hoàn thành nhiệm vụ.</a:t>
            </a:r>
            <a:endParaRPr lang="vi-VN" sz="3200">
              <a:latin typeface="Times New Roman" panose="02020603050405020304" pitchFamily="18" charset="0"/>
              <a:cs typeface="Times New Roman" panose="02020603050405020304" pitchFamily="18" charset="0"/>
            </a:endParaRPr>
          </a:p>
          <a:p>
            <a:pPr algn="just"/>
            <a:r>
              <a:rPr lang="en-US" sz="3200">
                <a:latin typeface="Times New Roman" panose="02020603050405020304" pitchFamily="18" charset="0"/>
                <a:cs typeface="Times New Roman" panose="02020603050405020304" pitchFamily="18" charset="0"/>
              </a:rPr>
              <a:t>- Năng lực giải quyết vấn đề và sáng tạo: Vận dụng các kiến thức đã học giải quyết các bài toán thực tế.</a:t>
            </a:r>
            <a:endParaRPr lang="vi-VN" sz="32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4102818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arn(inVertical)">
                                      <p:cBhvr>
                                        <p:cTn id="7" dur="500"/>
                                        <p:tgtEl>
                                          <p:spTgt spid="41"/>
                                        </p:tgtEl>
                                      </p:cBhvr>
                                    </p:animEffect>
                                  </p:childTnLst>
                                </p:cTn>
                              </p:par>
                            </p:childTnLst>
                          </p:cTn>
                        </p:par>
                        <p:par>
                          <p:cTn id="8" fill="hold">
                            <p:stCondLst>
                              <p:cond delay="500"/>
                            </p:stCondLst>
                            <p:childTnLst>
                              <p:par>
                                <p:cTn id="9" presetID="16" presetClass="entr" presetSubtype="37"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outVertical)">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a:extLst>
              <a:ext uri="{FF2B5EF4-FFF2-40B4-BE49-F238E27FC236}">
                <a16:creationId xmlns:a16="http://schemas.microsoft.com/office/drawing/2014/main" id="{1924362C-3E22-A978-6AF6-B1BEC3324EDE}"/>
              </a:ext>
            </a:extLst>
          </p:cNvPr>
          <p:cNvGrpSpPr/>
          <p:nvPr/>
        </p:nvGrpSpPr>
        <p:grpSpPr>
          <a:xfrm>
            <a:off x="0" y="-35251"/>
            <a:ext cx="12191999" cy="1078581"/>
            <a:chOff x="1747772" y="443785"/>
            <a:chExt cx="8191985" cy="1078581"/>
          </a:xfrm>
        </p:grpSpPr>
        <p:sp>
          <p:nvSpPr>
            <p:cNvPr id="5" name="Arrow: Pentagon 4">
              <a:extLst>
                <a:ext uri="{FF2B5EF4-FFF2-40B4-BE49-F238E27FC236}">
                  <a16:creationId xmlns:a16="http://schemas.microsoft.com/office/drawing/2014/main" id="{02AB8741-DBA5-99FC-BA33-AF49217B9CDC}"/>
                </a:ext>
              </a:extLst>
            </p:cNvPr>
            <p:cNvSpPr/>
            <p:nvPr/>
          </p:nvSpPr>
          <p:spPr>
            <a:xfrm>
              <a:off x="1747772" y="497085"/>
              <a:ext cx="8191985" cy="1025281"/>
            </a:xfrm>
            <a:prstGeom prst="homePlat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MỤC TIÊU CẦN ĐẠT</a:t>
              </a:r>
              <a:endParaRPr lang="zh-CN" altLang="en-US" sz="36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30" name="Group 4">
              <a:extLst>
                <a:ext uri="{FF2B5EF4-FFF2-40B4-BE49-F238E27FC236}">
                  <a16:creationId xmlns:a16="http://schemas.microsoft.com/office/drawing/2014/main" id="{E636D6CA-9117-5BDD-367E-4EB66FA57EFA}"/>
                </a:ext>
              </a:extLst>
            </p:cNvPr>
            <p:cNvGrpSpPr>
              <a:grpSpLocks/>
            </p:cNvGrpSpPr>
            <p:nvPr/>
          </p:nvGrpSpPr>
          <p:grpSpPr bwMode="auto">
            <a:xfrm>
              <a:off x="1854263" y="443785"/>
              <a:ext cx="1494584" cy="997452"/>
              <a:chOff x="4041" y="7510"/>
              <a:chExt cx="4080" cy="3097"/>
            </a:xfrm>
          </p:grpSpPr>
          <p:sp>
            <p:nvSpPr>
              <p:cNvPr id="31" name="AutoShape 5">
                <a:extLst>
                  <a:ext uri="{FF2B5EF4-FFF2-40B4-BE49-F238E27FC236}">
                    <a16:creationId xmlns:a16="http://schemas.microsoft.com/office/drawing/2014/main" id="{0E24B1C5-E81D-FFB2-A428-9ACAE422AECB}"/>
                  </a:ext>
                </a:extLst>
              </p:cNvPr>
              <p:cNvSpPr>
                <a:spLocks noChangeArrowheads="1"/>
              </p:cNvSpPr>
              <p:nvPr/>
            </p:nvSpPr>
            <p:spPr bwMode="auto">
              <a:xfrm>
                <a:off x="4041" y="9047"/>
                <a:ext cx="4080" cy="1486"/>
              </a:xfrm>
              <a:prstGeom prst="wave">
                <a:avLst>
                  <a:gd name="adj1" fmla="val 20644"/>
                  <a:gd name="adj2" fmla="val 0"/>
                </a:avLst>
              </a:prstGeom>
              <a:blipFill dpi="0" rotWithShape="0">
                <a:blip r:embed="rId2"/>
                <a:srcRect/>
                <a:stretch>
                  <a:fillRect/>
                </a:stretch>
              </a:blipFill>
              <a:ln w="9525">
                <a:solidFill>
                  <a:srgbClr val="000099"/>
                </a:solidFill>
                <a:round/>
                <a:headEnd/>
                <a:tailEnd/>
              </a:ln>
              <a:effectLst>
                <a:outerShdw dist="107763" dir="2700000" algn="ctr" rotWithShape="0">
                  <a:srgbClr val="C0C0C0"/>
                </a:outerShdw>
              </a:effectLst>
            </p:spPr>
            <p:txBody>
              <a:bodyPr/>
              <a:lstStyle/>
              <a:p>
                <a:endParaRPr lang="en-US"/>
              </a:p>
            </p:txBody>
          </p:sp>
          <p:grpSp>
            <p:nvGrpSpPr>
              <p:cNvPr id="32" name="Group 6">
                <a:extLst>
                  <a:ext uri="{FF2B5EF4-FFF2-40B4-BE49-F238E27FC236}">
                    <a16:creationId xmlns:a16="http://schemas.microsoft.com/office/drawing/2014/main" id="{7ED9A95A-2D9C-75CF-2BA7-BA64B7561B01}"/>
                  </a:ext>
                </a:extLst>
              </p:cNvPr>
              <p:cNvGrpSpPr>
                <a:grpSpLocks/>
              </p:cNvGrpSpPr>
              <p:nvPr/>
            </p:nvGrpSpPr>
            <p:grpSpPr bwMode="auto">
              <a:xfrm>
                <a:off x="4677" y="7510"/>
                <a:ext cx="3010" cy="3097"/>
                <a:chOff x="4677" y="7510"/>
                <a:chExt cx="3010" cy="3097"/>
              </a:xfrm>
            </p:grpSpPr>
            <p:sp>
              <p:nvSpPr>
                <p:cNvPr id="33" name="Freeform 7">
                  <a:extLst>
                    <a:ext uri="{FF2B5EF4-FFF2-40B4-BE49-F238E27FC236}">
                      <a16:creationId xmlns:a16="http://schemas.microsoft.com/office/drawing/2014/main" id="{E78631E6-88CB-8941-3A84-BCE82C62E62E}"/>
                    </a:ext>
                  </a:extLst>
                </p:cNvPr>
                <p:cNvSpPr>
                  <a:spLocks/>
                </p:cNvSpPr>
                <p:nvPr/>
              </p:nvSpPr>
              <p:spPr bwMode="auto">
                <a:xfrm>
                  <a:off x="4804" y="9869"/>
                  <a:ext cx="50" cy="271"/>
                </a:xfrm>
                <a:custGeom>
                  <a:avLst/>
                  <a:gdLst>
                    <a:gd name="T0" fmla="*/ 0 w 61"/>
                    <a:gd name="T1" fmla="*/ 9 h 164"/>
                    <a:gd name="T2" fmla="*/ 3 w 61"/>
                    <a:gd name="T3" fmla="*/ 48 h 164"/>
                    <a:gd name="T4" fmla="*/ 12 w 61"/>
                    <a:gd name="T5" fmla="*/ 86 h 164"/>
                    <a:gd name="T6" fmla="*/ 23 w 61"/>
                    <a:gd name="T7" fmla="*/ 125 h 164"/>
                    <a:gd name="T8" fmla="*/ 34 w 61"/>
                    <a:gd name="T9" fmla="*/ 164 h 164"/>
                    <a:gd name="T10" fmla="*/ 44 w 61"/>
                    <a:gd name="T11" fmla="*/ 137 h 164"/>
                    <a:gd name="T12" fmla="*/ 45 w 61"/>
                    <a:gd name="T13" fmla="*/ 111 h 164"/>
                    <a:gd name="T14" fmla="*/ 49 w 61"/>
                    <a:gd name="T15" fmla="*/ 90 h 164"/>
                    <a:gd name="T16" fmla="*/ 61 w 61"/>
                    <a:gd name="T17" fmla="*/ 78 h 164"/>
                    <a:gd name="T18" fmla="*/ 50 w 61"/>
                    <a:gd name="T19" fmla="*/ 65 h 164"/>
                    <a:gd name="T20" fmla="*/ 44 w 61"/>
                    <a:gd name="T21" fmla="*/ 48 h 164"/>
                    <a:gd name="T22" fmla="*/ 44 w 61"/>
                    <a:gd name="T23" fmla="*/ 26 h 164"/>
                    <a:gd name="T24" fmla="*/ 50 w 61"/>
                    <a:gd name="T25" fmla="*/ 0 h 164"/>
                    <a:gd name="T26" fmla="*/ 0 w 61"/>
                    <a:gd name="T27" fmla="*/ 9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164">
                      <a:moveTo>
                        <a:pt x="0" y="9"/>
                      </a:moveTo>
                      <a:lnTo>
                        <a:pt x="3" y="48"/>
                      </a:lnTo>
                      <a:lnTo>
                        <a:pt x="12" y="86"/>
                      </a:lnTo>
                      <a:lnTo>
                        <a:pt x="23" y="125"/>
                      </a:lnTo>
                      <a:lnTo>
                        <a:pt x="34" y="164"/>
                      </a:lnTo>
                      <a:lnTo>
                        <a:pt x="44" y="137"/>
                      </a:lnTo>
                      <a:lnTo>
                        <a:pt x="45" y="111"/>
                      </a:lnTo>
                      <a:lnTo>
                        <a:pt x="49" y="90"/>
                      </a:lnTo>
                      <a:lnTo>
                        <a:pt x="61" y="78"/>
                      </a:lnTo>
                      <a:lnTo>
                        <a:pt x="50" y="65"/>
                      </a:lnTo>
                      <a:lnTo>
                        <a:pt x="44" y="48"/>
                      </a:lnTo>
                      <a:lnTo>
                        <a:pt x="44" y="26"/>
                      </a:lnTo>
                      <a:lnTo>
                        <a:pt x="50" y="0"/>
                      </a:lnTo>
                      <a:lnTo>
                        <a:pt x="0" y="9"/>
                      </a:lnTo>
                      <a:close/>
                    </a:path>
                  </a:pathLst>
                </a:custGeom>
                <a:solidFill>
                  <a:srgbClr val="000000"/>
                </a:solidFill>
                <a:ln w="9525">
                  <a:solidFill>
                    <a:srgbClr val="000000"/>
                  </a:solidFill>
                  <a:round/>
                  <a:headEnd/>
                  <a:tailEnd/>
                </a:ln>
              </p:spPr>
              <p:txBody>
                <a:bodyPr/>
                <a:lstStyle/>
                <a:p>
                  <a:endParaRPr lang="en-US"/>
                </a:p>
              </p:txBody>
            </p:sp>
            <p:sp>
              <p:nvSpPr>
                <p:cNvPr id="34" name="Freeform 8">
                  <a:extLst>
                    <a:ext uri="{FF2B5EF4-FFF2-40B4-BE49-F238E27FC236}">
                      <a16:creationId xmlns:a16="http://schemas.microsoft.com/office/drawing/2014/main" id="{2EE2218D-0583-1E9A-E41D-02A780F1AFF9}"/>
                    </a:ext>
                  </a:extLst>
                </p:cNvPr>
                <p:cNvSpPr>
                  <a:spLocks/>
                </p:cNvSpPr>
                <p:nvPr/>
              </p:nvSpPr>
              <p:spPr bwMode="auto">
                <a:xfrm>
                  <a:off x="4677" y="10127"/>
                  <a:ext cx="308" cy="480"/>
                </a:xfrm>
                <a:custGeom>
                  <a:avLst/>
                  <a:gdLst>
                    <a:gd name="T0" fmla="*/ 351 w 381"/>
                    <a:gd name="T1" fmla="*/ 290 h 291"/>
                    <a:gd name="T2" fmla="*/ 368 w 381"/>
                    <a:gd name="T3" fmla="*/ 285 h 291"/>
                    <a:gd name="T4" fmla="*/ 379 w 381"/>
                    <a:gd name="T5" fmla="*/ 272 h 291"/>
                    <a:gd name="T6" fmla="*/ 381 w 381"/>
                    <a:gd name="T7" fmla="*/ 253 h 291"/>
                    <a:gd name="T8" fmla="*/ 364 w 381"/>
                    <a:gd name="T9" fmla="*/ 190 h 291"/>
                    <a:gd name="T10" fmla="*/ 335 w 381"/>
                    <a:gd name="T11" fmla="*/ 124 h 291"/>
                    <a:gd name="T12" fmla="*/ 305 w 381"/>
                    <a:gd name="T13" fmla="*/ 96 h 291"/>
                    <a:gd name="T14" fmla="*/ 274 w 381"/>
                    <a:gd name="T15" fmla="*/ 89 h 291"/>
                    <a:gd name="T16" fmla="*/ 258 w 381"/>
                    <a:gd name="T17" fmla="*/ 87 h 291"/>
                    <a:gd name="T18" fmla="*/ 258 w 381"/>
                    <a:gd name="T19" fmla="*/ 73 h 291"/>
                    <a:gd name="T20" fmla="*/ 269 w 381"/>
                    <a:gd name="T21" fmla="*/ 60 h 291"/>
                    <a:gd name="T22" fmla="*/ 288 w 381"/>
                    <a:gd name="T23" fmla="*/ 54 h 291"/>
                    <a:gd name="T24" fmla="*/ 304 w 381"/>
                    <a:gd name="T25" fmla="*/ 45 h 291"/>
                    <a:gd name="T26" fmla="*/ 311 w 381"/>
                    <a:gd name="T27" fmla="*/ 33 h 291"/>
                    <a:gd name="T28" fmla="*/ 311 w 381"/>
                    <a:gd name="T29" fmla="*/ 19 h 291"/>
                    <a:gd name="T30" fmla="*/ 304 w 381"/>
                    <a:gd name="T31" fmla="*/ 10 h 291"/>
                    <a:gd name="T32" fmla="*/ 288 w 381"/>
                    <a:gd name="T33" fmla="*/ 3 h 291"/>
                    <a:gd name="T34" fmla="*/ 269 w 381"/>
                    <a:gd name="T35" fmla="*/ 0 h 291"/>
                    <a:gd name="T36" fmla="*/ 124 w 381"/>
                    <a:gd name="T37" fmla="*/ 0 h 291"/>
                    <a:gd name="T38" fmla="*/ 103 w 381"/>
                    <a:gd name="T39" fmla="*/ 1 h 291"/>
                    <a:gd name="T40" fmla="*/ 84 w 381"/>
                    <a:gd name="T41" fmla="*/ 5 h 291"/>
                    <a:gd name="T42" fmla="*/ 73 w 381"/>
                    <a:gd name="T43" fmla="*/ 14 h 291"/>
                    <a:gd name="T44" fmla="*/ 68 w 381"/>
                    <a:gd name="T45" fmla="*/ 26 h 291"/>
                    <a:gd name="T46" fmla="*/ 73 w 381"/>
                    <a:gd name="T47" fmla="*/ 40 h 291"/>
                    <a:gd name="T48" fmla="*/ 84 w 381"/>
                    <a:gd name="T49" fmla="*/ 50 h 291"/>
                    <a:gd name="T50" fmla="*/ 103 w 381"/>
                    <a:gd name="T51" fmla="*/ 57 h 291"/>
                    <a:gd name="T52" fmla="*/ 124 w 381"/>
                    <a:gd name="T53" fmla="*/ 61 h 291"/>
                    <a:gd name="T54" fmla="*/ 124 w 381"/>
                    <a:gd name="T55" fmla="*/ 81 h 291"/>
                    <a:gd name="T56" fmla="*/ 124 w 381"/>
                    <a:gd name="T57" fmla="*/ 89 h 291"/>
                    <a:gd name="T58" fmla="*/ 92 w 381"/>
                    <a:gd name="T59" fmla="*/ 91 h 291"/>
                    <a:gd name="T60" fmla="*/ 62 w 381"/>
                    <a:gd name="T61" fmla="*/ 106 h 291"/>
                    <a:gd name="T62" fmla="*/ 32 w 381"/>
                    <a:gd name="T63" fmla="*/ 151 h 291"/>
                    <a:gd name="T64" fmla="*/ 3 w 381"/>
                    <a:gd name="T65" fmla="*/ 241 h 291"/>
                    <a:gd name="T66" fmla="*/ 0 w 381"/>
                    <a:gd name="T67" fmla="*/ 264 h 291"/>
                    <a:gd name="T68" fmla="*/ 7 w 381"/>
                    <a:gd name="T69" fmla="*/ 280 h 291"/>
                    <a:gd name="T70" fmla="*/ 21 w 381"/>
                    <a:gd name="T71" fmla="*/ 288 h 291"/>
                    <a:gd name="T72" fmla="*/ 41 w 381"/>
                    <a:gd name="T73" fmla="*/ 291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1" h="291">
                      <a:moveTo>
                        <a:pt x="340" y="291"/>
                      </a:moveTo>
                      <a:lnTo>
                        <a:pt x="351" y="290"/>
                      </a:lnTo>
                      <a:lnTo>
                        <a:pt x="360" y="288"/>
                      </a:lnTo>
                      <a:lnTo>
                        <a:pt x="368" y="285"/>
                      </a:lnTo>
                      <a:lnTo>
                        <a:pt x="375" y="280"/>
                      </a:lnTo>
                      <a:lnTo>
                        <a:pt x="379" y="272"/>
                      </a:lnTo>
                      <a:lnTo>
                        <a:pt x="381" y="264"/>
                      </a:lnTo>
                      <a:lnTo>
                        <a:pt x="381" y="253"/>
                      </a:lnTo>
                      <a:lnTo>
                        <a:pt x="378" y="241"/>
                      </a:lnTo>
                      <a:lnTo>
                        <a:pt x="364" y="190"/>
                      </a:lnTo>
                      <a:lnTo>
                        <a:pt x="349" y="151"/>
                      </a:lnTo>
                      <a:lnTo>
                        <a:pt x="335" y="124"/>
                      </a:lnTo>
                      <a:lnTo>
                        <a:pt x="319" y="106"/>
                      </a:lnTo>
                      <a:lnTo>
                        <a:pt x="305" y="96"/>
                      </a:lnTo>
                      <a:lnTo>
                        <a:pt x="289" y="91"/>
                      </a:lnTo>
                      <a:lnTo>
                        <a:pt x="274" y="89"/>
                      </a:lnTo>
                      <a:lnTo>
                        <a:pt x="258" y="89"/>
                      </a:lnTo>
                      <a:lnTo>
                        <a:pt x="258" y="87"/>
                      </a:lnTo>
                      <a:lnTo>
                        <a:pt x="258" y="81"/>
                      </a:lnTo>
                      <a:lnTo>
                        <a:pt x="258" y="73"/>
                      </a:lnTo>
                      <a:lnTo>
                        <a:pt x="258" y="61"/>
                      </a:lnTo>
                      <a:lnTo>
                        <a:pt x="269" y="60"/>
                      </a:lnTo>
                      <a:lnTo>
                        <a:pt x="278" y="57"/>
                      </a:lnTo>
                      <a:lnTo>
                        <a:pt x="288" y="54"/>
                      </a:lnTo>
                      <a:lnTo>
                        <a:pt x="297" y="50"/>
                      </a:lnTo>
                      <a:lnTo>
                        <a:pt x="304" y="45"/>
                      </a:lnTo>
                      <a:lnTo>
                        <a:pt x="308" y="40"/>
                      </a:lnTo>
                      <a:lnTo>
                        <a:pt x="311" y="33"/>
                      </a:lnTo>
                      <a:lnTo>
                        <a:pt x="313" y="26"/>
                      </a:lnTo>
                      <a:lnTo>
                        <a:pt x="311" y="19"/>
                      </a:lnTo>
                      <a:lnTo>
                        <a:pt x="308" y="14"/>
                      </a:lnTo>
                      <a:lnTo>
                        <a:pt x="304" y="10"/>
                      </a:lnTo>
                      <a:lnTo>
                        <a:pt x="297" y="5"/>
                      </a:lnTo>
                      <a:lnTo>
                        <a:pt x="288" y="3"/>
                      </a:lnTo>
                      <a:lnTo>
                        <a:pt x="278" y="1"/>
                      </a:lnTo>
                      <a:lnTo>
                        <a:pt x="269" y="0"/>
                      </a:lnTo>
                      <a:lnTo>
                        <a:pt x="258" y="0"/>
                      </a:lnTo>
                      <a:lnTo>
                        <a:pt x="124" y="0"/>
                      </a:lnTo>
                      <a:lnTo>
                        <a:pt x="112" y="0"/>
                      </a:lnTo>
                      <a:lnTo>
                        <a:pt x="103" y="1"/>
                      </a:lnTo>
                      <a:lnTo>
                        <a:pt x="93" y="3"/>
                      </a:lnTo>
                      <a:lnTo>
                        <a:pt x="84" y="5"/>
                      </a:lnTo>
                      <a:lnTo>
                        <a:pt x="78" y="10"/>
                      </a:lnTo>
                      <a:lnTo>
                        <a:pt x="73" y="14"/>
                      </a:lnTo>
                      <a:lnTo>
                        <a:pt x="70" y="19"/>
                      </a:lnTo>
                      <a:lnTo>
                        <a:pt x="68" y="26"/>
                      </a:lnTo>
                      <a:lnTo>
                        <a:pt x="70" y="33"/>
                      </a:lnTo>
                      <a:lnTo>
                        <a:pt x="73" y="40"/>
                      </a:lnTo>
                      <a:lnTo>
                        <a:pt x="78" y="45"/>
                      </a:lnTo>
                      <a:lnTo>
                        <a:pt x="84" y="50"/>
                      </a:lnTo>
                      <a:lnTo>
                        <a:pt x="93" y="54"/>
                      </a:lnTo>
                      <a:lnTo>
                        <a:pt x="103" y="57"/>
                      </a:lnTo>
                      <a:lnTo>
                        <a:pt x="112" y="60"/>
                      </a:lnTo>
                      <a:lnTo>
                        <a:pt x="124" y="61"/>
                      </a:lnTo>
                      <a:lnTo>
                        <a:pt x="124" y="73"/>
                      </a:lnTo>
                      <a:lnTo>
                        <a:pt x="124" y="81"/>
                      </a:lnTo>
                      <a:lnTo>
                        <a:pt x="124" y="87"/>
                      </a:lnTo>
                      <a:lnTo>
                        <a:pt x="124" y="89"/>
                      </a:lnTo>
                      <a:lnTo>
                        <a:pt x="108" y="89"/>
                      </a:lnTo>
                      <a:lnTo>
                        <a:pt x="92" y="91"/>
                      </a:lnTo>
                      <a:lnTo>
                        <a:pt x="76" y="96"/>
                      </a:lnTo>
                      <a:lnTo>
                        <a:pt x="62" y="106"/>
                      </a:lnTo>
                      <a:lnTo>
                        <a:pt x="46" y="124"/>
                      </a:lnTo>
                      <a:lnTo>
                        <a:pt x="32" y="151"/>
                      </a:lnTo>
                      <a:lnTo>
                        <a:pt x="18" y="190"/>
                      </a:lnTo>
                      <a:lnTo>
                        <a:pt x="3" y="241"/>
                      </a:lnTo>
                      <a:lnTo>
                        <a:pt x="0" y="253"/>
                      </a:lnTo>
                      <a:lnTo>
                        <a:pt x="0" y="264"/>
                      </a:lnTo>
                      <a:lnTo>
                        <a:pt x="2" y="272"/>
                      </a:lnTo>
                      <a:lnTo>
                        <a:pt x="7" y="280"/>
                      </a:lnTo>
                      <a:lnTo>
                        <a:pt x="13" y="285"/>
                      </a:lnTo>
                      <a:lnTo>
                        <a:pt x="21" y="288"/>
                      </a:lnTo>
                      <a:lnTo>
                        <a:pt x="30" y="290"/>
                      </a:lnTo>
                      <a:lnTo>
                        <a:pt x="41" y="291"/>
                      </a:lnTo>
                      <a:lnTo>
                        <a:pt x="340" y="291"/>
                      </a:lnTo>
                      <a:close/>
                    </a:path>
                  </a:pathLst>
                </a:custGeom>
                <a:solidFill>
                  <a:srgbClr val="000000"/>
                </a:solidFill>
                <a:ln w="9525">
                  <a:solidFill>
                    <a:srgbClr val="000000"/>
                  </a:solidFill>
                  <a:round/>
                  <a:headEnd/>
                  <a:tailEnd/>
                </a:ln>
              </p:spPr>
              <p:txBody>
                <a:bodyPr/>
                <a:lstStyle/>
                <a:p>
                  <a:endParaRPr lang="en-US"/>
                </a:p>
              </p:txBody>
            </p:sp>
            <p:sp>
              <p:nvSpPr>
                <p:cNvPr id="35" name="Freeform 9">
                  <a:extLst>
                    <a:ext uri="{FF2B5EF4-FFF2-40B4-BE49-F238E27FC236}">
                      <a16:creationId xmlns:a16="http://schemas.microsoft.com/office/drawing/2014/main" id="{3FCE6D2A-78BC-E801-F161-07B3CB768D56}"/>
                    </a:ext>
                  </a:extLst>
                </p:cNvPr>
                <p:cNvSpPr>
                  <a:spLocks/>
                </p:cNvSpPr>
                <p:nvPr/>
              </p:nvSpPr>
              <p:spPr bwMode="auto">
                <a:xfrm>
                  <a:off x="4804" y="8056"/>
                  <a:ext cx="1005" cy="1783"/>
                </a:xfrm>
                <a:custGeom>
                  <a:avLst/>
                  <a:gdLst>
                    <a:gd name="T0" fmla="*/ 2 w 1243"/>
                    <a:gd name="T1" fmla="*/ 1077 h 1080"/>
                    <a:gd name="T2" fmla="*/ 0 w 1243"/>
                    <a:gd name="T3" fmla="*/ 1053 h 1080"/>
                    <a:gd name="T4" fmla="*/ 2 w 1243"/>
                    <a:gd name="T5" fmla="*/ 1006 h 1080"/>
                    <a:gd name="T6" fmla="*/ 13 w 1243"/>
                    <a:gd name="T7" fmla="*/ 940 h 1080"/>
                    <a:gd name="T8" fmla="*/ 38 w 1243"/>
                    <a:gd name="T9" fmla="*/ 857 h 1080"/>
                    <a:gd name="T10" fmla="*/ 84 w 1243"/>
                    <a:gd name="T11" fmla="*/ 758 h 1080"/>
                    <a:gd name="T12" fmla="*/ 153 w 1243"/>
                    <a:gd name="T13" fmla="*/ 647 h 1080"/>
                    <a:gd name="T14" fmla="*/ 253 w 1243"/>
                    <a:gd name="T15" fmla="*/ 528 h 1080"/>
                    <a:gd name="T16" fmla="*/ 384 w 1243"/>
                    <a:gd name="T17" fmla="*/ 405 h 1080"/>
                    <a:gd name="T18" fmla="*/ 529 w 1243"/>
                    <a:gd name="T19" fmla="*/ 299 h 1080"/>
                    <a:gd name="T20" fmla="*/ 684 w 1243"/>
                    <a:gd name="T21" fmla="*/ 211 h 1080"/>
                    <a:gd name="T22" fmla="*/ 837 w 1243"/>
                    <a:gd name="T23" fmla="*/ 139 h 1080"/>
                    <a:gd name="T24" fmla="*/ 978 w 1243"/>
                    <a:gd name="T25" fmla="*/ 82 h 1080"/>
                    <a:gd name="T26" fmla="*/ 1098 w 1243"/>
                    <a:gd name="T27" fmla="*/ 42 h 1080"/>
                    <a:gd name="T28" fmla="*/ 1188 w 1243"/>
                    <a:gd name="T29" fmla="*/ 15 h 1080"/>
                    <a:gd name="T30" fmla="*/ 1237 w 1243"/>
                    <a:gd name="T31" fmla="*/ 2 h 1080"/>
                    <a:gd name="T32" fmla="*/ 1241 w 1243"/>
                    <a:gd name="T33" fmla="*/ 2 h 1080"/>
                    <a:gd name="T34" fmla="*/ 1224 w 1243"/>
                    <a:gd name="T35" fmla="*/ 21 h 1080"/>
                    <a:gd name="T36" fmla="*/ 1180 w 1243"/>
                    <a:gd name="T37" fmla="*/ 62 h 1080"/>
                    <a:gd name="T38" fmla="*/ 1101 w 1243"/>
                    <a:gd name="T39" fmla="*/ 125 h 1080"/>
                    <a:gd name="T40" fmla="*/ 1000 w 1243"/>
                    <a:gd name="T41" fmla="*/ 203 h 1080"/>
                    <a:gd name="T42" fmla="*/ 930 w 1243"/>
                    <a:gd name="T43" fmla="*/ 269 h 1080"/>
                    <a:gd name="T44" fmla="*/ 886 w 1243"/>
                    <a:gd name="T45" fmla="*/ 327 h 1080"/>
                    <a:gd name="T46" fmla="*/ 861 w 1243"/>
                    <a:gd name="T47" fmla="*/ 379 h 1080"/>
                    <a:gd name="T48" fmla="*/ 850 w 1243"/>
                    <a:gd name="T49" fmla="*/ 423 h 1080"/>
                    <a:gd name="T50" fmla="*/ 848 w 1243"/>
                    <a:gd name="T51" fmla="*/ 458 h 1080"/>
                    <a:gd name="T52" fmla="*/ 851 w 1243"/>
                    <a:gd name="T53" fmla="*/ 482 h 1080"/>
                    <a:gd name="T54" fmla="*/ 856 w 1243"/>
                    <a:gd name="T55" fmla="*/ 493 h 1080"/>
                    <a:gd name="T56" fmla="*/ 858 w 1243"/>
                    <a:gd name="T57" fmla="*/ 495 h 1080"/>
                    <a:gd name="T58" fmla="*/ 861 w 1243"/>
                    <a:gd name="T59" fmla="*/ 492 h 1080"/>
                    <a:gd name="T60" fmla="*/ 853 w 1243"/>
                    <a:gd name="T61" fmla="*/ 491 h 1080"/>
                    <a:gd name="T62" fmla="*/ 818 w 1243"/>
                    <a:gd name="T63" fmla="*/ 494 h 1080"/>
                    <a:gd name="T64" fmla="*/ 750 w 1243"/>
                    <a:gd name="T65" fmla="*/ 506 h 1080"/>
                    <a:gd name="T66" fmla="*/ 690 w 1243"/>
                    <a:gd name="T67" fmla="*/ 516 h 1080"/>
                    <a:gd name="T68" fmla="*/ 646 w 1243"/>
                    <a:gd name="T69" fmla="*/ 523 h 1080"/>
                    <a:gd name="T70" fmla="*/ 624 w 1243"/>
                    <a:gd name="T71" fmla="*/ 526 h 1080"/>
                    <a:gd name="T72" fmla="*/ 624 w 1243"/>
                    <a:gd name="T73" fmla="*/ 526 h 1080"/>
                    <a:gd name="T74" fmla="*/ 646 w 1243"/>
                    <a:gd name="T75" fmla="*/ 519 h 1080"/>
                    <a:gd name="T76" fmla="*/ 684 w 1243"/>
                    <a:gd name="T77" fmla="*/ 511 h 1080"/>
                    <a:gd name="T78" fmla="*/ 733 w 1243"/>
                    <a:gd name="T79" fmla="*/ 509 h 1080"/>
                    <a:gd name="T80" fmla="*/ 783 w 1243"/>
                    <a:gd name="T81" fmla="*/ 517 h 1080"/>
                    <a:gd name="T82" fmla="*/ 818 w 1243"/>
                    <a:gd name="T83" fmla="*/ 530 h 1080"/>
                    <a:gd name="T84" fmla="*/ 837 w 1243"/>
                    <a:gd name="T85" fmla="*/ 542 h 1080"/>
                    <a:gd name="T86" fmla="*/ 845 w 1243"/>
                    <a:gd name="T87" fmla="*/ 550 h 1080"/>
                    <a:gd name="T88" fmla="*/ 843 w 1243"/>
                    <a:gd name="T89" fmla="*/ 553 h 1080"/>
                    <a:gd name="T90" fmla="*/ 817 w 1243"/>
                    <a:gd name="T91" fmla="*/ 561 h 1080"/>
                    <a:gd name="T92" fmla="*/ 772 w 1243"/>
                    <a:gd name="T93" fmla="*/ 583 h 1080"/>
                    <a:gd name="T94" fmla="*/ 714 w 1243"/>
                    <a:gd name="T95" fmla="*/ 619 h 1080"/>
                    <a:gd name="T96" fmla="*/ 648 w 1243"/>
                    <a:gd name="T97" fmla="*/ 680 h 1080"/>
                    <a:gd name="T98" fmla="*/ 565 w 1243"/>
                    <a:gd name="T99" fmla="*/ 777 h 1080"/>
                    <a:gd name="T100" fmla="*/ 490 w 1243"/>
                    <a:gd name="T101" fmla="*/ 877 h 1080"/>
                    <a:gd name="T102" fmla="*/ 441 w 1243"/>
                    <a:gd name="T103" fmla="*/ 945 h 1080"/>
                    <a:gd name="T104" fmla="*/ 433 w 1243"/>
                    <a:gd name="T105" fmla="*/ 954 h 1080"/>
                    <a:gd name="T106" fmla="*/ 423 w 1243"/>
                    <a:gd name="T107" fmla="*/ 950 h 1080"/>
                    <a:gd name="T108" fmla="*/ 395 w 1243"/>
                    <a:gd name="T109" fmla="*/ 946 h 1080"/>
                    <a:gd name="T110" fmla="*/ 341 w 1243"/>
                    <a:gd name="T111" fmla="*/ 946 h 1080"/>
                    <a:gd name="T112" fmla="*/ 261 w 1243"/>
                    <a:gd name="T113" fmla="*/ 956 h 1080"/>
                    <a:gd name="T114" fmla="*/ 190 w 1243"/>
                    <a:gd name="T115" fmla="*/ 976 h 1080"/>
                    <a:gd name="T116" fmla="*/ 139 w 1243"/>
                    <a:gd name="T117" fmla="*/ 996 h 1080"/>
                    <a:gd name="T118" fmla="*/ 112 w 1243"/>
                    <a:gd name="T119" fmla="*/ 1010 h 1080"/>
                    <a:gd name="T120" fmla="*/ 43 w 1243"/>
                    <a:gd name="T121" fmla="*/ 1079 h 10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43" h="1080">
                      <a:moveTo>
                        <a:pt x="2" y="1080"/>
                      </a:moveTo>
                      <a:lnTo>
                        <a:pt x="2" y="1077"/>
                      </a:lnTo>
                      <a:lnTo>
                        <a:pt x="0" y="1068"/>
                      </a:lnTo>
                      <a:lnTo>
                        <a:pt x="0" y="1053"/>
                      </a:lnTo>
                      <a:lnTo>
                        <a:pt x="0" y="1032"/>
                      </a:lnTo>
                      <a:lnTo>
                        <a:pt x="2" y="1006"/>
                      </a:lnTo>
                      <a:lnTo>
                        <a:pt x="6" y="975"/>
                      </a:lnTo>
                      <a:lnTo>
                        <a:pt x="13" y="940"/>
                      </a:lnTo>
                      <a:lnTo>
                        <a:pt x="24" y="900"/>
                      </a:lnTo>
                      <a:lnTo>
                        <a:pt x="38" y="857"/>
                      </a:lnTo>
                      <a:lnTo>
                        <a:pt x="59" y="809"/>
                      </a:lnTo>
                      <a:lnTo>
                        <a:pt x="84" y="758"/>
                      </a:lnTo>
                      <a:lnTo>
                        <a:pt x="115" y="705"/>
                      </a:lnTo>
                      <a:lnTo>
                        <a:pt x="153" y="647"/>
                      </a:lnTo>
                      <a:lnTo>
                        <a:pt x="199" y="589"/>
                      </a:lnTo>
                      <a:lnTo>
                        <a:pt x="253" y="528"/>
                      </a:lnTo>
                      <a:lnTo>
                        <a:pt x="316" y="464"/>
                      </a:lnTo>
                      <a:lnTo>
                        <a:pt x="384" y="405"/>
                      </a:lnTo>
                      <a:lnTo>
                        <a:pt x="455" y="349"/>
                      </a:lnTo>
                      <a:lnTo>
                        <a:pt x="529" y="299"/>
                      </a:lnTo>
                      <a:lnTo>
                        <a:pt x="607" y="252"/>
                      </a:lnTo>
                      <a:lnTo>
                        <a:pt x="684" y="211"/>
                      </a:lnTo>
                      <a:lnTo>
                        <a:pt x="761" y="172"/>
                      </a:lnTo>
                      <a:lnTo>
                        <a:pt x="837" y="139"/>
                      </a:lnTo>
                      <a:lnTo>
                        <a:pt x="910" y="108"/>
                      </a:lnTo>
                      <a:lnTo>
                        <a:pt x="978" y="82"/>
                      </a:lnTo>
                      <a:lnTo>
                        <a:pt x="1041" y="59"/>
                      </a:lnTo>
                      <a:lnTo>
                        <a:pt x="1098" y="42"/>
                      </a:lnTo>
                      <a:lnTo>
                        <a:pt x="1147" y="26"/>
                      </a:lnTo>
                      <a:lnTo>
                        <a:pt x="1188" y="15"/>
                      </a:lnTo>
                      <a:lnTo>
                        <a:pt x="1218" y="6"/>
                      </a:lnTo>
                      <a:lnTo>
                        <a:pt x="1237" y="2"/>
                      </a:lnTo>
                      <a:lnTo>
                        <a:pt x="1243" y="0"/>
                      </a:lnTo>
                      <a:lnTo>
                        <a:pt x="1241" y="2"/>
                      </a:lnTo>
                      <a:lnTo>
                        <a:pt x="1235" y="9"/>
                      </a:lnTo>
                      <a:lnTo>
                        <a:pt x="1224" y="21"/>
                      </a:lnTo>
                      <a:lnTo>
                        <a:pt x="1207" y="39"/>
                      </a:lnTo>
                      <a:lnTo>
                        <a:pt x="1180" y="62"/>
                      </a:lnTo>
                      <a:lnTo>
                        <a:pt x="1145" y="90"/>
                      </a:lnTo>
                      <a:lnTo>
                        <a:pt x="1101" y="125"/>
                      </a:lnTo>
                      <a:lnTo>
                        <a:pt x="1044" y="168"/>
                      </a:lnTo>
                      <a:lnTo>
                        <a:pt x="1000" y="203"/>
                      </a:lnTo>
                      <a:lnTo>
                        <a:pt x="962" y="237"/>
                      </a:lnTo>
                      <a:lnTo>
                        <a:pt x="930" y="269"/>
                      </a:lnTo>
                      <a:lnTo>
                        <a:pt x="907" y="299"/>
                      </a:lnTo>
                      <a:lnTo>
                        <a:pt x="886" y="327"/>
                      </a:lnTo>
                      <a:lnTo>
                        <a:pt x="872" y="354"/>
                      </a:lnTo>
                      <a:lnTo>
                        <a:pt x="861" y="379"/>
                      </a:lnTo>
                      <a:lnTo>
                        <a:pt x="853" y="402"/>
                      </a:lnTo>
                      <a:lnTo>
                        <a:pt x="850" y="423"/>
                      </a:lnTo>
                      <a:lnTo>
                        <a:pt x="848" y="442"/>
                      </a:lnTo>
                      <a:lnTo>
                        <a:pt x="848" y="458"/>
                      </a:lnTo>
                      <a:lnTo>
                        <a:pt x="850" y="471"/>
                      </a:lnTo>
                      <a:lnTo>
                        <a:pt x="851" y="482"/>
                      </a:lnTo>
                      <a:lnTo>
                        <a:pt x="853" y="489"/>
                      </a:lnTo>
                      <a:lnTo>
                        <a:pt x="856" y="493"/>
                      </a:lnTo>
                      <a:lnTo>
                        <a:pt x="856" y="495"/>
                      </a:lnTo>
                      <a:lnTo>
                        <a:pt x="858" y="495"/>
                      </a:lnTo>
                      <a:lnTo>
                        <a:pt x="859" y="493"/>
                      </a:lnTo>
                      <a:lnTo>
                        <a:pt x="861" y="492"/>
                      </a:lnTo>
                      <a:lnTo>
                        <a:pt x="859" y="491"/>
                      </a:lnTo>
                      <a:lnTo>
                        <a:pt x="853" y="491"/>
                      </a:lnTo>
                      <a:lnTo>
                        <a:pt x="840" y="492"/>
                      </a:lnTo>
                      <a:lnTo>
                        <a:pt x="818" y="494"/>
                      </a:lnTo>
                      <a:lnTo>
                        <a:pt x="787" y="499"/>
                      </a:lnTo>
                      <a:lnTo>
                        <a:pt x="750" y="506"/>
                      </a:lnTo>
                      <a:lnTo>
                        <a:pt x="719" y="511"/>
                      </a:lnTo>
                      <a:lnTo>
                        <a:pt x="690" y="516"/>
                      </a:lnTo>
                      <a:lnTo>
                        <a:pt x="667" y="519"/>
                      </a:lnTo>
                      <a:lnTo>
                        <a:pt x="646" y="523"/>
                      </a:lnTo>
                      <a:lnTo>
                        <a:pt x="632" y="525"/>
                      </a:lnTo>
                      <a:lnTo>
                        <a:pt x="624" y="526"/>
                      </a:lnTo>
                      <a:lnTo>
                        <a:pt x="621" y="528"/>
                      </a:lnTo>
                      <a:lnTo>
                        <a:pt x="624" y="526"/>
                      </a:lnTo>
                      <a:lnTo>
                        <a:pt x="632" y="523"/>
                      </a:lnTo>
                      <a:lnTo>
                        <a:pt x="646" y="519"/>
                      </a:lnTo>
                      <a:lnTo>
                        <a:pt x="663" y="515"/>
                      </a:lnTo>
                      <a:lnTo>
                        <a:pt x="684" y="511"/>
                      </a:lnTo>
                      <a:lnTo>
                        <a:pt x="708" y="509"/>
                      </a:lnTo>
                      <a:lnTo>
                        <a:pt x="733" y="509"/>
                      </a:lnTo>
                      <a:lnTo>
                        <a:pt x="760" y="512"/>
                      </a:lnTo>
                      <a:lnTo>
                        <a:pt x="783" y="517"/>
                      </a:lnTo>
                      <a:lnTo>
                        <a:pt x="804" y="523"/>
                      </a:lnTo>
                      <a:lnTo>
                        <a:pt x="818" y="530"/>
                      </a:lnTo>
                      <a:lnTo>
                        <a:pt x="829" y="536"/>
                      </a:lnTo>
                      <a:lnTo>
                        <a:pt x="837" y="542"/>
                      </a:lnTo>
                      <a:lnTo>
                        <a:pt x="843" y="547"/>
                      </a:lnTo>
                      <a:lnTo>
                        <a:pt x="845" y="550"/>
                      </a:lnTo>
                      <a:lnTo>
                        <a:pt x="847" y="552"/>
                      </a:lnTo>
                      <a:lnTo>
                        <a:pt x="843" y="553"/>
                      </a:lnTo>
                      <a:lnTo>
                        <a:pt x="832" y="556"/>
                      </a:lnTo>
                      <a:lnTo>
                        <a:pt x="817" y="561"/>
                      </a:lnTo>
                      <a:lnTo>
                        <a:pt x="796" y="570"/>
                      </a:lnTo>
                      <a:lnTo>
                        <a:pt x="772" y="583"/>
                      </a:lnTo>
                      <a:lnTo>
                        <a:pt x="744" y="599"/>
                      </a:lnTo>
                      <a:lnTo>
                        <a:pt x="714" y="619"/>
                      </a:lnTo>
                      <a:lnTo>
                        <a:pt x="682" y="645"/>
                      </a:lnTo>
                      <a:lnTo>
                        <a:pt x="648" y="680"/>
                      </a:lnTo>
                      <a:lnTo>
                        <a:pt x="608" y="726"/>
                      </a:lnTo>
                      <a:lnTo>
                        <a:pt x="565" y="777"/>
                      </a:lnTo>
                      <a:lnTo>
                        <a:pt x="526" y="828"/>
                      </a:lnTo>
                      <a:lnTo>
                        <a:pt x="490" y="877"/>
                      </a:lnTo>
                      <a:lnTo>
                        <a:pt x="460" y="917"/>
                      </a:lnTo>
                      <a:lnTo>
                        <a:pt x="441" y="945"/>
                      </a:lnTo>
                      <a:lnTo>
                        <a:pt x="433" y="955"/>
                      </a:lnTo>
                      <a:lnTo>
                        <a:pt x="433" y="954"/>
                      </a:lnTo>
                      <a:lnTo>
                        <a:pt x="430" y="952"/>
                      </a:lnTo>
                      <a:lnTo>
                        <a:pt x="423" y="950"/>
                      </a:lnTo>
                      <a:lnTo>
                        <a:pt x="412" y="948"/>
                      </a:lnTo>
                      <a:lnTo>
                        <a:pt x="395" y="946"/>
                      </a:lnTo>
                      <a:lnTo>
                        <a:pt x="373" y="945"/>
                      </a:lnTo>
                      <a:lnTo>
                        <a:pt x="341" y="946"/>
                      </a:lnTo>
                      <a:lnTo>
                        <a:pt x="302" y="950"/>
                      </a:lnTo>
                      <a:lnTo>
                        <a:pt x="261" y="956"/>
                      </a:lnTo>
                      <a:lnTo>
                        <a:pt x="223" y="965"/>
                      </a:lnTo>
                      <a:lnTo>
                        <a:pt x="190" y="976"/>
                      </a:lnTo>
                      <a:lnTo>
                        <a:pt x="163" y="986"/>
                      </a:lnTo>
                      <a:lnTo>
                        <a:pt x="139" y="996"/>
                      </a:lnTo>
                      <a:lnTo>
                        <a:pt x="123" y="1004"/>
                      </a:lnTo>
                      <a:lnTo>
                        <a:pt x="112" y="1010"/>
                      </a:lnTo>
                      <a:lnTo>
                        <a:pt x="109" y="1012"/>
                      </a:lnTo>
                      <a:lnTo>
                        <a:pt x="43" y="1079"/>
                      </a:lnTo>
                      <a:lnTo>
                        <a:pt x="2" y="1080"/>
                      </a:lnTo>
                      <a:close/>
                    </a:path>
                  </a:pathLst>
                </a:custGeom>
                <a:solidFill>
                  <a:srgbClr val="000000"/>
                </a:solidFill>
                <a:ln w="9525">
                  <a:solidFill>
                    <a:srgbClr val="000000"/>
                  </a:solidFill>
                  <a:round/>
                  <a:headEnd/>
                  <a:tailEnd/>
                </a:ln>
              </p:spPr>
              <p:txBody>
                <a:bodyPr/>
                <a:lstStyle/>
                <a:p>
                  <a:endParaRPr lang="en-US"/>
                </a:p>
              </p:txBody>
            </p:sp>
            <p:sp>
              <p:nvSpPr>
                <p:cNvPr id="36" name="Freeform 10">
                  <a:extLst>
                    <a:ext uri="{FF2B5EF4-FFF2-40B4-BE49-F238E27FC236}">
                      <a16:creationId xmlns:a16="http://schemas.microsoft.com/office/drawing/2014/main" id="{1C6769D4-FAC7-8536-2222-9E254632F207}"/>
                    </a:ext>
                  </a:extLst>
                </p:cNvPr>
                <p:cNvSpPr>
                  <a:spLocks/>
                </p:cNvSpPr>
                <p:nvPr/>
              </p:nvSpPr>
              <p:spPr bwMode="auto">
                <a:xfrm>
                  <a:off x="4818" y="7510"/>
                  <a:ext cx="939" cy="1788"/>
                </a:xfrm>
                <a:custGeom>
                  <a:avLst/>
                  <a:gdLst>
                    <a:gd name="T0" fmla="*/ 16 w 1161"/>
                    <a:gd name="T1" fmla="*/ 1057 h 1083"/>
                    <a:gd name="T2" fmla="*/ 24 w 1161"/>
                    <a:gd name="T3" fmla="*/ 1028 h 1083"/>
                    <a:gd name="T4" fmla="*/ 46 w 1161"/>
                    <a:gd name="T5" fmla="*/ 999 h 1083"/>
                    <a:gd name="T6" fmla="*/ 79 w 1161"/>
                    <a:gd name="T7" fmla="*/ 972 h 1083"/>
                    <a:gd name="T8" fmla="*/ 126 w 1161"/>
                    <a:gd name="T9" fmla="*/ 947 h 1083"/>
                    <a:gd name="T10" fmla="*/ 185 w 1161"/>
                    <a:gd name="T11" fmla="*/ 926 h 1083"/>
                    <a:gd name="T12" fmla="*/ 256 w 1161"/>
                    <a:gd name="T13" fmla="*/ 910 h 1083"/>
                    <a:gd name="T14" fmla="*/ 341 w 1161"/>
                    <a:gd name="T15" fmla="*/ 901 h 1083"/>
                    <a:gd name="T16" fmla="*/ 396 w 1161"/>
                    <a:gd name="T17" fmla="*/ 885 h 1083"/>
                    <a:gd name="T18" fmla="*/ 430 w 1161"/>
                    <a:gd name="T19" fmla="*/ 838 h 1083"/>
                    <a:gd name="T20" fmla="*/ 480 w 1161"/>
                    <a:gd name="T21" fmla="*/ 776 h 1083"/>
                    <a:gd name="T22" fmla="*/ 540 w 1161"/>
                    <a:gd name="T23" fmla="*/ 706 h 1083"/>
                    <a:gd name="T24" fmla="*/ 606 w 1161"/>
                    <a:gd name="T25" fmla="*/ 637 h 1083"/>
                    <a:gd name="T26" fmla="*/ 673 w 1161"/>
                    <a:gd name="T27" fmla="*/ 577 h 1083"/>
                    <a:gd name="T28" fmla="*/ 733 w 1161"/>
                    <a:gd name="T29" fmla="*/ 534 h 1083"/>
                    <a:gd name="T30" fmla="*/ 783 w 1161"/>
                    <a:gd name="T31" fmla="*/ 516 h 1083"/>
                    <a:gd name="T32" fmla="*/ 791 w 1161"/>
                    <a:gd name="T33" fmla="*/ 514 h 1083"/>
                    <a:gd name="T34" fmla="*/ 766 w 1161"/>
                    <a:gd name="T35" fmla="*/ 507 h 1083"/>
                    <a:gd name="T36" fmla="*/ 738 w 1161"/>
                    <a:gd name="T37" fmla="*/ 504 h 1083"/>
                    <a:gd name="T38" fmla="*/ 706 w 1161"/>
                    <a:gd name="T39" fmla="*/ 505 h 1083"/>
                    <a:gd name="T40" fmla="*/ 673 w 1161"/>
                    <a:gd name="T41" fmla="*/ 510 h 1083"/>
                    <a:gd name="T42" fmla="*/ 638 w 1161"/>
                    <a:gd name="T43" fmla="*/ 518 h 1083"/>
                    <a:gd name="T44" fmla="*/ 602 w 1161"/>
                    <a:gd name="T45" fmla="*/ 531 h 1083"/>
                    <a:gd name="T46" fmla="*/ 565 w 1161"/>
                    <a:gd name="T47" fmla="*/ 546 h 1083"/>
                    <a:gd name="T48" fmla="*/ 556 w 1161"/>
                    <a:gd name="T49" fmla="*/ 546 h 1083"/>
                    <a:gd name="T50" fmla="*/ 576 w 1161"/>
                    <a:gd name="T51" fmla="*/ 530 h 1083"/>
                    <a:gd name="T52" fmla="*/ 603 w 1161"/>
                    <a:gd name="T53" fmla="*/ 512 h 1083"/>
                    <a:gd name="T54" fmla="*/ 635 w 1161"/>
                    <a:gd name="T55" fmla="*/ 494 h 1083"/>
                    <a:gd name="T56" fmla="*/ 670 w 1161"/>
                    <a:gd name="T57" fmla="*/ 479 h 1083"/>
                    <a:gd name="T58" fmla="*/ 708 w 1161"/>
                    <a:gd name="T59" fmla="*/ 466 h 1083"/>
                    <a:gd name="T60" fmla="*/ 749 w 1161"/>
                    <a:gd name="T61" fmla="*/ 457 h 1083"/>
                    <a:gd name="T62" fmla="*/ 788 w 1161"/>
                    <a:gd name="T63" fmla="*/ 452 h 1083"/>
                    <a:gd name="T64" fmla="*/ 804 w 1161"/>
                    <a:gd name="T65" fmla="*/ 439 h 1083"/>
                    <a:gd name="T66" fmla="*/ 798 w 1161"/>
                    <a:gd name="T67" fmla="*/ 413 h 1083"/>
                    <a:gd name="T68" fmla="*/ 801 w 1161"/>
                    <a:gd name="T69" fmla="*/ 379 h 1083"/>
                    <a:gd name="T70" fmla="*/ 815 w 1161"/>
                    <a:gd name="T71" fmla="*/ 336 h 1083"/>
                    <a:gd name="T72" fmla="*/ 847 w 1161"/>
                    <a:gd name="T73" fmla="*/ 284 h 1083"/>
                    <a:gd name="T74" fmla="*/ 900 w 1161"/>
                    <a:gd name="T75" fmla="*/ 219 h 1083"/>
                    <a:gd name="T76" fmla="*/ 981 w 1161"/>
                    <a:gd name="T77" fmla="*/ 143 h 1083"/>
                    <a:gd name="T78" fmla="*/ 1091 w 1161"/>
                    <a:gd name="T79" fmla="*/ 51 h 1083"/>
                    <a:gd name="T80" fmla="*/ 1120 w 1161"/>
                    <a:gd name="T81" fmla="*/ 11 h 1083"/>
                    <a:gd name="T82" fmla="*/ 1033 w 1161"/>
                    <a:gd name="T83" fmla="*/ 37 h 1083"/>
                    <a:gd name="T84" fmla="*/ 941 w 1161"/>
                    <a:gd name="T85" fmla="*/ 69 h 1083"/>
                    <a:gd name="T86" fmla="*/ 845 w 1161"/>
                    <a:gd name="T87" fmla="*/ 108 h 1083"/>
                    <a:gd name="T88" fmla="*/ 749 w 1161"/>
                    <a:gd name="T89" fmla="*/ 153 h 1083"/>
                    <a:gd name="T90" fmla="*/ 651 w 1161"/>
                    <a:gd name="T91" fmla="*/ 205 h 1083"/>
                    <a:gd name="T92" fmla="*/ 553 w 1161"/>
                    <a:gd name="T93" fmla="*/ 262 h 1083"/>
                    <a:gd name="T94" fmla="*/ 460 w 1161"/>
                    <a:gd name="T95" fmla="*/ 325 h 1083"/>
                    <a:gd name="T96" fmla="*/ 370 w 1161"/>
                    <a:gd name="T97" fmla="*/ 394 h 1083"/>
                    <a:gd name="T98" fmla="*/ 286 w 1161"/>
                    <a:gd name="T99" fmla="*/ 468 h 1083"/>
                    <a:gd name="T100" fmla="*/ 210 w 1161"/>
                    <a:gd name="T101" fmla="*/ 549 h 1083"/>
                    <a:gd name="T102" fmla="*/ 144 w 1161"/>
                    <a:gd name="T103" fmla="*/ 634 h 1083"/>
                    <a:gd name="T104" fmla="*/ 87 w 1161"/>
                    <a:gd name="T105" fmla="*/ 726 h 1083"/>
                    <a:gd name="T106" fmla="*/ 44 w 1161"/>
                    <a:gd name="T107" fmla="*/ 822 h 1083"/>
                    <a:gd name="T108" fmla="*/ 14 w 1161"/>
                    <a:gd name="T109" fmla="*/ 923 h 1083"/>
                    <a:gd name="T110" fmla="*/ 0 w 1161"/>
                    <a:gd name="T111" fmla="*/ 1028 h 1083"/>
                    <a:gd name="T112" fmla="*/ 17 w 1161"/>
                    <a:gd name="T113" fmla="*/ 1072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161" h="1083">
                      <a:moveTo>
                        <a:pt x="17" y="1072"/>
                      </a:moveTo>
                      <a:lnTo>
                        <a:pt x="16" y="1057"/>
                      </a:lnTo>
                      <a:lnTo>
                        <a:pt x="19" y="1043"/>
                      </a:lnTo>
                      <a:lnTo>
                        <a:pt x="24" y="1028"/>
                      </a:lnTo>
                      <a:lnTo>
                        <a:pt x="33" y="1014"/>
                      </a:lnTo>
                      <a:lnTo>
                        <a:pt x="46" y="999"/>
                      </a:lnTo>
                      <a:lnTo>
                        <a:pt x="60" y="985"/>
                      </a:lnTo>
                      <a:lnTo>
                        <a:pt x="79" y="972"/>
                      </a:lnTo>
                      <a:lnTo>
                        <a:pt x="101" y="958"/>
                      </a:lnTo>
                      <a:lnTo>
                        <a:pt x="126" y="947"/>
                      </a:lnTo>
                      <a:lnTo>
                        <a:pt x="153" y="935"/>
                      </a:lnTo>
                      <a:lnTo>
                        <a:pt x="185" y="926"/>
                      </a:lnTo>
                      <a:lnTo>
                        <a:pt x="220" y="917"/>
                      </a:lnTo>
                      <a:lnTo>
                        <a:pt x="256" y="910"/>
                      </a:lnTo>
                      <a:lnTo>
                        <a:pt x="297" y="905"/>
                      </a:lnTo>
                      <a:lnTo>
                        <a:pt x="341" y="901"/>
                      </a:lnTo>
                      <a:lnTo>
                        <a:pt x="387" y="900"/>
                      </a:lnTo>
                      <a:lnTo>
                        <a:pt x="396" y="885"/>
                      </a:lnTo>
                      <a:lnTo>
                        <a:pt x="411" y="864"/>
                      </a:lnTo>
                      <a:lnTo>
                        <a:pt x="430" y="838"/>
                      </a:lnTo>
                      <a:lnTo>
                        <a:pt x="453" y="808"/>
                      </a:lnTo>
                      <a:lnTo>
                        <a:pt x="480" y="776"/>
                      </a:lnTo>
                      <a:lnTo>
                        <a:pt x="509" y="741"/>
                      </a:lnTo>
                      <a:lnTo>
                        <a:pt x="540" y="706"/>
                      </a:lnTo>
                      <a:lnTo>
                        <a:pt x="573" y="671"/>
                      </a:lnTo>
                      <a:lnTo>
                        <a:pt x="606" y="637"/>
                      </a:lnTo>
                      <a:lnTo>
                        <a:pt x="640" y="605"/>
                      </a:lnTo>
                      <a:lnTo>
                        <a:pt x="673" y="577"/>
                      </a:lnTo>
                      <a:lnTo>
                        <a:pt x="704" y="553"/>
                      </a:lnTo>
                      <a:lnTo>
                        <a:pt x="733" y="534"/>
                      </a:lnTo>
                      <a:lnTo>
                        <a:pt x="760" y="521"/>
                      </a:lnTo>
                      <a:lnTo>
                        <a:pt x="783" y="516"/>
                      </a:lnTo>
                      <a:lnTo>
                        <a:pt x="802" y="519"/>
                      </a:lnTo>
                      <a:lnTo>
                        <a:pt x="791" y="514"/>
                      </a:lnTo>
                      <a:lnTo>
                        <a:pt x="779" y="510"/>
                      </a:lnTo>
                      <a:lnTo>
                        <a:pt x="766" y="507"/>
                      </a:lnTo>
                      <a:lnTo>
                        <a:pt x="752" y="505"/>
                      </a:lnTo>
                      <a:lnTo>
                        <a:pt x="738" y="504"/>
                      </a:lnTo>
                      <a:lnTo>
                        <a:pt x="722" y="504"/>
                      </a:lnTo>
                      <a:lnTo>
                        <a:pt x="706" y="505"/>
                      </a:lnTo>
                      <a:lnTo>
                        <a:pt x="690" y="507"/>
                      </a:lnTo>
                      <a:lnTo>
                        <a:pt x="673" y="510"/>
                      </a:lnTo>
                      <a:lnTo>
                        <a:pt x="655" y="513"/>
                      </a:lnTo>
                      <a:lnTo>
                        <a:pt x="638" y="518"/>
                      </a:lnTo>
                      <a:lnTo>
                        <a:pt x="619" y="524"/>
                      </a:lnTo>
                      <a:lnTo>
                        <a:pt x="602" y="531"/>
                      </a:lnTo>
                      <a:lnTo>
                        <a:pt x="584" y="538"/>
                      </a:lnTo>
                      <a:lnTo>
                        <a:pt x="565" y="546"/>
                      </a:lnTo>
                      <a:lnTo>
                        <a:pt x="548" y="555"/>
                      </a:lnTo>
                      <a:lnTo>
                        <a:pt x="556" y="546"/>
                      </a:lnTo>
                      <a:lnTo>
                        <a:pt x="565" y="538"/>
                      </a:lnTo>
                      <a:lnTo>
                        <a:pt x="576" y="530"/>
                      </a:lnTo>
                      <a:lnTo>
                        <a:pt x="589" y="520"/>
                      </a:lnTo>
                      <a:lnTo>
                        <a:pt x="603" y="512"/>
                      </a:lnTo>
                      <a:lnTo>
                        <a:pt x="619" y="503"/>
                      </a:lnTo>
                      <a:lnTo>
                        <a:pt x="635" y="494"/>
                      </a:lnTo>
                      <a:lnTo>
                        <a:pt x="652" y="487"/>
                      </a:lnTo>
                      <a:lnTo>
                        <a:pt x="670" y="479"/>
                      </a:lnTo>
                      <a:lnTo>
                        <a:pt x="689" y="472"/>
                      </a:lnTo>
                      <a:lnTo>
                        <a:pt x="708" y="466"/>
                      </a:lnTo>
                      <a:lnTo>
                        <a:pt x="728" y="461"/>
                      </a:lnTo>
                      <a:lnTo>
                        <a:pt x="749" y="457"/>
                      </a:lnTo>
                      <a:lnTo>
                        <a:pt x="768" y="454"/>
                      </a:lnTo>
                      <a:lnTo>
                        <a:pt x="788" y="452"/>
                      </a:lnTo>
                      <a:lnTo>
                        <a:pt x="809" y="451"/>
                      </a:lnTo>
                      <a:lnTo>
                        <a:pt x="804" y="439"/>
                      </a:lnTo>
                      <a:lnTo>
                        <a:pt x="801" y="427"/>
                      </a:lnTo>
                      <a:lnTo>
                        <a:pt x="798" y="413"/>
                      </a:lnTo>
                      <a:lnTo>
                        <a:pt x="798" y="397"/>
                      </a:lnTo>
                      <a:lnTo>
                        <a:pt x="801" y="379"/>
                      </a:lnTo>
                      <a:lnTo>
                        <a:pt x="805" y="359"/>
                      </a:lnTo>
                      <a:lnTo>
                        <a:pt x="815" y="336"/>
                      </a:lnTo>
                      <a:lnTo>
                        <a:pt x="829" y="311"/>
                      </a:lnTo>
                      <a:lnTo>
                        <a:pt x="847" y="284"/>
                      </a:lnTo>
                      <a:lnTo>
                        <a:pt x="870" y="254"/>
                      </a:lnTo>
                      <a:lnTo>
                        <a:pt x="900" y="219"/>
                      </a:lnTo>
                      <a:lnTo>
                        <a:pt x="937" y="183"/>
                      </a:lnTo>
                      <a:lnTo>
                        <a:pt x="981" y="143"/>
                      </a:lnTo>
                      <a:lnTo>
                        <a:pt x="1033" y="99"/>
                      </a:lnTo>
                      <a:lnTo>
                        <a:pt x="1091" y="51"/>
                      </a:lnTo>
                      <a:lnTo>
                        <a:pt x="1161" y="0"/>
                      </a:lnTo>
                      <a:lnTo>
                        <a:pt x="1120" y="11"/>
                      </a:lnTo>
                      <a:lnTo>
                        <a:pt x="1077" y="23"/>
                      </a:lnTo>
                      <a:lnTo>
                        <a:pt x="1033" y="37"/>
                      </a:lnTo>
                      <a:lnTo>
                        <a:pt x="987" y="52"/>
                      </a:lnTo>
                      <a:lnTo>
                        <a:pt x="941" y="69"/>
                      </a:lnTo>
                      <a:lnTo>
                        <a:pt x="894" y="88"/>
                      </a:lnTo>
                      <a:lnTo>
                        <a:pt x="845" y="108"/>
                      </a:lnTo>
                      <a:lnTo>
                        <a:pt x="798" y="129"/>
                      </a:lnTo>
                      <a:lnTo>
                        <a:pt x="749" y="153"/>
                      </a:lnTo>
                      <a:lnTo>
                        <a:pt x="700" y="178"/>
                      </a:lnTo>
                      <a:lnTo>
                        <a:pt x="651" y="205"/>
                      </a:lnTo>
                      <a:lnTo>
                        <a:pt x="602" y="233"/>
                      </a:lnTo>
                      <a:lnTo>
                        <a:pt x="553" y="262"/>
                      </a:lnTo>
                      <a:lnTo>
                        <a:pt x="505" y="293"/>
                      </a:lnTo>
                      <a:lnTo>
                        <a:pt x="460" y="325"/>
                      </a:lnTo>
                      <a:lnTo>
                        <a:pt x="414" y="359"/>
                      </a:lnTo>
                      <a:lnTo>
                        <a:pt x="370" y="394"/>
                      </a:lnTo>
                      <a:lnTo>
                        <a:pt x="327" y="431"/>
                      </a:lnTo>
                      <a:lnTo>
                        <a:pt x="286" y="468"/>
                      </a:lnTo>
                      <a:lnTo>
                        <a:pt x="248" y="508"/>
                      </a:lnTo>
                      <a:lnTo>
                        <a:pt x="210" y="549"/>
                      </a:lnTo>
                      <a:lnTo>
                        <a:pt x="175" y="591"/>
                      </a:lnTo>
                      <a:lnTo>
                        <a:pt x="144" y="634"/>
                      </a:lnTo>
                      <a:lnTo>
                        <a:pt x="114" y="679"/>
                      </a:lnTo>
                      <a:lnTo>
                        <a:pt x="87" y="726"/>
                      </a:lnTo>
                      <a:lnTo>
                        <a:pt x="65" y="773"/>
                      </a:lnTo>
                      <a:lnTo>
                        <a:pt x="44" y="822"/>
                      </a:lnTo>
                      <a:lnTo>
                        <a:pt x="27" y="872"/>
                      </a:lnTo>
                      <a:lnTo>
                        <a:pt x="14" y="923"/>
                      </a:lnTo>
                      <a:lnTo>
                        <a:pt x="5" y="975"/>
                      </a:lnTo>
                      <a:lnTo>
                        <a:pt x="0" y="1028"/>
                      </a:lnTo>
                      <a:lnTo>
                        <a:pt x="0" y="1083"/>
                      </a:lnTo>
                      <a:lnTo>
                        <a:pt x="17" y="1072"/>
                      </a:lnTo>
                      <a:close/>
                    </a:path>
                  </a:pathLst>
                </a:custGeom>
                <a:solidFill>
                  <a:srgbClr val="FFE5B2"/>
                </a:solidFill>
                <a:ln w="9525">
                  <a:solidFill>
                    <a:srgbClr val="000000"/>
                  </a:solidFill>
                  <a:round/>
                  <a:headEnd/>
                  <a:tailEnd/>
                </a:ln>
              </p:spPr>
              <p:txBody>
                <a:bodyPr/>
                <a:lstStyle/>
                <a:p>
                  <a:endParaRPr lang="en-US"/>
                </a:p>
              </p:txBody>
            </p:sp>
            <p:pic>
              <p:nvPicPr>
                <p:cNvPr id="37" name="Picture 11">
                  <a:extLst>
                    <a:ext uri="{FF2B5EF4-FFF2-40B4-BE49-F238E27FC236}">
                      <a16:creationId xmlns:a16="http://schemas.microsoft.com/office/drawing/2014/main" id="{2E4E2297-C0E8-E2CB-0F20-F05948BE888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85" y="7644"/>
                  <a:ext cx="1748" cy="146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8" name="Picture 12">
                  <a:extLst>
                    <a:ext uri="{FF2B5EF4-FFF2-40B4-BE49-F238E27FC236}">
                      <a16:creationId xmlns:a16="http://schemas.microsoft.com/office/drawing/2014/main" id="{A384672E-AF0E-587E-9A68-4DD5826FDA4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18" y="8943"/>
                  <a:ext cx="2040" cy="148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9" name="Picture 13">
                  <a:extLst>
                    <a:ext uri="{FF2B5EF4-FFF2-40B4-BE49-F238E27FC236}">
                      <a16:creationId xmlns:a16="http://schemas.microsoft.com/office/drawing/2014/main" id="{AD800F11-9D34-FE2B-6739-815929233C7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40" y="8491"/>
                  <a:ext cx="2647" cy="1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grpSp>
      </p:grpSp>
      <p:grpSp>
        <p:nvGrpSpPr>
          <p:cNvPr id="4" name="Group 3">
            <a:extLst>
              <a:ext uri="{FF2B5EF4-FFF2-40B4-BE49-F238E27FC236}">
                <a16:creationId xmlns:a16="http://schemas.microsoft.com/office/drawing/2014/main" id="{DB207875-3789-A4E2-9271-9AAEBA1AA8A9}"/>
              </a:ext>
            </a:extLst>
          </p:cNvPr>
          <p:cNvGrpSpPr/>
          <p:nvPr/>
        </p:nvGrpSpPr>
        <p:grpSpPr>
          <a:xfrm>
            <a:off x="146736" y="5344297"/>
            <a:ext cx="994009" cy="1513703"/>
            <a:chOff x="146736" y="5344297"/>
            <a:chExt cx="994009" cy="1513703"/>
          </a:xfrm>
        </p:grpSpPr>
        <p:pic>
          <p:nvPicPr>
            <p:cNvPr id="2" name="Picture 5">
              <a:extLst>
                <a:ext uri="{FF2B5EF4-FFF2-40B4-BE49-F238E27FC236}">
                  <a16:creationId xmlns:a16="http://schemas.microsoft.com/office/drawing/2014/main" id="{C8998DDC-E65A-410D-CBB7-18E8EDC13423}"/>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75771" y="5344297"/>
              <a:ext cx="864974" cy="1513703"/>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5">
              <a:extLst>
                <a:ext uri="{FF2B5EF4-FFF2-40B4-BE49-F238E27FC236}">
                  <a16:creationId xmlns:a16="http://schemas.microsoft.com/office/drawing/2014/main" id="{FB28A24B-82AB-72DA-6374-AC93C35BECD7}"/>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46736" y="5866260"/>
              <a:ext cx="556395" cy="973691"/>
            </a:xfrm>
            <a:prstGeom prst="rect">
              <a:avLst/>
            </a:prstGeom>
            <a:noFill/>
            <a:extLst>
              <a:ext uri="{909E8E84-426E-40DD-AFC4-6F175D3DCCD1}">
                <a14:hiddenFill xmlns:a14="http://schemas.microsoft.com/office/drawing/2010/main">
                  <a:solidFill>
                    <a:srgbClr val="FFFFFF"/>
                  </a:solidFill>
                </a14:hiddenFill>
              </a:ext>
            </a:extLst>
          </p:spPr>
        </p:pic>
      </p:grpSp>
      <p:sp>
        <p:nvSpPr>
          <p:cNvPr id="6" name="TextBox 12">
            <a:extLst>
              <a:ext uri="{FF2B5EF4-FFF2-40B4-BE49-F238E27FC236}">
                <a16:creationId xmlns:a16="http://schemas.microsoft.com/office/drawing/2014/main" id="{8CA90E84-B55A-1805-8563-8C4943E072E1}"/>
              </a:ext>
            </a:extLst>
          </p:cNvPr>
          <p:cNvSpPr txBox="1"/>
          <p:nvPr/>
        </p:nvSpPr>
        <p:spPr>
          <a:xfrm>
            <a:off x="601726" y="1151543"/>
            <a:ext cx="11176956" cy="4524315"/>
          </a:xfrm>
          <a:prstGeom prst="rect">
            <a:avLst/>
          </a:prstGeom>
          <a:noFill/>
        </p:spPr>
        <p:txBody>
          <a:bodyPr wrap="square" rtlCol="0">
            <a:spAutoFit/>
          </a:bodyPr>
          <a:lstStyle/>
          <a:p>
            <a:pPr defTabSz="685800"/>
            <a:r>
              <a:rPr lang="en-US" sz="3200" b="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2. Năng lực:</a:t>
            </a:r>
            <a:endParaRPr lang="vi-VN" sz="3200" b="1">
              <a:solidFill>
                <a:srgbClr val="0000FF"/>
              </a:solidFill>
              <a:latin typeface="Times New Roman" panose="02020603050405020304" pitchFamily="18" charset="0"/>
              <a:cs typeface="Times New Roman" panose="02020603050405020304" pitchFamily="18" charset="0"/>
              <a:sym typeface="Wingdings" panose="05000000000000000000" pitchFamily="2" charset="2"/>
            </a:endParaRPr>
          </a:p>
          <a:p>
            <a:r>
              <a:rPr lang="vi-VN" sz="3200" b="1" i="1">
                <a:solidFill>
                  <a:srgbClr val="0000FF"/>
                </a:solidFill>
                <a:latin typeface="Times New Roman" panose="02020603050405020304" pitchFamily="18" charset="0"/>
                <a:cs typeface="Times New Roman" panose="02020603050405020304" pitchFamily="18" charset="0"/>
              </a:rPr>
              <a:t>Năng lực riêng:</a:t>
            </a:r>
            <a:endParaRPr lang="vi-VN" sz="3200">
              <a:solidFill>
                <a:srgbClr val="0000FF"/>
              </a:solidFill>
              <a:latin typeface="Times New Roman" panose="02020603050405020304" pitchFamily="18" charset="0"/>
              <a:cs typeface="Times New Roman" panose="02020603050405020304" pitchFamily="18" charset="0"/>
            </a:endParaRPr>
          </a:p>
          <a:p>
            <a:pPr algn="just"/>
            <a:r>
              <a:rPr lang="en-US" sz="3200">
                <a:latin typeface="Times New Roman" panose="02020603050405020304" pitchFamily="18" charset="0"/>
                <a:cs typeface="Times New Roman" panose="02020603050405020304" pitchFamily="18" charset="0"/>
              </a:rPr>
              <a:t>- </a:t>
            </a:r>
            <a:r>
              <a:rPr lang="vi-VN" sz="3200">
                <a:latin typeface="Times New Roman" panose="02020603050405020304" pitchFamily="18" charset="0"/>
                <a:cs typeface="Times New Roman" panose="02020603050405020304" pitchFamily="18" charset="0"/>
              </a:rPr>
              <a:t>Năng lực tư duy và lập luận toán học: So sánh, phân tích dữ liệu tìm ra mối liên hệ giữa các đối tượng đã cho và nội dung bài học đơn thức, đa thức nhiều biến, từ đó có thể áp dụng kiến thức đã học để giải quyết các bài toán.</a:t>
            </a:r>
          </a:p>
          <a:p>
            <a:pPr algn="just"/>
            <a:r>
              <a:rPr lang="en-US" sz="3200">
                <a:latin typeface="Times New Roman" panose="02020603050405020304" pitchFamily="18" charset="0"/>
                <a:cs typeface="Times New Roman" panose="02020603050405020304" pitchFamily="18" charset="0"/>
              </a:rPr>
              <a:t>- </a:t>
            </a:r>
            <a:r>
              <a:rPr lang="vi-VN" sz="3200">
                <a:latin typeface="Times New Roman" panose="02020603050405020304" pitchFamily="18" charset="0"/>
                <a:cs typeface="Times New Roman" panose="02020603050405020304" pitchFamily="18" charset="0"/>
              </a:rPr>
              <a:t>Mô hình hóa toán học, giải quyết vấn đề toán học: mô tả các dữ liệu của bài toán, thiết lập mối quan hệ giữa các đối tượng, đưa về bài toán thuộc dạng đã biết.</a:t>
            </a:r>
          </a:p>
        </p:txBody>
      </p:sp>
    </p:spTree>
    <p:extLst>
      <p:ext uri="{BB962C8B-B14F-4D97-AF65-F5344CB8AC3E}">
        <p14:creationId xmlns:p14="http://schemas.microsoft.com/office/powerpoint/2010/main" val="30627732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arn(inVertical)">
                                      <p:cBhvr>
                                        <p:cTn id="7" dur="500"/>
                                        <p:tgtEl>
                                          <p:spTgt spid="41"/>
                                        </p:tgtEl>
                                      </p:cBhvr>
                                    </p:animEffect>
                                  </p:childTnLst>
                                </p:cTn>
                              </p:par>
                            </p:childTnLst>
                          </p:cTn>
                        </p:par>
                        <p:par>
                          <p:cTn id="8" fill="hold">
                            <p:stCondLst>
                              <p:cond delay="500"/>
                            </p:stCondLst>
                            <p:childTnLst>
                              <p:par>
                                <p:cTn id="9" presetID="16" presetClass="entr" presetSubtype="37"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arn(outVertical)">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a:extLst>
              <a:ext uri="{FF2B5EF4-FFF2-40B4-BE49-F238E27FC236}">
                <a16:creationId xmlns:a16="http://schemas.microsoft.com/office/drawing/2014/main" id="{1924362C-3E22-A978-6AF6-B1BEC3324EDE}"/>
              </a:ext>
            </a:extLst>
          </p:cNvPr>
          <p:cNvGrpSpPr/>
          <p:nvPr/>
        </p:nvGrpSpPr>
        <p:grpSpPr>
          <a:xfrm>
            <a:off x="0" y="-59313"/>
            <a:ext cx="12191999" cy="1078581"/>
            <a:chOff x="1747772" y="443785"/>
            <a:chExt cx="8191985" cy="1078581"/>
          </a:xfrm>
        </p:grpSpPr>
        <p:sp>
          <p:nvSpPr>
            <p:cNvPr id="5" name="Arrow: Pentagon 4">
              <a:extLst>
                <a:ext uri="{FF2B5EF4-FFF2-40B4-BE49-F238E27FC236}">
                  <a16:creationId xmlns:a16="http://schemas.microsoft.com/office/drawing/2014/main" id="{02AB8741-DBA5-99FC-BA33-AF49217B9CDC}"/>
                </a:ext>
              </a:extLst>
            </p:cNvPr>
            <p:cNvSpPr/>
            <p:nvPr/>
          </p:nvSpPr>
          <p:spPr>
            <a:xfrm>
              <a:off x="1747772" y="497085"/>
              <a:ext cx="8191985" cy="1025281"/>
            </a:xfrm>
            <a:prstGeom prst="homePlat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MỤC TIÊU CẦN ĐẠT</a:t>
              </a:r>
              <a:endParaRPr lang="zh-CN" altLang="en-US" sz="36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30" name="Group 4">
              <a:extLst>
                <a:ext uri="{FF2B5EF4-FFF2-40B4-BE49-F238E27FC236}">
                  <a16:creationId xmlns:a16="http://schemas.microsoft.com/office/drawing/2014/main" id="{E636D6CA-9117-5BDD-367E-4EB66FA57EFA}"/>
                </a:ext>
              </a:extLst>
            </p:cNvPr>
            <p:cNvGrpSpPr>
              <a:grpSpLocks/>
            </p:cNvGrpSpPr>
            <p:nvPr/>
          </p:nvGrpSpPr>
          <p:grpSpPr bwMode="auto">
            <a:xfrm>
              <a:off x="1854263" y="443785"/>
              <a:ext cx="1494584" cy="997452"/>
              <a:chOff x="4041" y="7510"/>
              <a:chExt cx="4080" cy="3097"/>
            </a:xfrm>
          </p:grpSpPr>
          <p:sp>
            <p:nvSpPr>
              <p:cNvPr id="31" name="AutoShape 5">
                <a:extLst>
                  <a:ext uri="{FF2B5EF4-FFF2-40B4-BE49-F238E27FC236}">
                    <a16:creationId xmlns:a16="http://schemas.microsoft.com/office/drawing/2014/main" id="{0E24B1C5-E81D-FFB2-A428-9ACAE422AECB}"/>
                  </a:ext>
                </a:extLst>
              </p:cNvPr>
              <p:cNvSpPr>
                <a:spLocks noChangeArrowheads="1"/>
              </p:cNvSpPr>
              <p:nvPr/>
            </p:nvSpPr>
            <p:spPr bwMode="auto">
              <a:xfrm>
                <a:off x="4041" y="9047"/>
                <a:ext cx="4080" cy="1486"/>
              </a:xfrm>
              <a:prstGeom prst="wave">
                <a:avLst>
                  <a:gd name="adj1" fmla="val 20644"/>
                  <a:gd name="adj2" fmla="val 0"/>
                </a:avLst>
              </a:prstGeom>
              <a:blipFill dpi="0" rotWithShape="0">
                <a:blip r:embed="rId2"/>
                <a:srcRect/>
                <a:stretch>
                  <a:fillRect/>
                </a:stretch>
              </a:blipFill>
              <a:ln w="9525">
                <a:solidFill>
                  <a:srgbClr val="000099"/>
                </a:solidFill>
                <a:round/>
                <a:headEnd/>
                <a:tailEnd/>
              </a:ln>
              <a:effectLst>
                <a:outerShdw dist="107763" dir="2700000" algn="ctr" rotWithShape="0">
                  <a:srgbClr val="C0C0C0"/>
                </a:outerShdw>
              </a:effectLst>
            </p:spPr>
            <p:txBody>
              <a:bodyPr/>
              <a:lstStyle/>
              <a:p>
                <a:endParaRPr lang="en-US"/>
              </a:p>
            </p:txBody>
          </p:sp>
          <p:grpSp>
            <p:nvGrpSpPr>
              <p:cNvPr id="32" name="Group 6">
                <a:extLst>
                  <a:ext uri="{FF2B5EF4-FFF2-40B4-BE49-F238E27FC236}">
                    <a16:creationId xmlns:a16="http://schemas.microsoft.com/office/drawing/2014/main" id="{7ED9A95A-2D9C-75CF-2BA7-BA64B7561B01}"/>
                  </a:ext>
                </a:extLst>
              </p:cNvPr>
              <p:cNvGrpSpPr>
                <a:grpSpLocks/>
              </p:cNvGrpSpPr>
              <p:nvPr/>
            </p:nvGrpSpPr>
            <p:grpSpPr bwMode="auto">
              <a:xfrm>
                <a:off x="4677" y="7510"/>
                <a:ext cx="3010" cy="3097"/>
                <a:chOff x="4677" y="7510"/>
                <a:chExt cx="3010" cy="3097"/>
              </a:xfrm>
            </p:grpSpPr>
            <p:sp>
              <p:nvSpPr>
                <p:cNvPr id="33" name="Freeform 7">
                  <a:extLst>
                    <a:ext uri="{FF2B5EF4-FFF2-40B4-BE49-F238E27FC236}">
                      <a16:creationId xmlns:a16="http://schemas.microsoft.com/office/drawing/2014/main" id="{E78631E6-88CB-8941-3A84-BCE82C62E62E}"/>
                    </a:ext>
                  </a:extLst>
                </p:cNvPr>
                <p:cNvSpPr>
                  <a:spLocks/>
                </p:cNvSpPr>
                <p:nvPr/>
              </p:nvSpPr>
              <p:spPr bwMode="auto">
                <a:xfrm>
                  <a:off x="4804" y="9869"/>
                  <a:ext cx="50" cy="271"/>
                </a:xfrm>
                <a:custGeom>
                  <a:avLst/>
                  <a:gdLst>
                    <a:gd name="T0" fmla="*/ 0 w 61"/>
                    <a:gd name="T1" fmla="*/ 9 h 164"/>
                    <a:gd name="T2" fmla="*/ 3 w 61"/>
                    <a:gd name="T3" fmla="*/ 48 h 164"/>
                    <a:gd name="T4" fmla="*/ 12 w 61"/>
                    <a:gd name="T5" fmla="*/ 86 h 164"/>
                    <a:gd name="T6" fmla="*/ 23 w 61"/>
                    <a:gd name="T7" fmla="*/ 125 h 164"/>
                    <a:gd name="T8" fmla="*/ 34 w 61"/>
                    <a:gd name="T9" fmla="*/ 164 h 164"/>
                    <a:gd name="T10" fmla="*/ 44 w 61"/>
                    <a:gd name="T11" fmla="*/ 137 h 164"/>
                    <a:gd name="T12" fmla="*/ 45 w 61"/>
                    <a:gd name="T13" fmla="*/ 111 h 164"/>
                    <a:gd name="T14" fmla="*/ 49 w 61"/>
                    <a:gd name="T15" fmla="*/ 90 h 164"/>
                    <a:gd name="T16" fmla="*/ 61 w 61"/>
                    <a:gd name="T17" fmla="*/ 78 h 164"/>
                    <a:gd name="T18" fmla="*/ 50 w 61"/>
                    <a:gd name="T19" fmla="*/ 65 h 164"/>
                    <a:gd name="T20" fmla="*/ 44 w 61"/>
                    <a:gd name="T21" fmla="*/ 48 h 164"/>
                    <a:gd name="T22" fmla="*/ 44 w 61"/>
                    <a:gd name="T23" fmla="*/ 26 h 164"/>
                    <a:gd name="T24" fmla="*/ 50 w 61"/>
                    <a:gd name="T25" fmla="*/ 0 h 164"/>
                    <a:gd name="T26" fmla="*/ 0 w 61"/>
                    <a:gd name="T27" fmla="*/ 9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164">
                      <a:moveTo>
                        <a:pt x="0" y="9"/>
                      </a:moveTo>
                      <a:lnTo>
                        <a:pt x="3" y="48"/>
                      </a:lnTo>
                      <a:lnTo>
                        <a:pt x="12" y="86"/>
                      </a:lnTo>
                      <a:lnTo>
                        <a:pt x="23" y="125"/>
                      </a:lnTo>
                      <a:lnTo>
                        <a:pt x="34" y="164"/>
                      </a:lnTo>
                      <a:lnTo>
                        <a:pt x="44" y="137"/>
                      </a:lnTo>
                      <a:lnTo>
                        <a:pt x="45" y="111"/>
                      </a:lnTo>
                      <a:lnTo>
                        <a:pt x="49" y="90"/>
                      </a:lnTo>
                      <a:lnTo>
                        <a:pt x="61" y="78"/>
                      </a:lnTo>
                      <a:lnTo>
                        <a:pt x="50" y="65"/>
                      </a:lnTo>
                      <a:lnTo>
                        <a:pt x="44" y="48"/>
                      </a:lnTo>
                      <a:lnTo>
                        <a:pt x="44" y="26"/>
                      </a:lnTo>
                      <a:lnTo>
                        <a:pt x="50" y="0"/>
                      </a:lnTo>
                      <a:lnTo>
                        <a:pt x="0" y="9"/>
                      </a:lnTo>
                      <a:close/>
                    </a:path>
                  </a:pathLst>
                </a:custGeom>
                <a:solidFill>
                  <a:srgbClr val="000000"/>
                </a:solidFill>
                <a:ln w="9525">
                  <a:solidFill>
                    <a:srgbClr val="000000"/>
                  </a:solidFill>
                  <a:round/>
                  <a:headEnd/>
                  <a:tailEnd/>
                </a:ln>
              </p:spPr>
              <p:txBody>
                <a:bodyPr/>
                <a:lstStyle/>
                <a:p>
                  <a:endParaRPr lang="en-US"/>
                </a:p>
              </p:txBody>
            </p:sp>
            <p:sp>
              <p:nvSpPr>
                <p:cNvPr id="34" name="Freeform 8">
                  <a:extLst>
                    <a:ext uri="{FF2B5EF4-FFF2-40B4-BE49-F238E27FC236}">
                      <a16:creationId xmlns:a16="http://schemas.microsoft.com/office/drawing/2014/main" id="{2EE2218D-0583-1E9A-E41D-02A780F1AFF9}"/>
                    </a:ext>
                  </a:extLst>
                </p:cNvPr>
                <p:cNvSpPr>
                  <a:spLocks/>
                </p:cNvSpPr>
                <p:nvPr/>
              </p:nvSpPr>
              <p:spPr bwMode="auto">
                <a:xfrm>
                  <a:off x="4677" y="10127"/>
                  <a:ext cx="308" cy="480"/>
                </a:xfrm>
                <a:custGeom>
                  <a:avLst/>
                  <a:gdLst>
                    <a:gd name="T0" fmla="*/ 351 w 381"/>
                    <a:gd name="T1" fmla="*/ 290 h 291"/>
                    <a:gd name="T2" fmla="*/ 368 w 381"/>
                    <a:gd name="T3" fmla="*/ 285 h 291"/>
                    <a:gd name="T4" fmla="*/ 379 w 381"/>
                    <a:gd name="T5" fmla="*/ 272 h 291"/>
                    <a:gd name="T6" fmla="*/ 381 w 381"/>
                    <a:gd name="T7" fmla="*/ 253 h 291"/>
                    <a:gd name="T8" fmla="*/ 364 w 381"/>
                    <a:gd name="T9" fmla="*/ 190 h 291"/>
                    <a:gd name="T10" fmla="*/ 335 w 381"/>
                    <a:gd name="T11" fmla="*/ 124 h 291"/>
                    <a:gd name="T12" fmla="*/ 305 w 381"/>
                    <a:gd name="T13" fmla="*/ 96 h 291"/>
                    <a:gd name="T14" fmla="*/ 274 w 381"/>
                    <a:gd name="T15" fmla="*/ 89 h 291"/>
                    <a:gd name="T16" fmla="*/ 258 w 381"/>
                    <a:gd name="T17" fmla="*/ 87 h 291"/>
                    <a:gd name="T18" fmla="*/ 258 w 381"/>
                    <a:gd name="T19" fmla="*/ 73 h 291"/>
                    <a:gd name="T20" fmla="*/ 269 w 381"/>
                    <a:gd name="T21" fmla="*/ 60 h 291"/>
                    <a:gd name="T22" fmla="*/ 288 w 381"/>
                    <a:gd name="T23" fmla="*/ 54 h 291"/>
                    <a:gd name="T24" fmla="*/ 304 w 381"/>
                    <a:gd name="T25" fmla="*/ 45 h 291"/>
                    <a:gd name="T26" fmla="*/ 311 w 381"/>
                    <a:gd name="T27" fmla="*/ 33 h 291"/>
                    <a:gd name="T28" fmla="*/ 311 w 381"/>
                    <a:gd name="T29" fmla="*/ 19 h 291"/>
                    <a:gd name="T30" fmla="*/ 304 w 381"/>
                    <a:gd name="T31" fmla="*/ 10 h 291"/>
                    <a:gd name="T32" fmla="*/ 288 w 381"/>
                    <a:gd name="T33" fmla="*/ 3 h 291"/>
                    <a:gd name="T34" fmla="*/ 269 w 381"/>
                    <a:gd name="T35" fmla="*/ 0 h 291"/>
                    <a:gd name="T36" fmla="*/ 124 w 381"/>
                    <a:gd name="T37" fmla="*/ 0 h 291"/>
                    <a:gd name="T38" fmla="*/ 103 w 381"/>
                    <a:gd name="T39" fmla="*/ 1 h 291"/>
                    <a:gd name="T40" fmla="*/ 84 w 381"/>
                    <a:gd name="T41" fmla="*/ 5 h 291"/>
                    <a:gd name="T42" fmla="*/ 73 w 381"/>
                    <a:gd name="T43" fmla="*/ 14 h 291"/>
                    <a:gd name="T44" fmla="*/ 68 w 381"/>
                    <a:gd name="T45" fmla="*/ 26 h 291"/>
                    <a:gd name="T46" fmla="*/ 73 w 381"/>
                    <a:gd name="T47" fmla="*/ 40 h 291"/>
                    <a:gd name="T48" fmla="*/ 84 w 381"/>
                    <a:gd name="T49" fmla="*/ 50 h 291"/>
                    <a:gd name="T50" fmla="*/ 103 w 381"/>
                    <a:gd name="T51" fmla="*/ 57 h 291"/>
                    <a:gd name="T52" fmla="*/ 124 w 381"/>
                    <a:gd name="T53" fmla="*/ 61 h 291"/>
                    <a:gd name="T54" fmla="*/ 124 w 381"/>
                    <a:gd name="T55" fmla="*/ 81 h 291"/>
                    <a:gd name="T56" fmla="*/ 124 w 381"/>
                    <a:gd name="T57" fmla="*/ 89 h 291"/>
                    <a:gd name="T58" fmla="*/ 92 w 381"/>
                    <a:gd name="T59" fmla="*/ 91 h 291"/>
                    <a:gd name="T60" fmla="*/ 62 w 381"/>
                    <a:gd name="T61" fmla="*/ 106 h 291"/>
                    <a:gd name="T62" fmla="*/ 32 w 381"/>
                    <a:gd name="T63" fmla="*/ 151 h 291"/>
                    <a:gd name="T64" fmla="*/ 3 w 381"/>
                    <a:gd name="T65" fmla="*/ 241 h 291"/>
                    <a:gd name="T66" fmla="*/ 0 w 381"/>
                    <a:gd name="T67" fmla="*/ 264 h 291"/>
                    <a:gd name="T68" fmla="*/ 7 w 381"/>
                    <a:gd name="T69" fmla="*/ 280 h 291"/>
                    <a:gd name="T70" fmla="*/ 21 w 381"/>
                    <a:gd name="T71" fmla="*/ 288 h 291"/>
                    <a:gd name="T72" fmla="*/ 41 w 381"/>
                    <a:gd name="T73" fmla="*/ 291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1" h="291">
                      <a:moveTo>
                        <a:pt x="340" y="291"/>
                      </a:moveTo>
                      <a:lnTo>
                        <a:pt x="351" y="290"/>
                      </a:lnTo>
                      <a:lnTo>
                        <a:pt x="360" y="288"/>
                      </a:lnTo>
                      <a:lnTo>
                        <a:pt x="368" y="285"/>
                      </a:lnTo>
                      <a:lnTo>
                        <a:pt x="375" y="280"/>
                      </a:lnTo>
                      <a:lnTo>
                        <a:pt x="379" y="272"/>
                      </a:lnTo>
                      <a:lnTo>
                        <a:pt x="381" y="264"/>
                      </a:lnTo>
                      <a:lnTo>
                        <a:pt x="381" y="253"/>
                      </a:lnTo>
                      <a:lnTo>
                        <a:pt x="378" y="241"/>
                      </a:lnTo>
                      <a:lnTo>
                        <a:pt x="364" y="190"/>
                      </a:lnTo>
                      <a:lnTo>
                        <a:pt x="349" y="151"/>
                      </a:lnTo>
                      <a:lnTo>
                        <a:pt x="335" y="124"/>
                      </a:lnTo>
                      <a:lnTo>
                        <a:pt x="319" y="106"/>
                      </a:lnTo>
                      <a:lnTo>
                        <a:pt x="305" y="96"/>
                      </a:lnTo>
                      <a:lnTo>
                        <a:pt x="289" y="91"/>
                      </a:lnTo>
                      <a:lnTo>
                        <a:pt x="274" y="89"/>
                      </a:lnTo>
                      <a:lnTo>
                        <a:pt x="258" y="89"/>
                      </a:lnTo>
                      <a:lnTo>
                        <a:pt x="258" y="87"/>
                      </a:lnTo>
                      <a:lnTo>
                        <a:pt x="258" y="81"/>
                      </a:lnTo>
                      <a:lnTo>
                        <a:pt x="258" y="73"/>
                      </a:lnTo>
                      <a:lnTo>
                        <a:pt x="258" y="61"/>
                      </a:lnTo>
                      <a:lnTo>
                        <a:pt x="269" y="60"/>
                      </a:lnTo>
                      <a:lnTo>
                        <a:pt x="278" y="57"/>
                      </a:lnTo>
                      <a:lnTo>
                        <a:pt x="288" y="54"/>
                      </a:lnTo>
                      <a:lnTo>
                        <a:pt x="297" y="50"/>
                      </a:lnTo>
                      <a:lnTo>
                        <a:pt x="304" y="45"/>
                      </a:lnTo>
                      <a:lnTo>
                        <a:pt x="308" y="40"/>
                      </a:lnTo>
                      <a:lnTo>
                        <a:pt x="311" y="33"/>
                      </a:lnTo>
                      <a:lnTo>
                        <a:pt x="313" y="26"/>
                      </a:lnTo>
                      <a:lnTo>
                        <a:pt x="311" y="19"/>
                      </a:lnTo>
                      <a:lnTo>
                        <a:pt x="308" y="14"/>
                      </a:lnTo>
                      <a:lnTo>
                        <a:pt x="304" y="10"/>
                      </a:lnTo>
                      <a:lnTo>
                        <a:pt x="297" y="5"/>
                      </a:lnTo>
                      <a:lnTo>
                        <a:pt x="288" y="3"/>
                      </a:lnTo>
                      <a:lnTo>
                        <a:pt x="278" y="1"/>
                      </a:lnTo>
                      <a:lnTo>
                        <a:pt x="269" y="0"/>
                      </a:lnTo>
                      <a:lnTo>
                        <a:pt x="258" y="0"/>
                      </a:lnTo>
                      <a:lnTo>
                        <a:pt x="124" y="0"/>
                      </a:lnTo>
                      <a:lnTo>
                        <a:pt x="112" y="0"/>
                      </a:lnTo>
                      <a:lnTo>
                        <a:pt x="103" y="1"/>
                      </a:lnTo>
                      <a:lnTo>
                        <a:pt x="93" y="3"/>
                      </a:lnTo>
                      <a:lnTo>
                        <a:pt x="84" y="5"/>
                      </a:lnTo>
                      <a:lnTo>
                        <a:pt x="78" y="10"/>
                      </a:lnTo>
                      <a:lnTo>
                        <a:pt x="73" y="14"/>
                      </a:lnTo>
                      <a:lnTo>
                        <a:pt x="70" y="19"/>
                      </a:lnTo>
                      <a:lnTo>
                        <a:pt x="68" y="26"/>
                      </a:lnTo>
                      <a:lnTo>
                        <a:pt x="70" y="33"/>
                      </a:lnTo>
                      <a:lnTo>
                        <a:pt x="73" y="40"/>
                      </a:lnTo>
                      <a:lnTo>
                        <a:pt x="78" y="45"/>
                      </a:lnTo>
                      <a:lnTo>
                        <a:pt x="84" y="50"/>
                      </a:lnTo>
                      <a:lnTo>
                        <a:pt x="93" y="54"/>
                      </a:lnTo>
                      <a:lnTo>
                        <a:pt x="103" y="57"/>
                      </a:lnTo>
                      <a:lnTo>
                        <a:pt x="112" y="60"/>
                      </a:lnTo>
                      <a:lnTo>
                        <a:pt x="124" y="61"/>
                      </a:lnTo>
                      <a:lnTo>
                        <a:pt x="124" y="73"/>
                      </a:lnTo>
                      <a:lnTo>
                        <a:pt x="124" y="81"/>
                      </a:lnTo>
                      <a:lnTo>
                        <a:pt x="124" y="87"/>
                      </a:lnTo>
                      <a:lnTo>
                        <a:pt x="124" y="89"/>
                      </a:lnTo>
                      <a:lnTo>
                        <a:pt x="108" y="89"/>
                      </a:lnTo>
                      <a:lnTo>
                        <a:pt x="92" y="91"/>
                      </a:lnTo>
                      <a:lnTo>
                        <a:pt x="76" y="96"/>
                      </a:lnTo>
                      <a:lnTo>
                        <a:pt x="62" y="106"/>
                      </a:lnTo>
                      <a:lnTo>
                        <a:pt x="46" y="124"/>
                      </a:lnTo>
                      <a:lnTo>
                        <a:pt x="32" y="151"/>
                      </a:lnTo>
                      <a:lnTo>
                        <a:pt x="18" y="190"/>
                      </a:lnTo>
                      <a:lnTo>
                        <a:pt x="3" y="241"/>
                      </a:lnTo>
                      <a:lnTo>
                        <a:pt x="0" y="253"/>
                      </a:lnTo>
                      <a:lnTo>
                        <a:pt x="0" y="264"/>
                      </a:lnTo>
                      <a:lnTo>
                        <a:pt x="2" y="272"/>
                      </a:lnTo>
                      <a:lnTo>
                        <a:pt x="7" y="280"/>
                      </a:lnTo>
                      <a:lnTo>
                        <a:pt x="13" y="285"/>
                      </a:lnTo>
                      <a:lnTo>
                        <a:pt x="21" y="288"/>
                      </a:lnTo>
                      <a:lnTo>
                        <a:pt x="30" y="290"/>
                      </a:lnTo>
                      <a:lnTo>
                        <a:pt x="41" y="291"/>
                      </a:lnTo>
                      <a:lnTo>
                        <a:pt x="340" y="291"/>
                      </a:lnTo>
                      <a:close/>
                    </a:path>
                  </a:pathLst>
                </a:custGeom>
                <a:solidFill>
                  <a:srgbClr val="000000"/>
                </a:solidFill>
                <a:ln w="9525">
                  <a:solidFill>
                    <a:srgbClr val="000000"/>
                  </a:solidFill>
                  <a:round/>
                  <a:headEnd/>
                  <a:tailEnd/>
                </a:ln>
              </p:spPr>
              <p:txBody>
                <a:bodyPr/>
                <a:lstStyle/>
                <a:p>
                  <a:endParaRPr lang="en-US"/>
                </a:p>
              </p:txBody>
            </p:sp>
            <p:sp>
              <p:nvSpPr>
                <p:cNvPr id="35" name="Freeform 9">
                  <a:extLst>
                    <a:ext uri="{FF2B5EF4-FFF2-40B4-BE49-F238E27FC236}">
                      <a16:creationId xmlns:a16="http://schemas.microsoft.com/office/drawing/2014/main" id="{3FCE6D2A-78BC-E801-F161-07B3CB768D56}"/>
                    </a:ext>
                  </a:extLst>
                </p:cNvPr>
                <p:cNvSpPr>
                  <a:spLocks/>
                </p:cNvSpPr>
                <p:nvPr/>
              </p:nvSpPr>
              <p:spPr bwMode="auto">
                <a:xfrm>
                  <a:off x="4804" y="8056"/>
                  <a:ext cx="1005" cy="1783"/>
                </a:xfrm>
                <a:custGeom>
                  <a:avLst/>
                  <a:gdLst>
                    <a:gd name="T0" fmla="*/ 2 w 1243"/>
                    <a:gd name="T1" fmla="*/ 1077 h 1080"/>
                    <a:gd name="T2" fmla="*/ 0 w 1243"/>
                    <a:gd name="T3" fmla="*/ 1053 h 1080"/>
                    <a:gd name="T4" fmla="*/ 2 w 1243"/>
                    <a:gd name="T5" fmla="*/ 1006 h 1080"/>
                    <a:gd name="T6" fmla="*/ 13 w 1243"/>
                    <a:gd name="T7" fmla="*/ 940 h 1080"/>
                    <a:gd name="T8" fmla="*/ 38 w 1243"/>
                    <a:gd name="T9" fmla="*/ 857 h 1080"/>
                    <a:gd name="T10" fmla="*/ 84 w 1243"/>
                    <a:gd name="T11" fmla="*/ 758 h 1080"/>
                    <a:gd name="T12" fmla="*/ 153 w 1243"/>
                    <a:gd name="T13" fmla="*/ 647 h 1080"/>
                    <a:gd name="T14" fmla="*/ 253 w 1243"/>
                    <a:gd name="T15" fmla="*/ 528 h 1080"/>
                    <a:gd name="T16" fmla="*/ 384 w 1243"/>
                    <a:gd name="T17" fmla="*/ 405 h 1080"/>
                    <a:gd name="T18" fmla="*/ 529 w 1243"/>
                    <a:gd name="T19" fmla="*/ 299 h 1080"/>
                    <a:gd name="T20" fmla="*/ 684 w 1243"/>
                    <a:gd name="T21" fmla="*/ 211 h 1080"/>
                    <a:gd name="T22" fmla="*/ 837 w 1243"/>
                    <a:gd name="T23" fmla="*/ 139 h 1080"/>
                    <a:gd name="T24" fmla="*/ 978 w 1243"/>
                    <a:gd name="T25" fmla="*/ 82 h 1080"/>
                    <a:gd name="T26" fmla="*/ 1098 w 1243"/>
                    <a:gd name="T27" fmla="*/ 42 h 1080"/>
                    <a:gd name="T28" fmla="*/ 1188 w 1243"/>
                    <a:gd name="T29" fmla="*/ 15 h 1080"/>
                    <a:gd name="T30" fmla="*/ 1237 w 1243"/>
                    <a:gd name="T31" fmla="*/ 2 h 1080"/>
                    <a:gd name="T32" fmla="*/ 1241 w 1243"/>
                    <a:gd name="T33" fmla="*/ 2 h 1080"/>
                    <a:gd name="T34" fmla="*/ 1224 w 1243"/>
                    <a:gd name="T35" fmla="*/ 21 h 1080"/>
                    <a:gd name="T36" fmla="*/ 1180 w 1243"/>
                    <a:gd name="T37" fmla="*/ 62 h 1080"/>
                    <a:gd name="T38" fmla="*/ 1101 w 1243"/>
                    <a:gd name="T39" fmla="*/ 125 h 1080"/>
                    <a:gd name="T40" fmla="*/ 1000 w 1243"/>
                    <a:gd name="T41" fmla="*/ 203 h 1080"/>
                    <a:gd name="T42" fmla="*/ 930 w 1243"/>
                    <a:gd name="T43" fmla="*/ 269 h 1080"/>
                    <a:gd name="T44" fmla="*/ 886 w 1243"/>
                    <a:gd name="T45" fmla="*/ 327 h 1080"/>
                    <a:gd name="T46" fmla="*/ 861 w 1243"/>
                    <a:gd name="T47" fmla="*/ 379 h 1080"/>
                    <a:gd name="T48" fmla="*/ 850 w 1243"/>
                    <a:gd name="T49" fmla="*/ 423 h 1080"/>
                    <a:gd name="T50" fmla="*/ 848 w 1243"/>
                    <a:gd name="T51" fmla="*/ 458 h 1080"/>
                    <a:gd name="T52" fmla="*/ 851 w 1243"/>
                    <a:gd name="T53" fmla="*/ 482 h 1080"/>
                    <a:gd name="T54" fmla="*/ 856 w 1243"/>
                    <a:gd name="T55" fmla="*/ 493 h 1080"/>
                    <a:gd name="T56" fmla="*/ 858 w 1243"/>
                    <a:gd name="T57" fmla="*/ 495 h 1080"/>
                    <a:gd name="T58" fmla="*/ 861 w 1243"/>
                    <a:gd name="T59" fmla="*/ 492 h 1080"/>
                    <a:gd name="T60" fmla="*/ 853 w 1243"/>
                    <a:gd name="T61" fmla="*/ 491 h 1080"/>
                    <a:gd name="T62" fmla="*/ 818 w 1243"/>
                    <a:gd name="T63" fmla="*/ 494 h 1080"/>
                    <a:gd name="T64" fmla="*/ 750 w 1243"/>
                    <a:gd name="T65" fmla="*/ 506 h 1080"/>
                    <a:gd name="T66" fmla="*/ 690 w 1243"/>
                    <a:gd name="T67" fmla="*/ 516 h 1080"/>
                    <a:gd name="T68" fmla="*/ 646 w 1243"/>
                    <a:gd name="T69" fmla="*/ 523 h 1080"/>
                    <a:gd name="T70" fmla="*/ 624 w 1243"/>
                    <a:gd name="T71" fmla="*/ 526 h 1080"/>
                    <a:gd name="T72" fmla="*/ 624 w 1243"/>
                    <a:gd name="T73" fmla="*/ 526 h 1080"/>
                    <a:gd name="T74" fmla="*/ 646 w 1243"/>
                    <a:gd name="T75" fmla="*/ 519 h 1080"/>
                    <a:gd name="T76" fmla="*/ 684 w 1243"/>
                    <a:gd name="T77" fmla="*/ 511 h 1080"/>
                    <a:gd name="T78" fmla="*/ 733 w 1243"/>
                    <a:gd name="T79" fmla="*/ 509 h 1080"/>
                    <a:gd name="T80" fmla="*/ 783 w 1243"/>
                    <a:gd name="T81" fmla="*/ 517 h 1080"/>
                    <a:gd name="T82" fmla="*/ 818 w 1243"/>
                    <a:gd name="T83" fmla="*/ 530 h 1080"/>
                    <a:gd name="T84" fmla="*/ 837 w 1243"/>
                    <a:gd name="T85" fmla="*/ 542 h 1080"/>
                    <a:gd name="T86" fmla="*/ 845 w 1243"/>
                    <a:gd name="T87" fmla="*/ 550 h 1080"/>
                    <a:gd name="T88" fmla="*/ 843 w 1243"/>
                    <a:gd name="T89" fmla="*/ 553 h 1080"/>
                    <a:gd name="T90" fmla="*/ 817 w 1243"/>
                    <a:gd name="T91" fmla="*/ 561 h 1080"/>
                    <a:gd name="T92" fmla="*/ 772 w 1243"/>
                    <a:gd name="T93" fmla="*/ 583 h 1080"/>
                    <a:gd name="T94" fmla="*/ 714 w 1243"/>
                    <a:gd name="T95" fmla="*/ 619 h 1080"/>
                    <a:gd name="T96" fmla="*/ 648 w 1243"/>
                    <a:gd name="T97" fmla="*/ 680 h 1080"/>
                    <a:gd name="T98" fmla="*/ 565 w 1243"/>
                    <a:gd name="T99" fmla="*/ 777 h 1080"/>
                    <a:gd name="T100" fmla="*/ 490 w 1243"/>
                    <a:gd name="T101" fmla="*/ 877 h 1080"/>
                    <a:gd name="T102" fmla="*/ 441 w 1243"/>
                    <a:gd name="T103" fmla="*/ 945 h 1080"/>
                    <a:gd name="T104" fmla="*/ 433 w 1243"/>
                    <a:gd name="T105" fmla="*/ 954 h 1080"/>
                    <a:gd name="T106" fmla="*/ 423 w 1243"/>
                    <a:gd name="T107" fmla="*/ 950 h 1080"/>
                    <a:gd name="T108" fmla="*/ 395 w 1243"/>
                    <a:gd name="T109" fmla="*/ 946 h 1080"/>
                    <a:gd name="T110" fmla="*/ 341 w 1243"/>
                    <a:gd name="T111" fmla="*/ 946 h 1080"/>
                    <a:gd name="T112" fmla="*/ 261 w 1243"/>
                    <a:gd name="T113" fmla="*/ 956 h 1080"/>
                    <a:gd name="T114" fmla="*/ 190 w 1243"/>
                    <a:gd name="T115" fmla="*/ 976 h 1080"/>
                    <a:gd name="T116" fmla="*/ 139 w 1243"/>
                    <a:gd name="T117" fmla="*/ 996 h 1080"/>
                    <a:gd name="T118" fmla="*/ 112 w 1243"/>
                    <a:gd name="T119" fmla="*/ 1010 h 1080"/>
                    <a:gd name="T120" fmla="*/ 43 w 1243"/>
                    <a:gd name="T121" fmla="*/ 1079 h 10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43" h="1080">
                      <a:moveTo>
                        <a:pt x="2" y="1080"/>
                      </a:moveTo>
                      <a:lnTo>
                        <a:pt x="2" y="1077"/>
                      </a:lnTo>
                      <a:lnTo>
                        <a:pt x="0" y="1068"/>
                      </a:lnTo>
                      <a:lnTo>
                        <a:pt x="0" y="1053"/>
                      </a:lnTo>
                      <a:lnTo>
                        <a:pt x="0" y="1032"/>
                      </a:lnTo>
                      <a:lnTo>
                        <a:pt x="2" y="1006"/>
                      </a:lnTo>
                      <a:lnTo>
                        <a:pt x="6" y="975"/>
                      </a:lnTo>
                      <a:lnTo>
                        <a:pt x="13" y="940"/>
                      </a:lnTo>
                      <a:lnTo>
                        <a:pt x="24" y="900"/>
                      </a:lnTo>
                      <a:lnTo>
                        <a:pt x="38" y="857"/>
                      </a:lnTo>
                      <a:lnTo>
                        <a:pt x="59" y="809"/>
                      </a:lnTo>
                      <a:lnTo>
                        <a:pt x="84" y="758"/>
                      </a:lnTo>
                      <a:lnTo>
                        <a:pt x="115" y="705"/>
                      </a:lnTo>
                      <a:lnTo>
                        <a:pt x="153" y="647"/>
                      </a:lnTo>
                      <a:lnTo>
                        <a:pt x="199" y="589"/>
                      </a:lnTo>
                      <a:lnTo>
                        <a:pt x="253" y="528"/>
                      </a:lnTo>
                      <a:lnTo>
                        <a:pt x="316" y="464"/>
                      </a:lnTo>
                      <a:lnTo>
                        <a:pt x="384" y="405"/>
                      </a:lnTo>
                      <a:lnTo>
                        <a:pt x="455" y="349"/>
                      </a:lnTo>
                      <a:lnTo>
                        <a:pt x="529" y="299"/>
                      </a:lnTo>
                      <a:lnTo>
                        <a:pt x="607" y="252"/>
                      </a:lnTo>
                      <a:lnTo>
                        <a:pt x="684" y="211"/>
                      </a:lnTo>
                      <a:lnTo>
                        <a:pt x="761" y="172"/>
                      </a:lnTo>
                      <a:lnTo>
                        <a:pt x="837" y="139"/>
                      </a:lnTo>
                      <a:lnTo>
                        <a:pt x="910" y="108"/>
                      </a:lnTo>
                      <a:lnTo>
                        <a:pt x="978" y="82"/>
                      </a:lnTo>
                      <a:lnTo>
                        <a:pt x="1041" y="59"/>
                      </a:lnTo>
                      <a:lnTo>
                        <a:pt x="1098" y="42"/>
                      </a:lnTo>
                      <a:lnTo>
                        <a:pt x="1147" y="26"/>
                      </a:lnTo>
                      <a:lnTo>
                        <a:pt x="1188" y="15"/>
                      </a:lnTo>
                      <a:lnTo>
                        <a:pt x="1218" y="6"/>
                      </a:lnTo>
                      <a:lnTo>
                        <a:pt x="1237" y="2"/>
                      </a:lnTo>
                      <a:lnTo>
                        <a:pt x="1243" y="0"/>
                      </a:lnTo>
                      <a:lnTo>
                        <a:pt x="1241" y="2"/>
                      </a:lnTo>
                      <a:lnTo>
                        <a:pt x="1235" y="9"/>
                      </a:lnTo>
                      <a:lnTo>
                        <a:pt x="1224" y="21"/>
                      </a:lnTo>
                      <a:lnTo>
                        <a:pt x="1207" y="39"/>
                      </a:lnTo>
                      <a:lnTo>
                        <a:pt x="1180" y="62"/>
                      </a:lnTo>
                      <a:lnTo>
                        <a:pt x="1145" y="90"/>
                      </a:lnTo>
                      <a:lnTo>
                        <a:pt x="1101" y="125"/>
                      </a:lnTo>
                      <a:lnTo>
                        <a:pt x="1044" y="168"/>
                      </a:lnTo>
                      <a:lnTo>
                        <a:pt x="1000" y="203"/>
                      </a:lnTo>
                      <a:lnTo>
                        <a:pt x="962" y="237"/>
                      </a:lnTo>
                      <a:lnTo>
                        <a:pt x="930" y="269"/>
                      </a:lnTo>
                      <a:lnTo>
                        <a:pt x="907" y="299"/>
                      </a:lnTo>
                      <a:lnTo>
                        <a:pt x="886" y="327"/>
                      </a:lnTo>
                      <a:lnTo>
                        <a:pt x="872" y="354"/>
                      </a:lnTo>
                      <a:lnTo>
                        <a:pt x="861" y="379"/>
                      </a:lnTo>
                      <a:lnTo>
                        <a:pt x="853" y="402"/>
                      </a:lnTo>
                      <a:lnTo>
                        <a:pt x="850" y="423"/>
                      </a:lnTo>
                      <a:lnTo>
                        <a:pt x="848" y="442"/>
                      </a:lnTo>
                      <a:lnTo>
                        <a:pt x="848" y="458"/>
                      </a:lnTo>
                      <a:lnTo>
                        <a:pt x="850" y="471"/>
                      </a:lnTo>
                      <a:lnTo>
                        <a:pt x="851" y="482"/>
                      </a:lnTo>
                      <a:lnTo>
                        <a:pt x="853" y="489"/>
                      </a:lnTo>
                      <a:lnTo>
                        <a:pt x="856" y="493"/>
                      </a:lnTo>
                      <a:lnTo>
                        <a:pt x="856" y="495"/>
                      </a:lnTo>
                      <a:lnTo>
                        <a:pt x="858" y="495"/>
                      </a:lnTo>
                      <a:lnTo>
                        <a:pt x="859" y="493"/>
                      </a:lnTo>
                      <a:lnTo>
                        <a:pt x="861" y="492"/>
                      </a:lnTo>
                      <a:lnTo>
                        <a:pt x="859" y="491"/>
                      </a:lnTo>
                      <a:lnTo>
                        <a:pt x="853" y="491"/>
                      </a:lnTo>
                      <a:lnTo>
                        <a:pt x="840" y="492"/>
                      </a:lnTo>
                      <a:lnTo>
                        <a:pt x="818" y="494"/>
                      </a:lnTo>
                      <a:lnTo>
                        <a:pt x="787" y="499"/>
                      </a:lnTo>
                      <a:lnTo>
                        <a:pt x="750" y="506"/>
                      </a:lnTo>
                      <a:lnTo>
                        <a:pt x="719" y="511"/>
                      </a:lnTo>
                      <a:lnTo>
                        <a:pt x="690" y="516"/>
                      </a:lnTo>
                      <a:lnTo>
                        <a:pt x="667" y="519"/>
                      </a:lnTo>
                      <a:lnTo>
                        <a:pt x="646" y="523"/>
                      </a:lnTo>
                      <a:lnTo>
                        <a:pt x="632" y="525"/>
                      </a:lnTo>
                      <a:lnTo>
                        <a:pt x="624" y="526"/>
                      </a:lnTo>
                      <a:lnTo>
                        <a:pt x="621" y="528"/>
                      </a:lnTo>
                      <a:lnTo>
                        <a:pt x="624" y="526"/>
                      </a:lnTo>
                      <a:lnTo>
                        <a:pt x="632" y="523"/>
                      </a:lnTo>
                      <a:lnTo>
                        <a:pt x="646" y="519"/>
                      </a:lnTo>
                      <a:lnTo>
                        <a:pt x="663" y="515"/>
                      </a:lnTo>
                      <a:lnTo>
                        <a:pt x="684" y="511"/>
                      </a:lnTo>
                      <a:lnTo>
                        <a:pt x="708" y="509"/>
                      </a:lnTo>
                      <a:lnTo>
                        <a:pt x="733" y="509"/>
                      </a:lnTo>
                      <a:lnTo>
                        <a:pt x="760" y="512"/>
                      </a:lnTo>
                      <a:lnTo>
                        <a:pt x="783" y="517"/>
                      </a:lnTo>
                      <a:lnTo>
                        <a:pt x="804" y="523"/>
                      </a:lnTo>
                      <a:lnTo>
                        <a:pt x="818" y="530"/>
                      </a:lnTo>
                      <a:lnTo>
                        <a:pt x="829" y="536"/>
                      </a:lnTo>
                      <a:lnTo>
                        <a:pt x="837" y="542"/>
                      </a:lnTo>
                      <a:lnTo>
                        <a:pt x="843" y="547"/>
                      </a:lnTo>
                      <a:lnTo>
                        <a:pt x="845" y="550"/>
                      </a:lnTo>
                      <a:lnTo>
                        <a:pt x="847" y="552"/>
                      </a:lnTo>
                      <a:lnTo>
                        <a:pt x="843" y="553"/>
                      </a:lnTo>
                      <a:lnTo>
                        <a:pt x="832" y="556"/>
                      </a:lnTo>
                      <a:lnTo>
                        <a:pt x="817" y="561"/>
                      </a:lnTo>
                      <a:lnTo>
                        <a:pt x="796" y="570"/>
                      </a:lnTo>
                      <a:lnTo>
                        <a:pt x="772" y="583"/>
                      </a:lnTo>
                      <a:lnTo>
                        <a:pt x="744" y="599"/>
                      </a:lnTo>
                      <a:lnTo>
                        <a:pt x="714" y="619"/>
                      </a:lnTo>
                      <a:lnTo>
                        <a:pt x="682" y="645"/>
                      </a:lnTo>
                      <a:lnTo>
                        <a:pt x="648" y="680"/>
                      </a:lnTo>
                      <a:lnTo>
                        <a:pt x="608" y="726"/>
                      </a:lnTo>
                      <a:lnTo>
                        <a:pt x="565" y="777"/>
                      </a:lnTo>
                      <a:lnTo>
                        <a:pt x="526" y="828"/>
                      </a:lnTo>
                      <a:lnTo>
                        <a:pt x="490" y="877"/>
                      </a:lnTo>
                      <a:lnTo>
                        <a:pt x="460" y="917"/>
                      </a:lnTo>
                      <a:lnTo>
                        <a:pt x="441" y="945"/>
                      </a:lnTo>
                      <a:lnTo>
                        <a:pt x="433" y="955"/>
                      </a:lnTo>
                      <a:lnTo>
                        <a:pt x="433" y="954"/>
                      </a:lnTo>
                      <a:lnTo>
                        <a:pt x="430" y="952"/>
                      </a:lnTo>
                      <a:lnTo>
                        <a:pt x="423" y="950"/>
                      </a:lnTo>
                      <a:lnTo>
                        <a:pt x="412" y="948"/>
                      </a:lnTo>
                      <a:lnTo>
                        <a:pt x="395" y="946"/>
                      </a:lnTo>
                      <a:lnTo>
                        <a:pt x="373" y="945"/>
                      </a:lnTo>
                      <a:lnTo>
                        <a:pt x="341" y="946"/>
                      </a:lnTo>
                      <a:lnTo>
                        <a:pt x="302" y="950"/>
                      </a:lnTo>
                      <a:lnTo>
                        <a:pt x="261" y="956"/>
                      </a:lnTo>
                      <a:lnTo>
                        <a:pt x="223" y="965"/>
                      </a:lnTo>
                      <a:lnTo>
                        <a:pt x="190" y="976"/>
                      </a:lnTo>
                      <a:lnTo>
                        <a:pt x="163" y="986"/>
                      </a:lnTo>
                      <a:lnTo>
                        <a:pt x="139" y="996"/>
                      </a:lnTo>
                      <a:lnTo>
                        <a:pt x="123" y="1004"/>
                      </a:lnTo>
                      <a:lnTo>
                        <a:pt x="112" y="1010"/>
                      </a:lnTo>
                      <a:lnTo>
                        <a:pt x="109" y="1012"/>
                      </a:lnTo>
                      <a:lnTo>
                        <a:pt x="43" y="1079"/>
                      </a:lnTo>
                      <a:lnTo>
                        <a:pt x="2" y="1080"/>
                      </a:lnTo>
                      <a:close/>
                    </a:path>
                  </a:pathLst>
                </a:custGeom>
                <a:solidFill>
                  <a:srgbClr val="000000"/>
                </a:solidFill>
                <a:ln w="9525">
                  <a:solidFill>
                    <a:srgbClr val="000000"/>
                  </a:solidFill>
                  <a:round/>
                  <a:headEnd/>
                  <a:tailEnd/>
                </a:ln>
              </p:spPr>
              <p:txBody>
                <a:bodyPr/>
                <a:lstStyle/>
                <a:p>
                  <a:endParaRPr lang="en-US"/>
                </a:p>
              </p:txBody>
            </p:sp>
            <p:sp>
              <p:nvSpPr>
                <p:cNvPr id="36" name="Freeform 10">
                  <a:extLst>
                    <a:ext uri="{FF2B5EF4-FFF2-40B4-BE49-F238E27FC236}">
                      <a16:creationId xmlns:a16="http://schemas.microsoft.com/office/drawing/2014/main" id="{1C6769D4-FAC7-8536-2222-9E254632F207}"/>
                    </a:ext>
                  </a:extLst>
                </p:cNvPr>
                <p:cNvSpPr>
                  <a:spLocks/>
                </p:cNvSpPr>
                <p:nvPr/>
              </p:nvSpPr>
              <p:spPr bwMode="auto">
                <a:xfrm>
                  <a:off x="4818" y="7510"/>
                  <a:ext cx="939" cy="1788"/>
                </a:xfrm>
                <a:custGeom>
                  <a:avLst/>
                  <a:gdLst>
                    <a:gd name="T0" fmla="*/ 16 w 1161"/>
                    <a:gd name="T1" fmla="*/ 1057 h 1083"/>
                    <a:gd name="T2" fmla="*/ 24 w 1161"/>
                    <a:gd name="T3" fmla="*/ 1028 h 1083"/>
                    <a:gd name="T4" fmla="*/ 46 w 1161"/>
                    <a:gd name="T5" fmla="*/ 999 h 1083"/>
                    <a:gd name="T6" fmla="*/ 79 w 1161"/>
                    <a:gd name="T7" fmla="*/ 972 h 1083"/>
                    <a:gd name="T8" fmla="*/ 126 w 1161"/>
                    <a:gd name="T9" fmla="*/ 947 h 1083"/>
                    <a:gd name="T10" fmla="*/ 185 w 1161"/>
                    <a:gd name="T11" fmla="*/ 926 h 1083"/>
                    <a:gd name="T12" fmla="*/ 256 w 1161"/>
                    <a:gd name="T13" fmla="*/ 910 h 1083"/>
                    <a:gd name="T14" fmla="*/ 341 w 1161"/>
                    <a:gd name="T15" fmla="*/ 901 h 1083"/>
                    <a:gd name="T16" fmla="*/ 396 w 1161"/>
                    <a:gd name="T17" fmla="*/ 885 h 1083"/>
                    <a:gd name="T18" fmla="*/ 430 w 1161"/>
                    <a:gd name="T19" fmla="*/ 838 h 1083"/>
                    <a:gd name="T20" fmla="*/ 480 w 1161"/>
                    <a:gd name="T21" fmla="*/ 776 h 1083"/>
                    <a:gd name="T22" fmla="*/ 540 w 1161"/>
                    <a:gd name="T23" fmla="*/ 706 h 1083"/>
                    <a:gd name="T24" fmla="*/ 606 w 1161"/>
                    <a:gd name="T25" fmla="*/ 637 h 1083"/>
                    <a:gd name="T26" fmla="*/ 673 w 1161"/>
                    <a:gd name="T27" fmla="*/ 577 h 1083"/>
                    <a:gd name="T28" fmla="*/ 733 w 1161"/>
                    <a:gd name="T29" fmla="*/ 534 h 1083"/>
                    <a:gd name="T30" fmla="*/ 783 w 1161"/>
                    <a:gd name="T31" fmla="*/ 516 h 1083"/>
                    <a:gd name="T32" fmla="*/ 791 w 1161"/>
                    <a:gd name="T33" fmla="*/ 514 h 1083"/>
                    <a:gd name="T34" fmla="*/ 766 w 1161"/>
                    <a:gd name="T35" fmla="*/ 507 h 1083"/>
                    <a:gd name="T36" fmla="*/ 738 w 1161"/>
                    <a:gd name="T37" fmla="*/ 504 h 1083"/>
                    <a:gd name="T38" fmla="*/ 706 w 1161"/>
                    <a:gd name="T39" fmla="*/ 505 h 1083"/>
                    <a:gd name="T40" fmla="*/ 673 w 1161"/>
                    <a:gd name="T41" fmla="*/ 510 h 1083"/>
                    <a:gd name="T42" fmla="*/ 638 w 1161"/>
                    <a:gd name="T43" fmla="*/ 518 h 1083"/>
                    <a:gd name="T44" fmla="*/ 602 w 1161"/>
                    <a:gd name="T45" fmla="*/ 531 h 1083"/>
                    <a:gd name="T46" fmla="*/ 565 w 1161"/>
                    <a:gd name="T47" fmla="*/ 546 h 1083"/>
                    <a:gd name="T48" fmla="*/ 556 w 1161"/>
                    <a:gd name="T49" fmla="*/ 546 h 1083"/>
                    <a:gd name="T50" fmla="*/ 576 w 1161"/>
                    <a:gd name="T51" fmla="*/ 530 h 1083"/>
                    <a:gd name="T52" fmla="*/ 603 w 1161"/>
                    <a:gd name="T53" fmla="*/ 512 h 1083"/>
                    <a:gd name="T54" fmla="*/ 635 w 1161"/>
                    <a:gd name="T55" fmla="*/ 494 h 1083"/>
                    <a:gd name="T56" fmla="*/ 670 w 1161"/>
                    <a:gd name="T57" fmla="*/ 479 h 1083"/>
                    <a:gd name="T58" fmla="*/ 708 w 1161"/>
                    <a:gd name="T59" fmla="*/ 466 h 1083"/>
                    <a:gd name="T60" fmla="*/ 749 w 1161"/>
                    <a:gd name="T61" fmla="*/ 457 h 1083"/>
                    <a:gd name="T62" fmla="*/ 788 w 1161"/>
                    <a:gd name="T63" fmla="*/ 452 h 1083"/>
                    <a:gd name="T64" fmla="*/ 804 w 1161"/>
                    <a:gd name="T65" fmla="*/ 439 h 1083"/>
                    <a:gd name="T66" fmla="*/ 798 w 1161"/>
                    <a:gd name="T67" fmla="*/ 413 h 1083"/>
                    <a:gd name="T68" fmla="*/ 801 w 1161"/>
                    <a:gd name="T69" fmla="*/ 379 h 1083"/>
                    <a:gd name="T70" fmla="*/ 815 w 1161"/>
                    <a:gd name="T71" fmla="*/ 336 h 1083"/>
                    <a:gd name="T72" fmla="*/ 847 w 1161"/>
                    <a:gd name="T73" fmla="*/ 284 h 1083"/>
                    <a:gd name="T74" fmla="*/ 900 w 1161"/>
                    <a:gd name="T75" fmla="*/ 219 h 1083"/>
                    <a:gd name="T76" fmla="*/ 981 w 1161"/>
                    <a:gd name="T77" fmla="*/ 143 h 1083"/>
                    <a:gd name="T78" fmla="*/ 1091 w 1161"/>
                    <a:gd name="T79" fmla="*/ 51 h 1083"/>
                    <a:gd name="T80" fmla="*/ 1120 w 1161"/>
                    <a:gd name="T81" fmla="*/ 11 h 1083"/>
                    <a:gd name="T82" fmla="*/ 1033 w 1161"/>
                    <a:gd name="T83" fmla="*/ 37 h 1083"/>
                    <a:gd name="T84" fmla="*/ 941 w 1161"/>
                    <a:gd name="T85" fmla="*/ 69 h 1083"/>
                    <a:gd name="T86" fmla="*/ 845 w 1161"/>
                    <a:gd name="T87" fmla="*/ 108 h 1083"/>
                    <a:gd name="T88" fmla="*/ 749 w 1161"/>
                    <a:gd name="T89" fmla="*/ 153 h 1083"/>
                    <a:gd name="T90" fmla="*/ 651 w 1161"/>
                    <a:gd name="T91" fmla="*/ 205 h 1083"/>
                    <a:gd name="T92" fmla="*/ 553 w 1161"/>
                    <a:gd name="T93" fmla="*/ 262 h 1083"/>
                    <a:gd name="T94" fmla="*/ 460 w 1161"/>
                    <a:gd name="T95" fmla="*/ 325 h 1083"/>
                    <a:gd name="T96" fmla="*/ 370 w 1161"/>
                    <a:gd name="T97" fmla="*/ 394 h 1083"/>
                    <a:gd name="T98" fmla="*/ 286 w 1161"/>
                    <a:gd name="T99" fmla="*/ 468 h 1083"/>
                    <a:gd name="T100" fmla="*/ 210 w 1161"/>
                    <a:gd name="T101" fmla="*/ 549 h 1083"/>
                    <a:gd name="T102" fmla="*/ 144 w 1161"/>
                    <a:gd name="T103" fmla="*/ 634 h 1083"/>
                    <a:gd name="T104" fmla="*/ 87 w 1161"/>
                    <a:gd name="T105" fmla="*/ 726 h 1083"/>
                    <a:gd name="T106" fmla="*/ 44 w 1161"/>
                    <a:gd name="T107" fmla="*/ 822 h 1083"/>
                    <a:gd name="T108" fmla="*/ 14 w 1161"/>
                    <a:gd name="T109" fmla="*/ 923 h 1083"/>
                    <a:gd name="T110" fmla="*/ 0 w 1161"/>
                    <a:gd name="T111" fmla="*/ 1028 h 1083"/>
                    <a:gd name="T112" fmla="*/ 17 w 1161"/>
                    <a:gd name="T113" fmla="*/ 1072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161" h="1083">
                      <a:moveTo>
                        <a:pt x="17" y="1072"/>
                      </a:moveTo>
                      <a:lnTo>
                        <a:pt x="16" y="1057"/>
                      </a:lnTo>
                      <a:lnTo>
                        <a:pt x="19" y="1043"/>
                      </a:lnTo>
                      <a:lnTo>
                        <a:pt x="24" y="1028"/>
                      </a:lnTo>
                      <a:lnTo>
                        <a:pt x="33" y="1014"/>
                      </a:lnTo>
                      <a:lnTo>
                        <a:pt x="46" y="999"/>
                      </a:lnTo>
                      <a:lnTo>
                        <a:pt x="60" y="985"/>
                      </a:lnTo>
                      <a:lnTo>
                        <a:pt x="79" y="972"/>
                      </a:lnTo>
                      <a:lnTo>
                        <a:pt x="101" y="958"/>
                      </a:lnTo>
                      <a:lnTo>
                        <a:pt x="126" y="947"/>
                      </a:lnTo>
                      <a:lnTo>
                        <a:pt x="153" y="935"/>
                      </a:lnTo>
                      <a:lnTo>
                        <a:pt x="185" y="926"/>
                      </a:lnTo>
                      <a:lnTo>
                        <a:pt x="220" y="917"/>
                      </a:lnTo>
                      <a:lnTo>
                        <a:pt x="256" y="910"/>
                      </a:lnTo>
                      <a:lnTo>
                        <a:pt x="297" y="905"/>
                      </a:lnTo>
                      <a:lnTo>
                        <a:pt x="341" y="901"/>
                      </a:lnTo>
                      <a:lnTo>
                        <a:pt x="387" y="900"/>
                      </a:lnTo>
                      <a:lnTo>
                        <a:pt x="396" y="885"/>
                      </a:lnTo>
                      <a:lnTo>
                        <a:pt x="411" y="864"/>
                      </a:lnTo>
                      <a:lnTo>
                        <a:pt x="430" y="838"/>
                      </a:lnTo>
                      <a:lnTo>
                        <a:pt x="453" y="808"/>
                      </a:lnTo>
                      <a:lnTo>
                        <a:pt x="480" y="776"/>
                      </a:lnTo>
                      <a:lnTo>
                        <a:pt x="509" y="741"/>
                      </a:lnTo>
                      <a:lnTo>
                        <a:pt x="540" y="706"/>
                      </a:lnTo>
                      <a:lnTo>
                        <a:pt x="573" y="671"/>
                      </a:lnTo>
                      <a:lnTo>
                        <a:pt x="606" y="637"/>
                      </a:lnTo>
                      <a:lnTo>
                        <a:pt x="640" y="605"/>
                      </a:lnTo>
                      <a:lnTo>
                        <a:pt x="673" y="577"/>
                      </a:lnTo>
                      <a:lnTo>
                        <a:pt x="704" y="553"/>
                      </a:lnTo>
                      <a:lnTo>
                        <a:pt x="733" y="534"/>
                      </a:lnTo>
                      <a:lnTo>
                        <a:pt x="760" y="521"/>
                      </a:lnTo>
                      <a:lnTo>
                        <a:pt x="783" y="516"/>
                      </a:lnTo>
                      <a:lnTo>
                        <a:pt x="802" y="519"/>
                      </a:lnTo>
                      <a:lnTo>
                        <a:pt x="791" y="514"/>
                      </a:lnTo>
                      <a:lnTo>
                        <a:pt x="779" y="510"/>
                      </a:lnTo>
                      <a:lnTo>
                        <a:pt x="766" y="507"/>
                      </a:lnTo>
                      <a:lnTo>
                        <a:pt x="752" y="505"/>
                      </a:lnTo>
                      <a:lnTo>
                        <a:pt x="738" y="504"/>
                      </a:lnTo>
                      <a:lnTo>
                        <a:pt x="722" y="504"/>
                      </a:lnTo>
                      <a:lnTo>
                        <a:pt x="706" y="505"/>
                      </a:lnTo>
                      <a:lnTo>
                        <a:pt x="690" y="507"/>
                      </a:lnTo>
                      <a:lnTo>
                        <a:pt x="673" y="510"/>
                      </a:lnTo>
                      <a:lnTo>
                        <a:pt x="655" y="513"/>
                      </a:lnTo>
                      <a:lnTo>
                        <a:pt x="638" y="518"/>
                      </a:lnTo>
                      <a:lnTo>
                        <a:pt x="619" y="524"/>
                      </a:lnTo>
                      <a:lnTo>
                        <a:pt x="602" y="531"/>
                      </a:lnTo>
                      <a:lnTo>
                        <a:pt x="584" y="538"/>
                      </a:lnTo>
                      <a:lnTo>
                        <a:pt x="565" y="546"/>
                      </a:lnTo>
                      <a:lnTo>
                        <a:pt x="548" y="555"/>
                      </a:lnTo>
                      <a:lnTo>
                        <a:pt x="556" y="546"/>
                      </a:lnTo>
                      <a:lnTo>
                        <a:pt x="565" y="538"/>
                      </a:lnTo>
                      <a:lnTo>
                        <a:pt x="576" y="530"/>
                      </a:lnTo>
                      <a:lnTo>
                        <a:pt x="589" y="520"/>
                      </a:lnTo>
                      <a:lnTo>
                        <a:pt x="603" y="512"/>
                      </a:lnTo>
                      <a:lnTo>
                        <a:pt x="619" y="503"/>
                      </a:lnTo>
                      <a:lnTo>
                        <a:pt x="635" y="494"/>
                      </a:lnTo>
                      <a:lnTo>
                        <a:pt x="652" y="487"/>
                      </a:lnTo>
                      <a:lnTo>
                        <a:pt x="670" y="479"/>
                      </a:lnTo>
                      <a:lnTo>
                        <a:pt x="689" y="472"/>
                      </a:lnTo>
                      <a:lnTo>
                        <a:pt x="708" y="466"/>
                      </a:lnTo>
                      <a:lnTo>
                        <a:pt x="728" y="461"/>
                      </a:lnTo>
                      <a:lnTo>
                        <a:pt x="749" y="457"/>
                      </a:lnTo>
                      <a:lnTo>
                        <a:pt x="768" y="454"/>
                      </a:lnTo>
                      <a:lnTo>
                        <a:pt x="788" y="452"/>
                      </a:lnTo>
                      <a:lnTo>
                        <a:pt x="809" y="451"/>
                      </a:lnTo>
                      <a:lnTo>
                        <a:pt x="804" y="439"/>
                      </a:lnTo>
                      <a:lnTo>
                        <a:pt x="801" y="427"/>
                      </a:lnTo>
                      <a:lnTo>
                        <a:pt x="798" y="413"/>
                      </a:lnTo>
                      <a:lnTo>
                        <a:pt x="798" y="397"/>
                      </a:lnTo>
                      <a:lnTo>
                        <a:pt x="801" y="379"/>
                      </a:lnTo>
                      <a:lnTo>
                        <a:pt x="805" y="359"/>
                      </a:lnTo>
                      <a:lnTo>
                        <a:pt x="815" y="336"/>
                      </a:lnTo>
                      <a:lnTo>
                        <a:pt x="829" y="311"/>
                      </a:lnTo>
                      <a:lnTo>
                        <a:pt x="847" y="284"/>
                      </a:lnTo>
                      <a:lnTo>
                        <a:pt x="870" y="254"/>
                      </a:lnTo>
                      <a:lnTo>
                        <a:pt x="900" y="219"/>
                      </a:lnTo>
                      <a:lnTo>
                        <a:pt x="937" y="183"/>
                      </a:lnTo>
                      <a:lnTo>
                        <a:pt x="981" y="143"/>
                      </a:lnTo>
                      <a:lnTo>
                        <a:pt x="1033" y="99"/>
                      </a:lnTo>
                      <a:lnTo>
                        <a:pt x="1091" y="51"/>
                      </a:lnTo>
                      <a:lnTo>
                        <a:pt x="1161" y="0"/>
                      </a:lnTo>
                      <a:lnTo>
                        <a:pt x="1120" y="11"/>
                      </a:lnTo>
                      <a:lnTo>
                        <a:pt x="1077" y="23"/>
                      </a:lnTo>
                      <a:lnTo>
                        <a:pt x="1033" y="37"/>
                      </a:lnTo>
                      <a:lnTo>
                        <a:pt x="987" y="52"/>
                      </a:lnTo>
                      <a:lnTo>
                        <a:pt x="941" y="69"/>
                      </a:lnTo>
                      <a:lnTo>
                        <a:pt x="894" y="88"/>
                      </a:lnTo>
                      <a:lnTo>
                        <a:pt x="845" y="108"/>
                      </a:lnTo>
                      <a:lnTo>
                        <a:pt x="798" y="129"/>
                      </a:lnTo>
                      <a:lnTo>
                        <a:pt x="749" y="153"/>
                      </a:lnTo>
                      <a:lnTo>
                        <a:pt x="700" y="178"/>
                      </a:lnTo>
                      <a:lnTo>
                        <a:pt x="651" y="205"/>
                      </a:lnTo>
                      <a:lnTo>
                        <a:pt x="602" y="233"/>
                      </a:lnTo>
                      <a:lnTo>
                        <a:pt x="553" y="262"/>
                      </a:lnTo>
                      <a:lnTo>
                        <a:pt x="505" y="293"/>
                      </a:lnTo>
                      <a:lnTo>
                        <a:pt x="460" y="325"/>
                      </a:lnTo>
                      <a:lnTo>
                        <a:pt x="414" y="359"/>
                      </a:lnTo>
                      <a:lnTo>
                        <a:pt x="370" y="394"/>
                      </a:lnTo>
                      <a:lnTo>
                        <a:pt x="327" y="431"/>
                      </a:lnTo>
                      <a:lnTo>
                        <a:pt x="286" y="468"/>
                      </a:lnTo>
                      <a:lnTo>
                        <a:pt x="248" y="508"/>
                      </a:lnTo>
                      <a:lnTo>
                        <a:pt x="210" y="549"/>
                      </a:lnTo>
                      <a:lnTo>
                        <a:pt x="175" y="591"/>
                      </a:lnTo>
                      <a:lnTo>
                        <a:pt x="144" y="634"/>
                      </a:lnTo>
                      <a:lnTo>
                        <a:pt x="114" y="679"/>
                      </a:lnTo>
                      <a:lnTo>
                        <a:pt x="87" y="726"/>
                      </a:lnTo>
                      <a:lnTo>
                        <a:pt x="65" y="773"/>
                      </a:lnTo>
                      <a:lnTo>
                        <a:pt x="44" y="822"/>
                      </a:lnTo>
                      <a:lnTo>
                        <a:pt x="27" y="872"/>
                      </a:lnTo>
                      <a:lnTo>
                        <a:pt x="14" y="923"/>
                      </a:lnTo>
                      <a:lnTo>
                        <a:pt x="5" y="975"/>
                      </a:lnTo>
                      <a:lnTo>
                        <a:pt x="0" y="1028"/>
                      </a:lnTo>
                      <a:lnTo>
                        <a:pt x="0" y="1083"/>
                      </a:lnTo>
                      <a:lnTo>
                        <a:pt x="17" y="1072"/>
                      </a:lnTo>
                      <a:close/>
                    </a:path>
                  </a:pathLst>
                </a:custGeom>
                <a:solidFill>
                  <a:srgbClr val="FFE5B2"/>
                </a:solidFill>
                <a:ln w="9525">
                  <a:solidFill>
                    <a:srgbClr val="000000"/>
                  </a:solidFill>
                  <a:round/>
                  <a:headEnd/>
                  <a:tailEnd/>
                </a:ln>
              </p:spPr>
              <p:txBody>
                <a:bodyPr/>
                <a:lstStyle/>
                <a:p>
                  <a:endParaRPr lang="en-US"/>
                </a:p>
              </p:txBody>
            </p:sp>
            <p:pic>
              <p:nvPicPr>
                <p:cNvPr id="37" name="Picture 11">
                  <a:extLst>
                    <a:ext uri="{FF2B5EF4-FFF2-40B4-BE49-F238E27FC236}">
                      <a16:creationId xmlns:a16="http://schemas.microsoft.com/office/drawing/2014/main" id="{2E4E2297-C0E8-E2CB-0F20-F05948BE888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85" y="7644"/>
                  <a:ext cx="1748" cy="146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8" name="Picture 12">
                  <a:extLst>
                    <a:ext uri="{FF2B5EF4-FFF2-40B4-BE49-F238E27FC236}">
                      <a16:creationId xmlns:a16="http://schemas.microsoft.com/office/drawing/2014/main" id="{A384672E-AF0E-587E-9A68-4DD5826FDA4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18" y="8943"/>
                  <a:ext cx="2040" cy="148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9" name="Picture 13">
                  <a:extLst>
                    <a:ext uri="{FF2B5EF4-FFF2-40B4-BE49-F238E27FC236}">
                      <a16:creationId xmlns:a16="http://schemas.microsoft.com/office/drawing/2014/main" id="{AD800F11-9D34-FE2B-6739-815929233C7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40" y="8491"/>
                  <a:ext cx="2647" cy="1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grpSp>
      </p:grpSp>
      <p:grpSp>
        <p:nvGrpSpPr>
          <p:cNvPr id="4" name="Group 3">
            <a:extLst>
              <a:ext uri="{FF2B5EF4-FFF2-40B4-BE49-F238E27FC236}">
                <a16:creationId xmlns:a16="http://schemas.microsoft.com/office/drawing/2014/main" id="{8A07F040-F186-906D-7889-AB7F56FEFF5C}"/>
              </a:ext>
            </a:extLst>
          </p:cNvPr>
          <p:cNvGrpSpPr/>
          <p:nvPr/>
        </p:nvGrpSpPr>
        <p:grpSpPr>
          <a:xfrm>
            <a:off x="11131864" y="5359481"/>
            <a:ext cx="994009" cy="1513703"/>
            <a:chOff x="146736" y="5344297"/>
            <a:chExt cx="994009" cy="1513703"/>
          </a:xfrm>
        </p:grpSpPr>
        <p:pic>
          <p:nvPicPr>
            <p:cNvPr id="2" name="Picture 5">
              <a:extLst>
                <a:ext uri="{FF2B5EF4-FFF2-40B4-BE49-F238E27FC236}">
                  <a16:creationId xmlns:a16="http://schemas.microsoft.com/office/drawing/2014/main" id="{C8998DDC-E65A-410D-CBB7-18E8EDC13423}"/>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75771" y="5344297"/>
              <a:ext cx="864974" cy="1513703"/>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5">
              <a:extLst>
                <a:ext uri="{FF2B5EF4-FFF2-40B4-BE49-F238E27FC236}">
                  <a16:creationId xmlns:a16="http://schemas.microsoft.com/office/drawing/2014/main" id="{FB28A24B-82AB-72DA-6374-AC93C35BECD7}"/>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46736" y="5866260"/>
              <a:ext cx="556395" cy="973691"/>
            </a:xfrm>
            <a:prstGeom prst="rect">
              <a:avLst/>
            </a:prstGeom>
            <a:noFill/>
            <a:extLst>
              <a:ext uri="{909E8E84-426E-40DD-AFC4-6F175D3DCCD1}">
                <a14:hiddenFill xmlns:a14="http://schemas.microsoft.com/office/drawing/2010/main">
                  <a:solidFill>
                    <a:srgbClr val="FFFFFF"/>
                  </a:solidFill>
                </a14:hiddenFill>
              </a:ext>
            </a:extLst>
          </p:spPr>
        </p:pic>
      </p:grpSp>
      <p:sp>
        <p:nvSpPr>
          <p:cNvPr id="6" name="TextBox 12">
            <a:extLst>
              <a:ext uri="{FF2B5EF4-FFF2-40B4-BE49-F238E27FC236}">
                <a16:creationId xmlns:a16="http://schemas.microsoft.com/office/drawing/2014/main" id="{84A33C21-6CDC-922E-F3E4-3336CBF7587A}"/>
              </a:ext>
            </a:extLst>
          </p:cNvPr>
          <p:cNvSpPr txBox="1"/>
          <p:nvPr/>
        </p:nvSpPr>
        <p:spPr>
          <a:xfrm>
            <a:off x="630234" y="888273"/>
            <a:ext cx="11176956" cy="3539430"/>
          </a:xfrm>
          <a:prstGeom prst="rect">
            <a:avLst/>
          </a:prstGeom>
          <a:noFill/>
        </p:spPr>
        <p:txBody>
          <a:bodyPr wrap="square" rtlCol="0">
            <a:spAutoFit/>
          </a:bodyPr>
          <a:lstStyle/>
          <a:p>
            <a:pPr algn="just" defTabSz="685800"/>
            <a:r>
              <a:rPr lang="en-US" sz="3200" b="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3. Phẩm chất:</a:t>
            </a:r>
            <a:endParaRPr lang="en-US" sz="3200" b="1"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endParaRPr>
          </a:p>
          <a:p>
            <a:pPr algn="just"/>
            <a:r>
              <a:rPr lang="en-US" sz="3200">
                <a:latin typeface="Times New Roman" panose="02020603050405020304" pitchFamily="18" charset="0"/>
                <a:cs typeface="Times New Roman" panose="02020603050405020304" pitchFamily="18" charset="0"/>
              </a:rPr>
              <a:t>- Chăm chỉ: thực hiện đầy đủ các hoạt động học tập một cách tự giác, tích cực.</a:t>
            </a:r>
            <a:endParaRPr lang="vi-VN" sz="3200">
              <a:latin typeface="Times New Roman" panose="02020603050405020304" pitchFamily="18" charset="0"/>
              <a:cs typeface="Times New Roman" panose="02020603050405020304" pitchFamily="18" charset="0"/>
            </a:endParaRPr>
          </a:p>
          <a:p>
            <a:pPr algn="just"/>
            <a:r>
              <a:rPr lang="en-US" sz="3200">
                <a:latin typeface="Times New Roman" panose="02020603050405020304" pitchFamily="18" charset="0"/>
                <a:cs typeface="Times New Roman" panose="02020603050405020304" pitchFamily="18" charset="0"/>
              </a:rPr>
              <a:t>- Trung thực: thật thà, thẳng thắn trong báo cáo kết quả hoạt động cá nhân và theo nhóm, trong đánh giá và tự đánh giá.</a:t>
            </a:r>
            <a:endParaRPr lang="vi-VN" sz="3200">
              <a:latin typeface="Times New Roman" panose="02020603050405020304" pitchFamily="18" charset="0"/>
              <a:cs typeface="Times New Roman" panose="02020603050405020304" pitchFamily="18" charset="0"/>
            </a:endParaRPr>
          </a:p>
          <a:p>
            <a:pPr algn="just"/>
            <a:r>
              <a:rPr lang="en-US" sz="3200">
                <a:latin typeface="Times New Roman" panose="02020603050405020304" pitchFamily="18" charset="0"/>
                <a:cs typeface="Times New Roman" panose="02020603050405020304" pitchFamily="18" charset="0"/>
              </a:rPr>
              <a:t>- Trách nhiệm: hoàn thành đầy đủ, có chất lượng các nhiệm vụ học tập. </a:t>
            </a:r>
            <a:endParaRPr lang="vi-VN" sz="32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0882802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arn(inVertical)">
                                      <p:cBhvr>
                                        <p:cTn id="7" dur="500"/>
                                        <p:tgtEl>
                                          <p:spTgt spid="41"/>
                                        </p:tgtEl>
                                      </p:cBhvr>
                                    </p:animEffect>
                                  </p:childTnLst>
                                </p:cTn>
                              </p:par>
                            </p:childTnLst>
                          </p:cTn>
                        </p:par>
                        <p:par>
                          <p:cTn id="8" fill="hold">
                            <p:stCondLst>
                              <p:cond delay="500"/>
                            </p:stCondLst>
                            <p:childTnLst>
                              <p:par>
                                <p:cTn id="9" presetID="16" presetClass="entr" presetSubtype="37"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arn(outVertical)">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6" name="矩形 3">
            <a:extLst>
              <a:ext uri="{FF2B5EF4-FFF2-40B4-BE49-F238E27FC236}">
                <a16:creationId xmlns:a16="http://schemas.microsoft.com/office/drawing/2014/main" id="{EB5226DC-A4A5-6795-6B53-F37E3056E028}"/>
              </a:ext>
            </a:extLst>
          </p:cNvPr>
          <p:cNvSpPr/>
          <p:nvPr/>
        </p:nvSpPr>
        <p:spPr>
          <a:xfrm>
            <a:off x="257176" y="242134"/>
            <a:ext cx="11668125" cy="1268283"/>
          </a:xfrm>
          <a:prstGeom prst="rect">
            <a:avLst/>
          </a:prstGeom>
          <a:solidFill>
            <a:srgbClr val="00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Times New Roman" panose="02020603050405020304" pitchFamily="18" charset="0"/>
                <a:cs typeface="Times New Roman" panose="02020603050405020304" pitchFamily="18" charset="0"/>
              </a:rPr>
              <a:t>CÁC HOẠT ĐỘNG</a:t>
            </a:r>
            <a:endParaRPr lang="en-US" sz="4000" b="1" dirty="0">
              <a:solidFill>
                <a:srgbClr val="FFFF00"/>
              </a:solidFill>
              <a:latin typeface="Times New Roman" panose="02020603050405020304" pitchFamily="18" charset="0"/>
              <a:cs typeface="Times New Roman" panose="02020603050405020304" pitchFamily="18" charset="0"/>
            </a:endParaRPr>
          </a:p>
        </p:txBody>
      </p:sp>
      <p:sp>
        <p:nvSpPr>
          <p:cNvPr id="52" name="Freeform: Shape 51">
            <a:extLst>
              <a:ext uri="{FF2B5EF4-FFF2-40B4-BE49-F238E27FC236}">
                <a16:creationId xmlns:a16="http://schemas.microsoft.com/office/drawing/2014/main" id="{83E37DFF-3A4A-8A24-FD3D-26A25763D564}"/>
              </a:ext>
            </a:extLst>
          </p:cNvPr>
          <p:cNvSpPr/>
          <p:nvPr/>
        </p:nvSpPr>
        <p:spPr>
          <a:xfrm>
            <a:off x="2858885" y="1680524"/>
            <a:ext cx="370391" cy="1936954"/>
          </a:xfrm>
          <a:custGeom>
            <a:avLst/>
            <a:gdLst>
              <a:gd name="connsiteX0" fmla="*/ 185196 w 370390"/>
              <a:gd name="connsiteY0" fmla="*/ 92597 h 1446835"/>
              <a:gd name="connsiteX1" fmla="*/ 92598 w 370390"/>
              <a:gd name="connsiteY1" fmla="*/ 185195 h 1446835"/>
              <a:gd name="connsiteX2" fmla="*/ 185196 w 370390"/>
              <a:gd name="connsiteY2" fmla="*/ 277793 h 1446835"/>
              <a:gd name="connsiteX3" fmla="*/ 277794 w 370390"/>
              <a:gd name="connsiteY3" fmla="*/ 185195 h 1446835"/>
              <a:gd name="connsiteX4" fmla="*/ 185196 w 370390"/>
              <a:gd name="connsiteY4" fmla="*/ 92597 h 1446835"/>
              <a:gd name="connsiteX5" fmla="*/ 185195 w 370390"/>
              <a:gd name="connsiteY5" fmla="*/ 0 h 1446835"/>
              <a:gd name="connsiteX6" fmla="*/ 370390 w 370390"/>
              <a:gd name="connsiteY6" fmla="*/ 185195 h 1446835"/>
              <a:gd name="connsiteX7" fmla="*/ 257281 w 370390"/>
              <a:gd name="connsiteY7" fmla="*/ 355837 h 1446835"/>
              <a:gd name="connsiteX8" fmla="*/ 248855 w 370390"/>
              <a:gd name="connsiteY8" fmla="*/ 357538 h 1446835"/>
              <a:gd name="connsiteX9" fmla="*/ 248855 w 370390"/>
              <a:gd name="connsiteY9" fmla="*/ 1446835 h 1446835"/>
              <a:gd name="connsiteX10" fmla="*/ 121534 w 370390"/>
              <a:gd name="connsiteY10" fmla="*/ 1446835 h 1446835"/>
              <a:gd name="connsiteX11" fmla="*/ 121534 w 370390"/>
              <a:gd name="connsiteY11" fmla="*/ 357538 h 1446835"/>
              <a:gd name="connsiteX12" fmla="*/ 113109 w 370390"/>
              <a:gd name="connsiteY12" fmla="*/ 355837 h 1446835"/>
              <a:gd name="connsiteX13" fmla="*/ 0 w 370390"/>
              <a:gd name="connsiteY13" fmla="*/ 185195 h 1446835"/>
              <a:gd name="connsiteX14" fmla="*/ 185195 w 370390"/>
              <a:gd name="connsiteY14" fmla="*/ 0 h 1446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0390" h="1446835">
                <a:moveTo>
                  <a:pt x="185196" y="92597"/>
                </a:moveTo>
                <a:cubicBezTo>
                  <a:pt x="134056" y="92597"/>
                  <a:pt x="92598" y="134055"/>
                  <a:pt x="92598" y="185195"/>
                </a:cubicBezTo>
                <a:cubicBezTo>
                  <a:pt x="92598" y="236335"/>
                  <a:pt x="134056" y="277793"/>
                  <a:pt x="185196" y="277793"/>
                </a:cubicBezTo>
                <a:cubicBezTo>
                  <a:pt x="236336" y="277793"/>
                  <a:pt x="277794" y="236335"/>
                  <a:pt x="277794" y="185195"/>
                </a:cubicBezTo>
                <a:cubicBezTo>
                  <a:pt x="277794" y="134055"/>
                  <a:pt x="236336" y="92597"/>
                  <a:pt x="185196" y="92597"/>
                </a:cubicBezTo>
                <a:close/>
                <a:moveTo>
                  <a:pt x="185195" y="0"/>
                </a:moveTo>
                <a:cubicBezTo>
                  <a:pt x="287475" y="0"/>
                  <a:pt x="370390" y="82915"/>
                  <a:pt x="370390" y="185195"/>
                </a:cubicBezTo>
                <a:cubicBezTo>
                  <a:pt x="370390" y="261905"/>
                  <a:pt x="323751" y="327722"/>
                  <a:pt x="257281" y="355837"/>
                </a:cubicBezTo>
                <a:lnTo>
                  <a:pt x="248855" y="357538"/>
                </a:lnTo>
                <a:lnTo>
                  <a:pt x="248855" y="1446835"/>
                </a:lnTo>
                <a:lnTo>
                  <a:pt x="121534" y="1446835"/>
                </a:lnTo>
                <a:lnTo>
                  <a:pt x="121534" y="357538"/>
                </a:lnTo>
                <a:lnTo>
                  <a:pt x="113109" y="355837"/>
                </a:lnTo>
                <a:cubicBezTo>
                  <a:pt x="46640" y="327722"/>
                  <a:pt x="0" y="261905"/>
                  <a:pt x="0" y="185195"/>
                </a:cubicBezTo>
                <a:cubicBezTo>
                  <a:pt x="0" y="82915"/>
                  <a:pt x="82915" y="0"/>
                  <a:pt x="185195" y="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chemeClr val="tx1"/>
              </a:solidFill>
            </a:endParaRPr>
          </a:p>
        </p:txBody>
      </p:sp>
      <p:sp>
        <p:nvSpPr>
          <p:cNvPr id="53" name="Freeform: Shape 52">
            <a:extLst>
              <a:ext uri="{FF2B5EF4-FFF2-40B4-BE49-F238E27FC236}">
                <a16:creationId xmlns:a16="http://schemas.microsoft.com/office/drawing/2014/main" id="{953C3960-0579-049D-220D-BEB47EEA7C66}"/>
              </a:ext>
            </a:extLst>
          </p:cNvPr>
          <p:cNvSpPr/>
          <p:nvPr/>
        </p:nvSpPr>
        <p:spPr>
          <a:xfrm rot="10800000">
            <a:off x="2868545" y="3867145"/>
            <a:ext cx="370391" cy="1926137"/>
          </a:xfrm>
          <a:custGeom>
            <a:avLst/>
            <a:gdLst>
              <a:gd name="connsiteX0" fmla="*/ 185196 w 370390"/>
              <a:gd name="connsiteY0" fmla="*/ 92597 h 1446835"/>
              <a:gd name="connsiteX1" fmla="*/ 92598 w 370390"/>
              <a:gd name="connsiteY1" fmla="*/ 185195 h 1446835"/>
              <a:gd name="connsiteX2" fmla="*/ 185196 w 370390"/>
              <a:gd name="connsiteY2" fmla="*/ 277793 h 1446835"/>
              <a:gd name="connsiteX3" fmla="*/ 277794 w 370390"/>
              <a:gd name="connsiteY3" fmla="*/ 185195 h 1446835"/>
              <a:gd name="connsiteX4" fmla="*/ 185196 w 370390"/>
              <a:gd name="connsiteY4" fmla="*/ 92597 h 1446835"/>
              <a:gd name="connsiteX5" fmla="*/ 185195 w 370390"/>
              <a:gd name="connsiteY5" fmla="*/ 0 h 1446835"/>
              <a:gd name="connsiteX6" fmla="*/ 370390 w 370390"/>
              <a:gd name="connsiteY6" fmla="*/ 185195 h 1446835"/>
              <a:gd name="connsiteX7" fmla="*/ 257281 w 370390"/>
              <a:gd name="connsiteY7" fmla="*/ 355837 h 1446835"/>
              <a:gd name="connsiteX8" fmla="*/ 248855 w 370390"/>
              <a:gd name="connsiteY8" fmla="*/ 357538 h 1446835"/>
              <a:gd name="connsiteX9" fmla="*/ 248855 w 370390"/>
              <a:gd name="connsiteY9" fmla="*/ 1446835 h 1446835"/>
              <a:gd name="connsiteX10" fmla="*/ 121534 w 370390"/>
              <a:gd name="connsiteY10" fmla="*/ 1446835 h 1446835"/>
              <a:gd name="connsiteX11" fmla="*/ 121534 w 370390"/>
              <a:gd name="connsiteY11" fmla="*/ 357538 h 1446835"/>
              <a:gd name="connsiteX12" fmla="*/ 113109 w 370390"/>
              <a:gd name="connsiteY12" fmla="*/ 355837 h 1446835"/>
              <a:gd name="connsiteX13" fmla="*/ 0 w 370390"/>
              <a:gd name="connsiteY13" fmla="*/ 185195 h 1446835"/>
              <a:gd name="connsiteX14" fmla="*/ 185195 w 370390"/>
              <a:gd name="connsiteY14" fmla="*/ 0 h 1446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0390" h="1446835">
                <a:moveTo>
                  <a:pt x="185196" y="92597"/>
                </a:moveTo>
                <a:cubicBezTo>
                  <a:pt x="134056" y="92597"/>
                  <a:pt x="92598" y="134055"/>
                  <a:pt x="92598" y="185195"/>
                </a:cubicBezTo>
                <a:cubicBezTo>
                  <a:pt x="92598" y="236335"/>
                  <a:pt x="134056" y="277793"/>
                  <a:pt x="185196" y="277793"/>
                </a:cubicBezTo>
                <a:cubicBezTo>
                  <a:pt x="236336" y="277793"/>
                  <a:pt x="277794" y="236335"/>
                  <a:pt x="277794" y="185195"/>
                </a:cubicBezTo>
                <a:cubicBezTo>
                  <a:pt x="277794" y="134055"/>
                  <a:pt x="236336" y="92597"/>
                  <a:pt x="185196" y="92597"/>
                </a:cubicBezTo>
                <a:close/>
                <a:moveTo>
                  <a:pt x="185195" y="0"/>
                </a:moveTo>
                <a:cubicBezTo>
                  <a:pt x="287475" y="0"/>
                  <a:pt x="370390" y="82915"/>
                  <a:pt x="370390" y="185195"/>
                </a:cubicBezTo>
                <a:cubicBezTo>
                  <a:pt x="370390" y="261905"/>
                  <a:pt x="323751" y="327722"/>
                  <a:pt x="257281" y="355837"/>
                </a:cubicBezTo>
                <a:lnTo>
                  <a:pt x="248855" y="357538"/>
                </a:lnTo>
                <a:lnTo>
                  <a:pt x="248855" y="1446835"/>
                </a:lnTo>
                <a:lnTo>
                  <a:pt x="121534" y="1446835"/>
                </a:lnTo>
                <a:lnTo>
                  <a:pt x="121534" y="357538"/>
                </a:lnTo>
                <a:lnTo>
                  <a:pt x="113109" y="355837"/>
                </a:lnTo>
                <a:cubicBezTo>
                  <a:pt x="46640" y="327722"/>
                  <a:pt x="0" y="261905"/>
                  <a:pt x="0" y="185195"/>
                </a:cubicBezTo>
                <a:cubicBezTo>
                  <a:pt x="0" y="82915"/>
                  <a:pt x="82915" y="0"/>
                  <a:pt x="185195" y="0"/>
                </a:cubicBez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chemeClr val="tx1"/>
              </a:solidFill>
            </a:endParaRPr>
          </a:p>
        </p:txBody>
      </p:sp>
      <p:grpSp>
        <p:nvGrpSpPr>
          <p:cNvPr id="92" name="Group 91">
            <a:extLst>
              <a:ext uri="{FF2B5EF4-FFF2-40B4-BE49-F238E27FC236}">
                <a16:creationId xmlns:a16="http://schemas.microsoft.com/office/drawing/2014/main" id="{A1846620-E423-31EC-EB3F-7A4D37DABCB4}"/>
              </a:ext>
            </a:extLst>
          </p:cNvPr>
          <p:cNvGrpSpPr/>
          <p:nvPr/>
        </p:nvGrpSpPr>
        <p:grpSpPr>
          <a:xfrm>
            <a:off x="3470587" y="1604661"/>
            <a:ext cx="8082785" cy="1080668"/>
            <a:chOff x="3225401" y="1607185"/>
            <a:chExt cx="7408058" cy="1080668"/>
          </a:xfrm>
        </p:grpSpPr>
        <p:sp>
          <p:nvSpPr>
            <p:cNvPr id="88" name="Freeform: Shape 87">
              <a:extLst>
                <a:ext uri="{FF2B5EF4-FFF2-40B4-BE49-F238E27FC236}">
                  <a16:creationId xmlns:a16="http://schemas.microsoft.com/office/drawing/2014/main" id="{81148AAD-5252-D6C8-129F-5BB550F0451B}"/>
                </a:ext>
              </a:extLst>
            </p:cNvPr>
            <p:cNvSpPr/>
            <p:nvPr/>
          </p:nvSpPr>
          <p:spPr>
            <a:xfrm rot="10800000">
              <a:off x="3225401" y="1607185"/>
              <a:ext cx="7377320" cy="1080668"/>
            </a:xfrm>
            <a:custGeom>
              <a:avLst/>
              <a:gdLst>
                <a:gd name="connsiteX0" fmla="*/ 6701021 w 7377320"/>
                <a:gd name="connsiteY0" fmla="*/ 128806 h 1080668"/>
                <a:gd name="connsiteX1" fmla="*/ 6701021 w 7377320"/>
                <a:gd name="connsiteY1" fmla="*/ 128806 h 1080668"/>
                <a:gd name="connsiteX2" fmla="*/ 6701021 w 7377320"/>
                <a:gd name="connsiteY2" fmla="*/ 128805 h 1080668"/>
                <a:gd name="connsiteX3" fmla="*/ 6646156 w 7377320"/>
                <a:gd name="connsiteY3" fmla="*/ 183670 h 1080668"/>
                <a:gd name="connsiteX4" fmla="*/ 54865 w 7377320"/>
                <a:gd name="connsiteY4" fmla="*/ 183670 h 1080668"/>
                <a:gd name="connsiteX5" fmla="*/ 0 w 7377320"/>
                <a:gd name="connsiteY5" fmla="*/ 128805 h 1080668"/>
                <a:gd name="connsiteX6" fmla="*/ 1 w 7377320"/>
                <a:gd name="connsiteY6" fmla="*/ 128805 h 1080668"/>
                <a:gd name="connsiteX7" fmla="*/ 54866 w 7377320"/>
                <a:gd name="connsiteY7" fmla="*/ 73940 h 1080668"/>
                <a:gd name="connsiteX8" fmla="*/ 6646156 w 7377320"/>
                <a:gd name="connsiteY8" fmla="*/ 73941 h 1080668"/>
                <a:gd name="connsiteX9" fmla="*/ 6684951 w 7377320"/>
                <a:gd name="connsiteY9" fmla="*/ 90011 h 1080668"/>
                <a:gd name="connsiteX10" fmla="*/ 6701021 w 7377320"/>
                <a:gd name="connsiteY10" fmla="*/ 128806 h 1080668"/>
                <a:gd name="connsiteX11" fmla="*/ 6684951 w 7377320"/>
                <a:gd name="connsiteY11" fmla="*/ 167601 h 1080668"/>
                <a:gd name="connsiteX12" fmla="*/ 6646156 w 7377320"/>
                <a:gd name="connsiteY12" fmla="*/ 183670 h 1080668"/>
                <a:gd name="connsiteX13" fmla="*/ 7377320 w 7377320"/>
                <a:gd name="connsiteY13" fmla="*/ 1080668 h 1080668"/>
                <a:gd name="connsiteX14" fmla="*/ 6743336 w 7377320"/>
                <a:gd name="connsiteY14" fmla="*/ 1080668 h 1080668"/>
                <a:gd name="connsiteX15" fmla="*/ 6743336 w 7377320"/>
                <a:gd name="connsiteY15" fmla="*/ 1070991 h 1080668"/>
                <a:gd name="connsiteX16" fmla="*/ 6505816 w 7377320"/>
                <a:gd name="connsiteY16" fmla="*/ 969197 h 1080668"/>
                <a:gd name="connsiteX17" fmla="*/ 6743336 w 7377320"/>
                <a:gd name="connsiteY17" fmla="*/ 969197 h 1080668"/>
                <a:gd name="connsiteX18" fmla="*/ 6743336 w 7377320"/>
                <a:gd name="connsiteY18" fmla="*/ 316992 h 1080668"/>
                <a:gd name="connsiteX19" fmla="*/ 7060328 w 7377320"/>
                <a:gd name="connsiteY19" fmla="*/ 0 h 1080668"/>
                <a:gd name="connsiteX20" fmla="*/ 7377320 w 7377320"/>
                <a:gd name="connsiteY20" fmla="*/ 316992 h 1080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7377320" h="1080668">
                  <a:moveTo>
                    <a:pt x="6701021" y="128806"/>
                  </a:moveTo>
                  <a:lnTo>
                    <a:pt x="6701021" y="128806"/>
                  </a:lnTo>
                  <a:lnTo>
                    <a:pt x="6701021" y="128805"/>
                  </a:lnTo>
                  <a:close/>
                  <a:moveTo>
                    <a:pt x="6646156" y="183670"/>
                  </a:moveTo>
                  <a:lnTo>
                    <a:pt x="54865" y="183670"/>
                  </a:lnTo>
                  <a:cubicBezTo>
                    <a:pt x="24564" y="183670"/>
                    <a:pt x="0" y="159106"/>
                    <a:pt x="0" y="128805"/>
                  </a:cubicBezTo>
                  <a:lnTo>
                    <a:pt x="1" y="128805"/>
                  </a:lnTo>
                  <a:cubicBezTo>
                    <a:pt x="1" y="98504"/>
                    <a:pt x="24565" y="73940"/>
                    <a:pt x="54866" y="73940"/>
                  </a:cubicBezTo>
                  <a:lnTo>
                    <a:pt x="6646156" y="73941"/>
                  </a:lnTo>
                  <a:cubicBezTo>
                    <a:pt x="6661306" y="73941"/>
                    <a:pt x="6675023" y="80082"/>
                    <a:pt x="6684951" y="90011"/>
                  </a:cubicBezTo>
                  <a:lnTo>
                    <a:pt x="6701021" y="128806"/>
                  </a:lnTo>
                  <a:lnTo>
                    <a:pt x="6684951" y="167601"/>
                  </a:lnTo>
                  <a:cubicBezTo>
                    <a:pt x="6675023" y="177529"/>
                    <a:pt x="6661306" y="183670"/>
                    <a:pt x="6646156" y="183670"/>
                  </a:cubicBezTo>
                  <a:close/>
                  <a:moveTo>
                    <a:pt x="7377320" y="1080668"/>
                  </a:moveTo>
                  <a:lnTo>
                    <a:pt x="6743336" y="1080668"/>
                  </a:lnTo>
                  <a:lnTo>
                    <a:pt x="6743336" y="1070991"/>
                  </a:lnTo>
                  <a:lnTo>
                    <a:pt x="6505816" y="969197"/>
                  </a:lnTo>
                  <a:lnTo>
                    <a:pt x="6743336" y="969197"/>
                  </a:lnTo>
                  <a:lnTo>
                    <a:pt x="6743336" y="316992"/>
                  </a:lnTo>
                  <a:cubicBezTo>
                    <a:pt x="6743336" y="141922"/>
                    <a:pt x="6885258" y="0"/>
                    <a:pt x="7060328" y="0"/>
                  </a:cubicBezTo>
                  <a:cubicBezTo>
                    <a:pt x="7235398" y="0"/>
                    <a:pt x="7377320" y="141922"/>
                    <a:pt x="7377320" y="316992"/>
                  </a:cubicBez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90" name="Group 89">
              <a:extLst>
                <a:ext uri="{FF2B5EF4-FFF2-40B4-BE49-F238E27FC236}">
                  <a16:creationId xmlns:a16="http://schemas.microsoft.com/office/drawing/2014/main" id="{4F41CFF0-8A51-0C2A-D74C-27D730128E5E}"/>
                </a:ext>
              </a:extLst>
            </p:cNvPr>
            <p:cNvGrpSpPr/>
            <p:nvPr/>
          </p:nvGrpSpPr>
          <p:grpSpPr>
            <a:xfrm>
              <a:off x="3870960" y="1724199"/>
              <a:ext cx="6762499" cy="694468"/>
              <a:chOff x="3870960" y="1654749"/>
              <a:chExt cx="6762499" cy="694468"/>
            </a:xfrm>
          </p:grpSpPr>
          <p:sp>
            <p:nvSpPr>
              <p:cNvPr id="61" name="Rectangle: Top Corners Rounded 60">
                <a:extLst>
                  <a:ext uri="{FF2B5EF4-FFF2-40B4-BE49-F238E27FC236}">
                    <a16:creationId xmlns:a16="http://schemas.microsoft.com/office/drawing/2014/main" id="{498C3511-AD57-3222-B470-5EB00BD22D67}"/>
                  </a:ext>
                </a:extLst>
              </p:cNvPr>
              <p:cNvSpPr/>
              <p:nvPr/>
            </p:nvSpPr>
            <p:spPr>
              <a:xfrm rot="5400000">
                <a:off x="6904976" y="-1379267"/>
                <a:ext cx="694468" cy="6762499"/>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TextBox 71">
                <a:extLst>
                  <a:ext uri="{FF2B5EF4-FFF2-40B4-BE49-F238E27FC236}">
                    <a16:creationId xmlns:a16="http://schemas.microsoft.com/office/drawing/2014/main" id="{A8868A46-5487-56B8-4C02-1E43BB550217}"/>
                  </a:ext>
                </a:extLst>
              </p:cNvPr>
              <p:cNvSpPr txBox="1"/>
              <p:nvPr/>
            </p:nvSpPr>
            <p:spPr>
              <a:xfrm>
                <a:off x="4699882" y="1738079"/>
                <a:ext cx="2133556" cy="523220"/>
              </a:xfrm>
              <a:prstGeom prst="rect">
                <a:avLst/>
              </a:prstGeom>
              <a:noFill/>
            </p:spPr>
            <p:txBody>
              <a:bodyPr wrap="none" rtlCol="0">
                <a:spAutoFit/>
              </a:bodyPr>
              <a:lstStyle/>
              <a:p>
                <a:r>
                  <a:rPr lang="en-US" sz="2800" b="1">
                    <a:solidFill>
                      <a:schemeClr val="bg1"/>
                    </a:solidFill>
                    <a:latin typeface="Times New Roman" panose="02020603050405020304" pitchFamily="18" charset="0"/>
                    <a:cs typeface="Times New Roman" panose="02020603050405020304" pitchFamily="18" charset="0"/>
                  </a:rPr>
                  <a:t>KHỞI ĐỘNG</a:t>
                </a:r>
                <a:endParaRPr lang="en-US" sz="2800" b="1" dirty="0">
                  <a:solidFill>
                    <a:schemeClr val="bg1"/>
                  </a:solidFill>
                  <a:latin typeface="Times New Roman" panose="02020603050405020304" pitchFamily="18" charset="0"/>
                  <a:cs typeface="Times New Roman" panose="02020603050405020304" pitchFamily="18" charset="0"/>
                </a:endParaRPr>
              </a:p>
            </p:txBody>
          </p:sp>
          <p:sp>
            <p:nvSpPr>
              <p:cNvPr id="73" name="Oval 72">
                <a:extLst>
                  <a:ext uri="{FF2B5EF4-FFF2-40B4-BE49-F238E27FC236}">
                    <a16:creationId xmlns:a16="http://schemas.microsoft.com/office/drawing/2014/main" id="{31B42535-8DDA-DEC3-2E0C-57DF4CF5F8F9}"/>
                  </a:ext>
                </a:extLst>
              </p:cNvPr>
              <p:cNvSpPr/>
              <p:nvPr/>
            </p:nvSpPr>
            <p:spPr>
              <a:xfrm>
                <a:off x="3991036" y="1685194"/>
                <a:ext cx="633985" cy="63398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00B050"/>
                    </a:solidFill>
                    <a:latin typeface="Times New Roman" panose="02020603050405020304" pitchFamily="18" charset="0"/>
                    <a:cs typeface="Times New Roman" panose="02020603050405020304" pitchFamily="18" charset="0"/>
                  </a:rPr>
                  <a:t>1</a:t>
                </a:r>
              </a:p>
            </p:txBody>
          </p:sp>
        </p:grpSp>
      </p:grpSp>
      <p:grpSp>
        <p:nvGrpSpPr>
          <p:cNvPr id="93" name="Group 92">
            <a:extLst>
              <a:ext uri="{FF2B5EF4-FFF2-40B4-BE49-F238E27FC236}">
                <a16:creationId xmlns:a16="http://schemas.microsoft.com/office/drawing/2014/main" id="{3D4925C9-2699-C244-D926-A8F86BCB79D7}"/>
              </a:ext>
            </a:extLst>
          </p:cNvPr>
          <p:cNvGrpSpPr/>
          <p:nvPr/>
        </p:nvGrpSpPr>
        <p:grpSpPr>
          <a:xfrm>
            <a:off x="3452090" y="4082324"/>
            <a:ext cx="8049096" cy="1080668"/>
            <a:chOff x="3254896" y="3345057"/>
            <a:chExt cx="7408058" cy="1080668"/>
          </a:xfrm>
        </p:grpSpPr>
        <p:sp>
          <p:nvSpPr>
            <p:cNvPr id="89" name="Freeform: Shape 88">
              <a:extLst>
                <a:ext uri="{FF2B5EF4-FFF2-40B4-BE49-F238E27FC236}">
                  <a16:creationId xmlns:a16="http://schemas.microsoft.com/office/drawing/2014/main" id="{BAA09180-A22B-C665-6631-101774EF02A1}"/>
                </a:ext>
              </a:extLst>
            </p:cNvPr>
            <p:cNvSpPr/>
            <p:nvPr/>
          </p:nvSpPr>
          <p:spPr>
            <a:xfrm rot="10800000">
              <a:off x="3254896" y="3345057"/>
              <a:ext cx="7377320" cy="1080668"/>
            </a:xfrm>
            <a:custGeom>
              <a:avLst/>
              <a:gdLst>
                <a:gd name="connsiteX0" fmla="*/ 6701021 w 7377320"/>
                <a:gd name="connsiteY0" fmla="*/ 130549 h 1080668"/>
                <a:gd name="connsiteX1" fmla="*/ 6701021 w 7377320"/>
                <a:gd name="connsiteY1" fmla="*/ 130549 h 1080668"/>
                <a:gd name="connsiteX2" fmla="*/ 6701021 w 7377320"/>
                <a:gd name="connsiteY2" fmla="*/ 130548 h 1080668"/>
                <a:gd name="connsiteX3" fmla="*/ 6646156 w 7377320"/>
                <a:gd name="connsiteY3" fmla="*/ 185413 h 1080668"/>
                <a:gd name="connsiteX4" fmla="*/ 54865 w 7377320"/>
                <a:gd name="connsiteY4" fmla="*/ 185413 h 1080668"/>
                <a:gd name="connsiteX5" fmla="*/ 0 w 7377320"/>
                <a:gd name="connsiteY5" fmla="*/ 130548 h 1080668"/>
                <a:gd name="connsiteX6" fmla="*/ 1 w 7377320"/>
                <a:gd name="connsiteY6" fmla="*/ 130548 h 1080668"/>
                <a:gd name="connsiteX7" fmla="*/ 54866 w 7377320"/>
                <a:gd name="connsiteY7" fmla="*/ 75683 h 1080668"/>
                <a:gd name="connsiteX8" fmla="*/ 6646156 w 7377320"/>
                <a:gd name="connsiteY8" fmla="*/ 75684 h 1080668"/>
                <a:gd name="connsiteX9" fmla="*/ 6684951 w 7377320"/>
                <a:gd name="connsiteY9" fmla="*/ 91754 h 1080668"/>
                <a:gd name="connsiteX10" fmla="*/ 6701021 w 7377320"/>
                <a:gd name="connsiteY10" fmla="*/ 130549 h 1080668"/>
                <a:gd name="connsiteX11" fmla="*/ 6684951 w 7377320"/>
                <a:gd name="connsiteY11" fmla="*/ 169344 h 1080668"/>
                <a:gd name="connsiteX12" fmla="*/ 6646156 w 7377320"/>
                <a:gd name="connsiteY12" fmla="*/ 185413 h 1080668"/>
                <a:gd name="connsiteX13" fmla="*/ 7377320 w 7377320"/>
                <a:gd name="connsiteY13" fmla="*/ 1080668 h 1080668"/>
                <a:gd name="connsiteX14" fmla="*/ 6761848 w 7377320"/>
                <a:gd name="connsiteY14" fmla="*/ 1080668 h 1080668"/>
                <a:gd name="connsiteX15" fmla="*/ 6743336 w 7377320"/>
                <a:gd name="connsiteY15" fmla="*/ 1080668 h 1080668"/>
                <a:gd name="connsiteX16" fmla="*/ 6743336 w 7377320"/>
                <a:gd name="connsiteY16" fmla="*/ 1072734 h 1080668"/>
                <a:gd name="connsiteX17" fmla="*/ 6505816 w 7377320"/>
                <a:gd name="connsiteY17" fmla="*/ 970940 h 1080668"/>
                <a:gd name="connsiteX18" fmla="*/ 6743336 w 7377320"/>
                <a:gd name="connsiteY18" fmla="*/ 970940 h 1080668"/>
                <a:gd name="connsiteX19" fmla="*/ 6743336 w 7377320"/>
                <a:gd name="connsiteY19" fmla="*/ 316992 h 1080668"/>
                <a:gd name="connsiteX20" fmla="*/ 7060328 w 7377320"/>
                <a:gd name="connsiteY20" fmla="*/ 0 h 1080668"/>
                <a:gd name="connsiteX21" fmla="*/ 7377320 w 7377320"/>
                <a:gd name="connsiteY21" fmla="*/ 316992 h 1080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7377320" h="1080668">
                  <a:moveTo>
                    <a:pt x="6701021" y="130549"/>
                  </a:moveTo>
                  <a:lnTo>
                    <a:pt x="6701021" y="130549"/>
                  </a:lnTo>
                  <a:lnTo>
                    <a:pt x="6701021" y="130548"/>
                  </a:lnTo>
                  <a:close/>
                  <a:moveTo>
                    <a:pt x="6646156" y="185413"/>
                  </a:moveTo>
                  <a:lnTo>
                    <a:pt x="54865" y="185413"/>
                  </a:lnTo>
                  <a:cubicBezTo>
                    <a:pt x="24564" y="185413"/>
                    <a:pt x="0" y="160849"/>
                    <a:pt x="0" y="130548"/>
                  </a:cubicBezTo>
                  <a:lnTo>
                    <a:pt x="1" y="130548"/>
                  </a:lnTo>
                  <a:cubicBezTo>
                    <a:pt x="1" y="100247"/>
                    <a:pt x="24565" y="75683"/>
                    <a:pt x="54866" y="75683"/>
                  </a:cubicBezTo>
                  <a:lnTo>
                    <a:pt x="6646156" y="75684"/>
                  </a:lnTo>
                  <a:cubicBezTo>
                    <a:pt x="6661306" y="75684"/>
                    <a:pt x="6675023" y="81825"/>
                    <a:pt x="6684951" y="91754"/>
                  </a:cubicBezTo>
                  <a:lnTo>
                    <a:pt x="6701021" y="130549"/>
                  </a:lnTo>
                  <a:lnTo>
                    <a:pt x="6684951" y="169344"/>
                  </a:lnTo>
                  <a:cubicBezTo>
                    <a:pt x="6675023" y="179272"/>
                    <a:pt x="6661306" y="185413"/>
                    <a:pt x="6646156" y="185413"/>
                  </a:cubicBezTo>
                  <a:close/>
                  <a:moveTo>
                    <a:pt x="7377320" y="1080668"/>
                  </a:moveTo>
                  <a:lnTo>
                    <a:pt x="6761848" y="1080668"/>
                  </a:lnTo>
                  <a:lnTo>
                    <a:pt x="6743336" y="1080668"/>
                  </a:lnTo>
                  <a:lnTo>
                    <a:pt x="6743336" y="1072734"/>
                  </a:lnTo>
                  <a:lnTo>
                    <a:pt x="6505816" y="970940"/>
                  </a:lnTo>
                  <a:lnTo>
                    <a:pt x="6743336" y="970940"/>
                  </a:lnTo>
                  <a:lnTo>
                    <a:pt x="6743336" y="316992"/>
                  </a:lnTo>
                  <a:cubicBezTo>
                    <a:pt x="6743336" y="141922"/>
                    <a:pt x="6885258" y="0"/>
                    <a:pt x="7060328" y="0"/>
                  </a:cubicBezTo>
                  <a:cubicBezTo>
                    <a:pt x="7235398" y="0"/>
                    <a:pt x="7377320" y="141922"/>
                    <a:pt x="7377320" y="316992"/>
                  </a:cubicBez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91" name="Group 90">
              <a:extLst>
                <a:ext uri="{FF2B5EF4-FFF2-40B4-BE49-F238E27FC236}">
                  <a16:creationId xmlns:a16="http://schemas.microsoft.com/office/drawing/2014/main" id="{9E61127C-80C4-D25F-CEB4-4E06B48A8D79}"/>
                </a:ext>
              </a:extLst>
            </p:cNvPr>
            <p:cNvGrpSpPr/>
            <p:nvPr/>
          </p:nvGrpSpPr>
          <p:grpSpPr>
            <a:xfrm>
              <a:off x="3900455" y="3460328"/>
              <a:ext cx="6762499" cy="694468"/>
              <a:chOff x="3900455" y="3483478"/>
              <a:chExt cx="6762499" cy="694468"/>
            </a:xfrm>
          </p:grpSpPr>
          <p:sp>
            <p:nvSpPr>
              <p:cNvPr id="69" name="Rectangle: Top Corners Rounded 68">
                <a:extLst>
                  <a:ext uri="{FF2B5EF4-FFF2-40B4-BE49-F238E27FC236}">
                    <a16:creationId xmlns:a16="http://schemas.microsoft.com/office/drawing/2014/main" id="{1C38260E-0FD0-7665-D12D-B83232242DE6}"/>
                  </a:ext>
                </a:extLst>
              </p:cNvPr>
              <p:cNvSpPr/>
              <p:nvPr/>
            </p:nvSpPr>
            <p:spPr>
              <a:xfrm rot="5400000">
                <a:off x="6934471" y="449462"/>
                <a:ext cx="694468" cy="6762499"/>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TextBox 73">
                <a:extLst>
                  <a:ext uri="{FF2B5EF4-FFF2-40B4-BE49-F238E27FC236}">
                    <a16:creationId xmlns:a16="http://schemas.microsoft.com/office/drawing/2014/main" id="{E4DD35E5-E882-41B0-87D2-BE0797129F87}"/>
                  </a:ext>
                </a:extLst>
              </p:cNvPr>
              <p:cNvSpPr txBox="1"/>
              <p:nvPr/>
            </p:nvSpPr>
            <p:spPr>
              <a:xfrm>
                <a:off x="4691370" y="3568888"/>
                <a:ext cx="2064235" cy="523220"/>
              </a:xfrm>
              <a:prstGeom prst="rect">
                <a:avLst/>
              </a:prstGeom>
              <a:noFill/>
            </p:spPr>
            <p:txBody>
              <a:bodyPr wrap="none" rtlCol="0">
                <a:spAutoFit/>
              </a:bodyPr>
              <a:lstStyle/>
              <a:p>
                <a:r>
                  <a:rPr lang="en-US" sz="2800" b="1">
                    <a:solidFill>
                      <a:schemeClr val="bg1"/>
                    </a:solidFill>
                    <a:latin typeface="Times New Roman" panose="02020603050405020304" pitchFamily="18" charset="0"/>
                    <a:cs typeface="Times New Roman" panose="02020603050405020304" pitchFamily="18" charset="0"/>
                  </a:rPr>
                  <a:t>LUYỆN TẬP</a:t>
                </a:r>
                <a:endParaRPr lang="en-US" sz="2800" b="1" dirty="0">
                  <a:solidFill>
                    <a:schemeClr val="bg1"/>
                  </a:solidFill>
                  <a:latin typeface="Times New Roman" panose="02020603050405020304" pitchFamily="18" charset="0"/>
                  <a:cs typeface="Times New Roman" panose="02020603050405020304" pitchFamily="18" charset="0"/>
                </a:endParaRPr>
              </a:p>
            </p:txBody>
          </p:sp>
          <p:sp>
            <p:nvSpPr>
              <p:cNvPr id="75" name="Oval 74">
                <a:extLst>
                  <a:ext uri="{FF2B5EF4-FFF2-40B4-BE49-F238E27FC236}">
                    <a16:creationId xmlns:a16="http://schemas.microsoft.com/office/drawing/2014/main" id="{8625B593-6525-4222-D081-86E94568A22B}"/>
                  </a:ext>
                </a:extLst>
              </p:cNvPr>
              <p:cNvSpPr/>
              <p:nvPr/>
            </p:nvSpPr>
            <p:spPr>
              <a:xfrm>
                <a:off x="3978920" y="3514907"/>
                <a:ext cx="633985" cy="63398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rgbClr val="00B050"/>
                    </a:solidFill>
                    <a:latin typeface="Times New Roman" panose="02020603050405020304" pitchFamily="18" charset="0"/>
                    <a:cs typeface="Times New Roman" panose="02020603050405020304" pitchFamily="18" charset="0"/>
                  </a:rPr>
                  <a:t>3</a:t>
                </a:r>
              </a:p>
            </p:txBody>
          </p:sp>
        </p:grpSp>
      </p:grpSp>
      <p:grpSp>
        <p:nvGrpSpPr>
          <p:cNvPr id="99" name="Group 98">
            <a:extLst>
              <a:ext uri="{FF2B5EF4-FFF2-40B4-BE49-F238E27FC236}">
                <a16:creationId xmlns:a16="http://schemas.microsoft.com/office/drawing/2014/main" id="{3FFFB3C3-08D7-843D-CEA3-9825993C3D2B}"/>
              </a:ext>
            </a:extLst>
          </p:cNvPr>
          <p:cNvGrpSpPr/>
          <p:nvPr/>
        </p:nvGrpSpPr>
        <p:grpSpPr>
          <a:xfrm>
            <a:off x="856040" y="2060821"/>
            <a:ext cx="1845736" cy="3427255"/>
            <a:chOff x="778828" y="1310259"/>
            <a:chExt cx="1845736" cy="3427255"/>
          </a:xfrm>
        </p:grpSpPr>
        <p:grpSp>
          <p:nvGrpSpPr>
            <p:cNvPr id="97" name="Group 96">
              <a:extLst>
                <a:ext uri="{FF2B5EF4-FFF2-40B4-BE49-F238E27FC236}">
                  <a16:creationId xmlns:a16="http://schemas.microsoft.com/office/drawing/2014/main" id="{B01996D1-CE80-74C9-5B65-384D137D2CF3}"/>
                </a:ext>
              </a:extLst>
            </p:cNvPr>
            <p:cNvGrpSpPr/>
            <p:nvPr/>
          </p:nvGrpSpPr>
          <p:grpSpPr>
            <a:xfrm>
              <a:off x="778828" y="1310259"/>
              <a:ext cx="1845736" cy="3427255"/>
              <a:chOff x="778828" y="1310259"/>
              <a:chExt cx="1845736" cy="3427255"/>
            </a:xfrm>
          </p:grpSpPr>
          <p:sp>
            <p:nvSpPr>
              <p:cNvPr id="14" name="Freeform: Shape 13">
                <a:extLst>
                  <a:ext uri="{FF2B5EF4-FFF2-40B4-BE49-F238E27FC236}">
                    <a16:creationId xmlns:a16="http://schemas.microsoft.com/office/drawing/2014/main" id="{60CA7BAF-2D8E-367D-0281-BB0F61DBC2A0}"/>
                  </a:ext>
                </a:extLst>
              </p:cNvPr>
              <p:cNvSpPr/>
              <p:nvPr/>
            </p:nvSpPr>
            <p:spPr>
              <a:xfrm>
                <a:off x="907558" y="1704957"/>
                <a:ext cx="1307935" cy="2637859"/>
              </a:xfrm>
              <a:custGeom>
                <a:avLst/>
                <a:gdLst>
                  <a:gd name="connsiteX0" fmla="*/ 0 w 1307935"/>
                  <a:gd name="connsiteY0" fmla="*/ 0 h 2637859"/>
                  <a:gd name="connsiteX1" fmla="*/ 123334 w 1307935"/>
                  <a:gd name="connsiteY1" fmla="*/ 6228 h 2637859"/>
                  <a:gd name="connsiteX2" fmla="*/ 1307935 w 1307935"/>
                  <a:gd name="connsiteY2" fmla="*/ 1318929 h 2637859"/>
                  <a:gd name="connsiteX3" fmla="*/ 123334 w 1307935"/>
                  <a:gd name="connsiteY3" fmla="*/ 2631631 h 2637859"/>
                  <a:gd name="connsiteX4" fmla="*/ 0 w 1307935"/>
                  <a:gd name="connsiteY4" fmla="*/ 2637859 h 26378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7935" h="2637859">
                    <a:moveTo>
                      <a:pt x="0" y="0"/>
                    </a:moveTo>
                    <a:lnTo>
                      <a:pt x="123334" y="6228"/>
                    </a:lnTo>
                    <a:cubicBezTo>
                      <a:pt x="788706" y="73800"/>
                      <a:pt x="1307935" y="635729"/>
                      <a:pt x="1307935" y="1318929"/>
                    </a:cubicBezTo>
                    <a:cubicBezTo>
                      <a:pt x="1307935" y="2002130"/>
                      <a:pt x="788706" y="2564058"/>
                      <a:pt x="123334" y="2631631"/>
                    </a:cubicBezTo>
                    <a:lnTo>
                      <a:pt x="0" y="2637859"/>
                    </a:lnTo>
                    <a:close/>
                  </a:path>
                </a:pathLst>
              </a:cu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r"/>
                <a:endParaRPr lang="en-US"/>
              </a:p>
            </p:txBody>
          </p:sp>
          <p:sp>
            <p:nvSpPr>
              <p:cNvPr id="40" name="Freeform: Shape 39">
                <a:extLst>
                  <a:ext uri="{FF2B5EF4-FFF2-40B4-BE49-F238E27FC236}">
                    <a16:creationId xmlns:a16="http://schemas.microsoft.com/office/drawing/2014/main" id="{39BD97E8-31AC-2150-1238-67B2DB850387}"/>
                  </a:ext>
                </a:extLst>
              </p:cNvPr>
              <p:cNvSpPr/>
              <p:nvPr/>
            </p:nvSpPr>
            <p:spPr>
              <a:xfrm>
                <a:off x="778828" y="1310259"/>
                <a:ext cx="1845129" cy="1701613"/>
              </a:xfrm>
              <a:custGeom>
                <a:avLst/>
                <a:gdLst>
                  <a:gd name="connsiteX0" fmla="*/ 132108 w 1845129"/>
                  <a:gd name="connsiteY0" fmla="*/ 0 h 1701613"/>
                  <a:gd name="connsiteX1" fmla="*/ 1836889 w 1845129"/>
                  <a:gd name="connsiteY1" fmla="*/ 1538420 h 1701613"/>
                  <a:gd name="connsiteX2" fmla="*/ 1845129 w 1845129"/>
                  <a:gd name="connsiteY2" fmla="*/ 1701613 h 1701613"/>
                  <a:gd name="connsiteX3" fmla="*/ 1619690 w 1845129"/>
                  <a:gd name="connsiteY3" fmla="*/ 1700931 h 1701613"/>
                  <a:gd name="connsiteX4" fmla="*/ 1613531 w 1845129"/>
                  <a:gd name="connsiteY4" fmla="*/ 1570859 h 1701613"/>
                  <a:gd name="connsiteX5" fmla="*/ 284266 w 1845129"/>
                  <a:gd name="connsiteY5" fmla="*/ 233128 h 1701613"/>
                  <a:gd name="connsiteX6" fmla="*/ 135222 w 1845129"/>
                  <a:gd name="connsiteY6" fmla="*/ 225602 h 1701613"/>
                  <a:gd name="connsiteX7" fmla="*/ 114523 w 1845129"/>
                  <a:gd name="connsiteY7" fmla="*/ 229775 h 1701613"/>
                  <a:gd name="connsiteX8" fmla="*/ 0 w 1845129"/>
                  <a:gd name="connsiteY8" fmla="*/ 115412 h 1701613"/>
                  <a:gd name="connsiteX9" fmla="*/ 114523 w 1845129"/>
                  <a:gd name="connsiteY9" fmla="*/ 1049 h 1701613"/>
                  <a:gd name="connsiteX10" fmla="*/ 130620 w 1845129"/>
                  <a:gd name="connsiteY10" fmla="*/ 4294 h 1701613"/>
                  <a:gd name="connsiteX11" fmla="*/ 130620 w 1845129"/>
                  <a:gd name="connsiteY11" fmla="*/ 76 h 1701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845129" h="1701613">
                    <a:moveTo>
                      <a:pt x="132108" y="0"/>
                    </a:moveTo>
                    <a:cubicBezTo>
                      <a:pt x="1019368" y="0"/>
                      <a:pt x="1749134" y="674312"/>
                      <a:pt x="1836889" y="1538420"/>
                    </a:cubicBezTo>
                    <a:lnTo>
                      <a:pt x="1845129" y="1701613"/>
                    </a:lnTo>
                    <a:lnTo>
                      <a:pt x="1619690" y="1700931"/>
                    </a:lnTo>
                    <a:lnTo>
                      <a:pt x="1613531" y="1570859"/>
                    </a:lnTo>
                    <a:cubicBezTo>
                      <a:pt x="1546447" y="866054"/>
                      <a:pt x="987790" y="304575"/>
                      <a:pt x="284266" y="233128"/>
                    </a:cubicBezTo>
                    <a:lnTo>
                      <a:pt x="135222" y="225602"/>
                    </a:lnTo>
                    <a:lnTo>
                      <a:pt x="114523" y="229775"/>
                    </a:lnTo>
                    <a:cubicBezTo>
                      <a:pt x="51274" y="229775"/>
                      <a:pt x="0" y="178573"/>
                      <a:pt x="0" y="115412"/>
                    </a:cubicBezTo>
                    <a:cubicBezTo>
                      <a:pt x="0" y="52251"/>
                      <a:pt x="51274" y="1049"/>
                      <a:pt x="114523" y="1049"/>
                    </a:cubicBezTo>
                    <a:lnTo>
                      <a:pt x="130620" y="4294"/>
                    </a:lnTo>
                    <a:lnTo>
                      <a:pt x="130620" y="76"/>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r"/>
                <a:endParaRPr lang="en-US"/>
              </a:p>
            </p:txBody>
          </p:sp>
          <p:sp>
            <p:nvSpPr>
              <p:cNvPr id="39" name="Freeform: Shape 38">
                <a:extLst>
                  <a:ext uri="{FF2B5EF4-FFF2-40B4-BE49-F238E27FC236}">
                    <a16:creationId xmlns:a16="http://schemas.microsoft.com/office/drawing/2014/main" id="{02A88397-0BDF-5F78-0F43-7A53830F79E5}"/>
                  </a:ext>
                </a:extLst>
              </p:cNvPr>
              <p:cNvSpPr/>
              <p:nvPr/>
            </p:nvSpPr>
            <p:spPr>
              <a:xfrm>
                <a:off x="779209" y="3006678"/>
                <a:ext cx="1845355" cy="1730836"/>
              </a:xfrm>
              <a:custGeom>
                <a:avLst/>
                <a:gdLst>
                  <a:gd name="connsiteX0" fmla="*/ 1844486 w 1845355"/>
                  <a:gd name="connsiteY0" fmla="*/ 0 h 1730836"/>
                  <a:gd name="connsiteX1" fmla="*/ 1845355 w 1845355"/>
                  <a:gd name="connsiteY1" fmla="*/ 17208 h 1730836"/>
                  <a:gd name="connsiteX2" fmla="*/ 131727 w 1845355"/>
                  <a:gd name="connsiteY2" fmla="*/ 1730836 h 1730836"/>
                  <a:gd name="connsiteX3" fmla="*/ 130239 w 1845355"/>
                  <a:gd name="connsiteY3" fmla="*/ 1730762 h 1730836"/>
                  <a:gd name="connsiteX4" fmla="*/ 130239 w 1845355"/>
                  <a:gd name="connsiteY4" fmla="*/ 1727631 h 1730836"/>
                  <a:gd name="connsiteX5" fmla="*/ 114364 w 1845355"/>
                  <a:gd name="connsiteY5" fmla="*/ 1730836 h 1730836"/>
                  <a:gd name="connsiteX6" fmla="*/ 0 w 1845355"/>
                  <a:gd name="connsiteY6" fmla="*/ 1616472 h 1730836"/>
                  <a:gd name="connsiteX7" fmla="*/ 114364 w 1845355"/>
                  <a:gd name="connsiteY7" fmla="*/ 1502108 h 1730836"/>
                  <a:gd name="connsiteX8" fmla="*/ 130262 w 1845355"/>
                  <a:gd name="connsiteY8" fmla="*/ 1505318 h 1730836"/>
                  <a:gd name="connsiteX9" fmla="*/ 131727 w 1845355"/>
                  <a:gd name="connsiteY9" fmla="*/ 1505391 h 1730836"/>
                  <a:gd name="connsiteX10" fmla="*/ 1619910 w 1845355"/>
                  <a:gd name="connsiteY10" fmla="*/ 17208 h 1730836"/>
                  <a:gd name="connsiteX11" fmla="*/ 1619202 w 1845355"/>
                  <a:gd name="connsiteY11" fmla="*/ 2259 h 17308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845355" h="1730836">
                    <a:moveTo>
                      <a:pt x="1844486" y="0"/>
                    </a:moveTo>
                    <a:lnTo>
                      <a:pt x="1845355" y="17208"/>
                    </a:lnTo>
                    <a:cubicBezTo>
                      <a:pt x="1845355" y="963619"/>
                      <a:pt x="1078138" y="1730836"/>
                      <a:pt x="131727" y="1730836"/>
                    </a:cubicBezTo>
                    <a:lnTo>
                      <a:pt x="130239" y="1730762"/>
                    </a:lnTo>
                    <a:lnTo>
                      <a:pt x="130239" y="1727631"/>
                    </a:lnTo>
                    <a:lnTo>
                      <a:pt x="114364" y="1730836"/>
                    </a:lnTo>
                    <a:cubicBezTo>
                      <a:pt x="51203" y="1730836"/>
                      <a:pt x="0" y="1679633"/>
                      <a:pt x="0" y="1616472"/>
                    </a:cubicBezTo>
                    <a:cubicBezTo>
                      <a:pt x="0" y="1553311"/>
                      <a:pt x="51203" y="1502108"/>
                      <a:pt x="114364" y="1502108"/>
                    </a:cubicBezTo>
                    <a:lnTo>
                      <a:pt x="130262" y="1505318"/>
                    </a:lnTo>
                    <a:lnTo>
                      <a:pt x="131727" y="1505391"/>
                    </a:lnTo>
                    <a:cubicBezTo>
                      <a:pt x="953628" y="1505391"/>
                      <a:pt x="1619910" y="839109"/>
                      <a:pt x="1619910" y="17208"/>
                    </a:cubicBezTo>
                    <a:lnTo>
                      <a:pt x="1619202" y="2259"/>
                    </a:ln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r"/>
                <a:endParaRPr lang="en-US"/>
              </a:p>
            </p:txBody>
          </p:sp>
        </p:grpSp>
        <p:pic>
          <p:nvPicPr>
            <p:cNvPr id="98" name="Picture 6">
              <a:extLst>
                <a:ext uri="{FF2B5EF4-FFF2-40B4-BE49-F238E27FC236}">
                  <a16:creationId xmlns:a16="http://schemas.microsoft.com/office/drawing/2014/main" id="{AED6DB46-C46D-ED8F-2BF8-6F7A8E71135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95423" y="2483550"/>
              <a:ext cx="1035885" cy="111440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3" name="Group 22">
            <a:extLst>
              <a:ext uri="{FF2B5EF4-FFF2-40B4-BE49-F238E27FC236}">
                <a16:creationId xmlns:a16="http://schemas.microsoft.com/office/drawing/2014/main" id="{3D4925C9-2699-C244-D926-A8F86BCB79D7}"/>
              </a:ext>
            </a:extLst>
          </p:cNvPr>
          <p:cNvGrpSpPr/>
          <p:nvPr/>
        </p:nvGrpSpPr>
        <p:grpSpPr>
          <a:xfrm>
            <a:off x="3485488" y="2838465"/>
            <a:ext cx="8119436" cy="1080668"/>
            <a:chOff x="3254896" y="3345057"/>
            <a:chExt cx="7408058" cy="1080668"/>
          </a:xfrm>
        </p:grpSpPr>
        <p:sp>
          <p:nvSpPr>
            <p:cNvPr id="24" name="Freeform: Shape 88">
              <a:extLst>
                <a:ext uri="{FF2B5EF4-FFF2-40B4-BE49-F238E27FC236}">
                  <a16:creationId xmlns:a16="http://schemas.microsoft.com/office/drawing/2014/main" id="{BAA09180-A22B-C665-6631-101774EF02A1}"/>
                </a:ext>
              </a:extLst>
            </p:cNvPr>
            <p:cNvSpPr/>
            <p:nvPr/>
          </p:nvSpPr>
          <p:spPr>
            <a:xfrm rot="10800000">
              <a:off x="3254896" y="3345057"/>
              <a:ext cx="7377320" cy="1080668"/>
            </a:xfrm>
            <a:custGeom>
              <a:avLst/>
              <a:gdLst>
                <a:gd name="connsiteX0" fmla="*/ 6701021 w 7377320"/>
                <a:gd name="connsiteY0" fmla="*/ 130549 h 1080668"/>
                <a:gd name="connsiteX1" fmla="*/ 6701021 w 7377320"/>
                <a:gd name="connsiteY1" fmla="*/ 130549 h 1080668"/>
                <a:gd name="connsiteX2" fmla="*/ 6701021 w 7377320"/>
                <a:gd name="connsiteY2" fmla="*/ 130548 h 1080668"/>
                <a:gd name="connsiteX3" fmla="*/ 6646156 w 7377320"/>
                <a:gd name="connsiteY3" fmla="*/ 185413 h 1080668"/>
                <a:gd name="connsiteX4" fmla="*/ 54865 w 7377320"/>
                <a:gd name="connsiteY4" fmla="*/ 185413 h 1080668"/>
                <a:gd name="connsiteX5" fmla="*/ 0 w 7377320"/>
                <a:gd name="connsiteY5" fmla="*/ 130548 h 1080668"/>
                <a:gd name="connsiteX6" fmla="*/ 1 w 7377320"/>
                <a:gd name="connsiteY6" fmla="*/ 130548 h 1080668"/>
                <a:gd name="connsiteX7" fmla="*/ 54866 w 7377320"/>
                <a:gd name="connsiteY7" fmla="*/ 75683 h 1080668"/>
                <a:gd name="connsiteX8" fmla="*/ 6646156 w 7377320"/>
                <a:gd name="connsiteY8" fmla="*/ 75684 h 1080668"/>
                <a:gd name="connsiteX9" fmla="*/ 6684951 w 7377320"/>
                <a:gd name="connsiteY9" fmla="*/ 91754 h 1080668"/>
                <a:gd name="connsiteX10" fmla="*/ 6701021 w 7377320"/>
                <a:gd name="connsiteY10" fmla="*/ 130549 h 1080668"/>
                <a:gd name="connsiteX11" fmla="*/ 6684951 w 7377320"/>
                <a:gd name="connsiteY11" fmla="*/ 169344 h 1080668"/>
                <a:gd name="connsiteX12" fmla="*/ 6646156 w 7377320"/>
                <a:gd name="connsiteY12" fmla="*/ 185413 h 1080668"/>
                <a:gd name="connsiteX13" fmla="*/ 7377320 w 7377320"/>
                <a:gd name="connsiteY13" fmla="*/ 1080668 h 1080668"/>
                <a:gd name="connsiteX14" fmla="*/ 6761848 w 7377320"/>
                <a:gd name="connsiteY14" fmla="*/ 1080668 h 1080668"/>
                <a:gd name="connsiteX15" fmla="*/ 6743336 w 7377320"/>
                <a:gd name="connsiteY15" fmla="*/ 1080668 h 1080668"/>
                <a:gd name="connsiteX16" fmla="*/ 6743336 w 7377320"/>
                <a:gd name="connsiteY16" fmla="*/ 1072734 h 1080668"/>
                <a:gd name="connsiteX17" fmla="*/ 6505816 w 7377320"/>
                <a:gd name="connsiteY17" fmla="*/ 970940 h 1080668"/>
                <a:gd name="connsiteX18" fmla="*/ 6743336 w 7377320"/>
                <a:gd name="connsiteY18" fmla="*/ 970940 h 1080668"/>
                <a:gd name="connsiteX19" fmla="*/ 6743336 w 7377320"/>
                <a:gd name="connsiteY19" fmla="*/ 316992 h 1080668"/>
                <a:gd name="connsiteX20" fmla="*/ 7060328 w 7377320"/>
                <a:gd name="connsiteY20" fmla="*/ 0 h 1080668"/>
                <a:gd name="connsiteX21" fmla="*/ 7377320 w 7377320"/>
                <a:gd name="connsiteY21" fmla="*/ 316992 h 1080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7377320" h="1080668">
                  <a:moveTo>
                    <a:pt x="6701021" y="130549"/>
                  </a:moveTo>
                  <a:lnTo>
                    <a:pt x="6701021" y="130549"/>
                  </a:lnTo>
                  <a:lnTo>
                    <a:pt x="6701021" y="130548"/>
                  </a:lnTo>
                  <a:close/>
                  <a:moveTo>
                    <a:pt x="6646156" y="185413"/>
                  </a:moveTo>
                  <a:lnTo>
                    <a:pt x="54865" y="185413"/>
                  </a:lnTo>
                  <a:cubicBezTo>
                    <a:pt x="24564" y="185413"/>
                    <a:pt x="0" y="160849"/>
                    <a:pt x="0" y="130548"/>
                  </a:cubicBezTo>
                  <a:lnTo>
                    <a:pt x="1" y="130548"/>
                  </a:lnTo>
                  <a:cubicBezTo>
                    <a:pt x="1" y="100247"/>
                    <a:pt x="24565" y="75683"/>
                    <a:pt x="54866" y="75683"/>
                  </a:cubicBezTo>
                  <a:lnTo>
                    <a:pt x="6646156" y="75684"/>
                  </a:lnTo>
                  <a:cubicBezTo>
                    <a:pt x="6661306" y="75684"/>
                    <a:pt x="6675023" y="81825"/>
                    <a:pt x="6684951" y="91754"/>
                  </a:cubicBezTo>
                  <a:lnTo>
                    <a:pt x="6701021" y="130549"/>
                  </a:lnTo>
                  <a:lnTo>
                    <a:pt x="6684951" y="169344"/>
                  </a:lnTo>
                  <a:cubicBezTo>
                    <a:pt x="6675023" y="179272"/>
                    <a:pt x="6661306" y="185413"/>
                    <a:pt x="6646156" y="185413"/>
                  </a:cubicBezTo>
                  <a:close/>
                  <a:moveTo>
                    <a:pt x="7377320" y="1080668"/>
                  </a:moveTo>
                  <a:lnTo>
                    <a:pt x="6761848" y="1080668"/>
                  </a:lnTo>
                  <a:lnTo>
                    <a:pt x="6743336" y="1080668"/>
                  </a:lnTo>
                  <a:lnTo>
                    <a:pt x="6743336" y="1072734"/>
                  </a:lnTo>
                  <a:lnTo>
                    <a:pt x="6505816" y="970940"/>
                  </a:lnTo>
                  <a:lnTo>
                    <a:pt x="6743336" y="970940"/>
                  </a:lnTo>
                  <a:lnTo>
                    <a:pt x="6743336" y="316992"/>
                  </a:lnTo>
                  <a:cubicBezTo>
                    <a:pt x="6743336" y="141922"/>
                    <a:pt x="6885258" y="0"/>
                    <a:pt x="7060328" y="0"/>
                  </a:cubicBezTo>
                  <a:cubicBezTo>
                    <a:pt x="7235398" y="0"/>
                    <a:pt x="7377320" y="141922"/>
                    <a:pt x="7377320" y="316992"/>
                  </a:cubicBez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5" name="Group 24">
              <a:extLst>
                <a:ext uri="{FF2B5EF4-FFF2-40B4-BE49-F238E27FC236}">
                  <a16:creationId xmlns:a16="http://schemas.microsoft.com/office/drawing/2014/main" id="{9E61127C-80C4-D25F-CEB4-4E06B48A8D79}"/>
                </a:ext>
              </a:extLst>
            </p:cNvPr>
            <p:cNvGrpSpPr/>
            <p:nvPr/>
          </p:nvGrpSpPr>
          <p:grpSpPr>
            <a:xfrm>
              <a:off x="3900455" y="3460327"/>
              <a:ext cx="6762499" cy="694468"/>
              <a:chOff x="3900455" y="3483477"/>
              <a:chExt cx="6762499" cy="694468"/>
            </a:xfrm>
          </p:grpSpPr>
          <p:sp>
            <p:nvSpPr>
              <p:cNvPr id="26" name="Rectangle: Top Corners Rounded 68">
                <a:extLst>
                  <a:ext uri="{FF2B5EF4-FFF2-40B4-BE49-F238E27FC236}">
                    <a16:creationId xmlns:a16="http://schemas.microsoft.com/office/drawing/2014/main" id="{1C38260E-0FD0-7665-D12D-B83232242DE6}"/>
                  </a:ext>
                </a:extLst>
              </p:cNvPr>
              <p:cNvSpPr/>
              <p:nvPr/>
            </p:nvSpPr>
            <p:spPr>
              <a:xfrm rot="5400000">
                <a:off x="6934471" y="449461"/>
                <a:ext cx="694468" cy="6762499"/>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E4DD35E5-E882-41B0-87D2-BE0797129F87}"/>
                  </a:ext>
                </a:extLst>
              </p:cNvPr>
              <p:cNvSpPr txBox="1"/>
              <p:nvPr/>
            </p:nvSpPr>
            <p:spPr>
              <a:xfrm>
                <a:off x="4667016" y="3569101"/>
                <a:ext cx="4282542" cy="523220"/>
              </a:xfrm>
              <a:prstGeom prst="rect">
                <a:avLst/>
              </a:prstGeom>
              <a:noFill/>
            </p:spPr>
            <p:txBody>
              <a:bodyPr wrap="none" rtlCol="0">
                <a:spAutoFit/>
              </a:bodyPr>
              <a:lstStyle/>
              <a:p>
                <a:r>
                  <a:rPr lang="en-US" sz="2800" b="1">
                    <a:solidFill>
                      <a:schemeClr val="bg1"/>
                    </a:solidFill>
                    <a:latin typeface="Times New Roman" panose="02020603050405020304" pitchFamily="18" charset="0"/>
                    <a:cs typeface="Times New Roman" panose="02020603050405020304" pitchFamily="18" charset="0"/>
                  </a:rPr>
                  <a:t>HÌNH THÀNH KIẾN THỨC</a:t>
                </a:r>
                <a:endParaRPr lang="en-US" sz="2800" b="1" dirty="0">
                  <a:solidFill>
                    <a:schemeClr val="bg1"/>
                  </a:solidFill>
                  <a:latin typeface="Times New Roman" panose="02020603050405020304" pitchFamily="18" charset="0"/>
                  <a:cs typeface="Times New Roman" panose="02020603050405020304" pitchFamily="18" charset="0"/>
                </a:endParaRPr>
              </a:p>
            </p:txBody>
          </p:sp>
          <p:sp>
            <p:nvSpPr>
              <p:cNvPr id="28" name="Oval 27">
                <a:extLst>
                  <a:ext uri="{FF2B5EF4-FFF2-40B4-BE49-F238E27FC236}">
                    <a16:creationId xmlns:a16="http://schemas.microsoft.com/office/drawing/2014/main" id="{8625B593-6525-4222-D081-86E94568A22B}"/>
                  </a:ext>
                </a:extLst>
              </p:cNvPr>
              <p:cNvSpPr/>
              <p:nvPr/>
            </p:nvSpPr>
            <p:spPr>
              <a:xfrm>
                <a:off x="3978920" y="3514907"/>
                <a:ext cx="633985" cy="63398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00B050"/>
                    </a:solidFill>
                    <a:latin typeface="Times New Roman" panose="02020603050405020304" pitchFamily="18" charset="0"/>
                    <a:cs typeface="Times New Roman" panose="02020603050405020304" pitchFamily="18" charset="0"/>
                  </a:rPr>
                  <a:t>2</a:t>
                </a:r>
              </a:p>
            </p:txBody>
          </p:sp>
        </p:grpSp>
      </p:grpSp>
      <p:grpSp>
        <p:nvGrpSpPr>
          <p:cNvPr id="3" name="Group 2">
            <a:extLst>
              <a:ext uri="{FF2B5EF4-FFF2-40B4-BE49-F238E27FC236}">
                <a16:creationId xmlns:a16="http://schemas.microsoft.com/office/drawing/2014/main" id="{C50B3F96-663F-0C8C-270E-6A6A14B57C30}"/>
              </a:ext>
            </a:extLst>
          </p:cNvPr>
          <p:cNvGrpSpPr/>
          <p:nvPr/>
        </p:nvGrpSpPr>
        <p:grpSpPr>
          <a:xfrm>
            <a:off x="3485488" y="5326183"/>
            <a:ext cx="8049096" cy="1080668"/>
            <a:chOff x="3254896" y="3345057"/>
            <a:chExt cx="7408058" cy="1080668"/>
          </a:xfrm>
        </p:grpSpPr>
        <p:sp>
          <p:nvSpPr>
            <p:cNvPr id="4" name="Freeform: Shape 3">
              <a:extLst>
                <a:ext uri="{FF2B5EF4-FFF2-40B4-BE49-F238E27FC236}">
                  <a16:creationId xmlns:a16="http://schemas.microsoft.com/office/drawing/2014/main" id="{5C6C6FD3-DDA6-8F6B-C8D4-9D7B651F1DD5}"/>
                </a:ext>
              </a:extLst>
            </p:cNvPr>
            <p:cNvSpPr/>
            <p:nvPr/>
          </p:nvSpPr>
          <p:spPr>
            <a:xfrm rot="10800000">
              <a:off x="3254896" y="3345057"/>
              <a:ext cx="7377320" cy="1080668"/>
            </a:xfrm>
            <a:custGeom>
              <a:avLst/>
              <a:gdLst>
                <a:gd name="connsiteX0" fmla="*/ 6701021 w 7377320"/>
                <a:gd name="connsiteY0" fmla="*/ 130549 h 1080668"/>
                <a:gd name="connsiteX1" fmla="*/ 6701021 w 7377320"/>
                <a:gd name="connsiteY1" fmla="*/ 130549 h 1080668"/>
                <a:gd name="connsiteX2" fmla="*/ 6701021 w 7377320"/>
                <a:gd name="connsiteY2" fmla="*/ 130548 h 1080668"/>
                <a:gd name="connsiteX3" fmla="*/ 6646156 w 7377320"/>
                <a:gd name="connsiteY3" fmla="*/ 185413 h 1080668"/>
                <a:gd name="connsiteX4" fmla="*/ 54865 w 7377320"/>
                <a:gd name="connsiteY4" fmla="*/ 185413 h 1080668"/>
                <a:gd name="connsiteX5" fmla="*/ 0 w 7377320"/>
                <a:gd name="connsiteY5" fmla="*/ 130548 h 1080668"/>
                <a:gd name="connsiteX6" fmla="*/ 1 w 7377320"/>
                <a:gd name="connsiteY6" fmla="*/ 130548 h 1080668"/>
                <a:gd name="connsiteX7" fmla="*/ 54866 w 7377320"/>
                <a:gd name="connsiteY7" fmla="*/ 75683 h 1080668"/>
                <a:gd name="connsiteX8" fmla="*/ 6646156 w 7377320"/>
                <a:gd name="connsiteY8" fmla="*/ 75684 h 1080668"/>
                <a:gd name="connsiteX9" fmla="*/ 6684951 w 7377320"/>
                <a:gd name="connsiteY9" fmla="*/ 91754 h 1080668"/>
                <a:gd name="connsiteX10" fmla="*/ 6701021 w 7377320"/>
                <a:gd name="connsiteY10" fmla="*/ 130549 h 1080668"/>
                <a:gd name="connsiteX11" fmla="*/ 6684951 w 7377320"/>
                <a:gd name="connsiteY11" fmla="*/ 169344 h 1080668"/>
                <a:gd name="connsiteX12" fmla="*/ 6646156 w 7377320"/>
                <a:gd name="connsiteY12" fmla="*/ 185413 h 1080668"/>
                <a:gd name="connsiteX13" fmla="*/ 7377320 w 7377320"/>
                <a:gd name="connsiteY13" fmla="*/ 1080668 h 1080668"/>
                <a:gd name="connsiteX14" fmla="*/ 6761848 w 7377320"/>
                <a:gd name="connsiteY14" fmla="*/ 1080668 h 1080668"/>
                <a:gd name="connsiteX15" fmla="*/ 6743336 w 7377320"/>
                <a:gd name="connsiteY15" fmla="*/ 1080668 h 1080668"/>
                <a:gd name="connsiteX16" fmla="*/ 6743336 w 7377320"/>
                <a:gd name="connsiteY16" fmla="*/ 1072734 h 1080668"/>
                <a:gd name="connsiteX17" fmla="*/ 6505816 w 7377320"/>
                <a:gd name="connsiteY17" fmla="*/ 970940 h 1080668"/>
                <a:gd name="connsiteX18" fmla="*/ 6743336 w 7377320"/>
                <a:gd name="connsiteY18" fmla="*/ 970940 h 1080668"/>
                <a:gd name="connsiteX19" fmla="*/ 6743336 w 7377320"/>
                <a:gd name="connsiteY19" fmla="*/ 316992 h 1080668"/>
                <a:gd name="connsiteX20" fmla="*/ 7060328 w 7377320"/>
                <a:gd name="connsiteY20" fmla="*/ 0 h 1080668"/>
                <a:gd name="connsiteX21" fmla="*/ 7377320 w 7377320"/>
                <a:gd name="connsiteY21" fmla="*/ 316992 h 1080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7377320" h="1080668">
                  <a:moveTo>
                    <a:pt x="6701021" y="130549"/>
                  </a:moveTo>
                  <a:lnTo>
                    <a:pt x="6701021" y="130549"/>
                  </a:lnTo>
                  <a:lnTo>
                    <a:pt x="6701021" y="130548"/>
                  </a:lnTo>
                  <a:close/>
                  <a:moveTo>
                    <a:pt x="6646156" y="185413"/>
                  </a:moveTo>
                  <a:lnTo>
                    <a:pt x="54865" y="185413"/>
                  </a:lnTo>
                  <a:cubicBezTo>
                    <a:pt x="24564" y="185413"/>
                    <a:pt x="0" y="160849"/>
                    <a:pt x="0" y="130548"/>
                  </a:cubicBezTo>
                  <a:lnTo>
                    <a:pt x="1" y="130548"/>
                  </a:lnTo>
                  <a:cubicBezTo>
                    <a:pt x="1" y="100247"/>
                    <a:pt x="24565" y="75683"/>
                    <a:pt x="54866" y="75683"/>
                  </a:cubicBezTo>
                  <a:lnTo>
                    <a:pt x="6646156" y="75684"/>
                  </a:lnTo>
                  <a:cubicBezTo>
                    <a:pt x="6661306" y="75684"/>
                    <a:pt x="6675023" y="81825"/>
                    <a:pt x="6684951" y="91754"/>
                  </a:cubicBezTo>
                  <a:lnTo>
                    <a:pt x="6701021" y="130549"/>
                  </a:lnTo>
                  <a:lnTo>
                    <a:pt x="6684951" y="169344"/>
                  </a:lnTo>
                  <a:cubicBezTo>
                    <a:pt x="6675023" y="179272"/>
                    <a:pt x="6661306" y="185413"/>
                    <a:pt x="6646156" y="185413"/>
                  </a:cubicBezTo>
                  <a:close/>
                  <a:moveTo>
                    <a:pt x="7377320" y="1080668"/>
                  </a:moveTo>
                  <a:lnTo>
                    <a:pt x="6761848" y="1080668"/>
                  </a:lnTo>
                  <a:lnTo>
                    <a:pt x="6743336" y="1080668"/>
                  </a:lnTo>
                  <a:lnTo>
                    <a:pt x="6743336" y="1072734"/>
                  </a:lnTo>
                  <a:lnTo>
                    <a:pt x="6505816" y="970940"/>
                  </a:lnTo>
                  <a:lnTo>
                    <a:pt x="6743336" y="970940"/>
                  </a:lnTo>
                  <a:lnTo>
                    <a:pt x="6743336" y="316992"/>
                  </a:lnTo>
                  <a:cubicBezTo>
                    <a:pt x="6743336" y="141922"/>
                    <a:pt x="6885258" y="0"/>
                    <a:pt x="7060328" y="0"/>
                  </a:cubicBezTo>
                  <a:cubicBezTo>
                    <a:pt x="7235398" y="0"/>
                    <a:pt x="7377320" y="141922"/>
                    <a:pt x="7377320" y="316992"/>
                  </a:cubicBez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5" name="Group 4">
              <a:extLst>
                <a:ext uri="{FF2B5EF4-FFF2-40B4-BE49-F238E27FC236}">
                  <a16:creationId xmlns:a16="http://schemas.microsoft.com/office/drawing/2014/main" id="{7EA95C44-FC08-FBA1-54D4-AA990699555C}"/>
                </a:ext>
              </a:extLst>
            </p:cNvPr>
            <p:cNvGrpSpPr/>
            <p:nvPr/>
          </p:nvGrpSpPr>
          <p:grpSpPr>
            <a:xfrm>
              <a:off x="3900455" y="3460328"/>
              <a:ext cx="6762499" cy="694468"/>
              <a:chOff x="3900455" y="3483478"/>
              <a:chExt cx="6762499" cy="694468"/>
            </a:xfrm>
          </p:grpSpPr>
          <p:sp>
            <p:nvSpPr>
              <p:cNvPr id="7" name="Rectangle: Top Corners Rounded 6">
                <a:extLst>
                  <a:ext uri="{FF2B5EF4-FFF2-40B4-BE49-F238E27FC236}">
                    <a16:creationId xmlns:a16="http://schemas.microsoft.com/office/drawing/2014/main" id="{92F53E4A-6C21-2843-4FEF-E2305F3D2FEA}"/>
                  </a:ext>
                </a:extLst>
              </p:cNvPr>
              <p:cNvSpPr/>
              <p:nvPr/>
            </p:nvSpPr>
            <p:spPr>
              <a:xfrm rot="5400000">
                <a:off x="6934471" y="449462"/>
                <a:ext cx="694468" cy="6762499"/>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28C509D7-D748-6EF3-BF6B-E907E5D4CA48}"/>
                  </a:ext>
                </a:extLst>
              </p:cNvPr>
              <p:cNvSpPr txBox="1"/>
              <p:nvPr/>
            </p:nvSpPr>
            <p:spPr>
              <a:xfrm>
                <a:off x="4691370" y="3568888"/>
                <a:ext cx="1943315" cy="523220"/>
              </a:xfrm>
              <a:prstGeom prst="rect">
                <a:avLst/>
              </a:prstGeom>
              <a:noFill/>
            </p:spPr>
            <p:txBody>
              <a:bodyPr wrap="none" rtlCol="0">
                <a:spAutoFit/>
              </a:bodyPr>
              <a:lstStyle/>
              <a:p>
                <a:r>
                  <a:rPr lang="en-US" sz="2800" b="1">
                    <a:solidFill>
                      <a:schemeClr val="bg1"/>
                    </a:solidFill>
                    <a:latin typeface="Times New Roman" panose="02020603050405020304" pitchFamily="18" charset="0"/>
                    <a:cs typeface="Times New Roman" panose="02020603050405020304" pitchFamily="18" charset="0"/>
                  </a:rPr>
                  <a:t>VẬN DỤNG</a:t>
                </a:r>
                <a:endParaRPr lang="en-US" sz="2800" b="1" dirty="0">
                  <a:solidFill>
                    <a:schemeClr val="bg1"/>
                  </a:solidFill>
                  <a:latin typeface="Times New Roman" panose="02020603050405020304" pitchFamily="18" charset="0"/>
                  <a:cs typeface="Times New Roman" panose="02020603050405020304" pitchFamily="18" charset="0"/>
                </a:endParaRPr>
              </a:p>
            </p:txBody>
          </p:sp>
          <p:sp>
            <p:nvSpPr>
              <p:cNvPr id="9" name="Oval 8">
                <a:extLst>
                  <a:ext uri="{FF2B5EF4-FFF2-40B4-BE49-F238E27FC236}">
                    <a16:creationId xmlns:a16="http://schemas.microsoft.com/office/drawing/2014/main" id="{35C33627-2375-F7CF-BDE7-D4F65466A8C7}"/>
                  </a:ext>
                </a:extLst>
              </p:cNvPr>
              <p:cNvSpPr/>
              <p:nvPr/>
            </p:nvSpPr>
            <p:spPr>
              <a:xfrm>
                <a:off x="3978920" y="3514907"/>
                <a:ext cx="633985" cy="63398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rgbClr val="00B050"/>
                    </a:solidFill>
                    <a:latin typeface="Times New Roman" panose="02020603050405020304" pitchFamily="18" charset="0"/>
                    <a:cs typeface="Times New Roman" panose="02020603050405020304" pitchFamily="18" charset="0"/>
                  </a:rPr>
                  <a:t>4</a:t>
                </a:r>
              </a:p>
            </p:txBody>
          </p:sp>
        </p:grpSp>
      </p:grpSp>
    </p:spTree>
    <p:extLst>
      <p:ext uri="{BB962C8B-B14F-4D97-AF65-F5344CB8AC3E}">
        <p14:creationId xmlns:p14="http://schemas.microsoft.com/office/powerpoint/2010/main" val="3495916387"/>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99"/>
                                        </p:tgtEl>
                                        <p:attrNameLst>
                                          <p:attrName>style.visibility</p:attrName>
                                        </p:attrNameLst>
                                      </p:cBhvr>
                                      <p:to>
                                        <p:strVal val="visible"/>
                                      </p:to>
                                    </p:set>
                                    <p:anim calcmode="lin" valueType="num">
                                      <p:cBhvr additive="base">
                                        <p:cTn id="12" dur="500" fill="hold"/>
                                        <p:tgtEl>
                                          <p:spTgt spid="99"/>
                                        </p:tgtEl>
                                        <p:attrNameLst>
                                          <p:attrName>ppt_x</p:attrName>
                                        </p:attrNameLst>
                                      </p:cBhvr>
                                      <p:tavLst>
                                        <p:tav tm="0">
                                          <p:val>
                                            <p:strVal val="0-#ppt_w/2"/>
                                          </p:val>
                                        </p:tav>
                                        <p:tav tm="100000">
                                          <p:val>
                                            <p:strVal val="#ppt_x"/>
                                          </p:val>
                                        </p:tav>
                                      </p:tavLst>
                                    </p:anim>
                                    <p:anim calcmode="lin" valueType="num">
                                      <p:cBhvr additive="base">
                                        <p:cTn id="13" dur="500" fill="hold"/>
                                        <p:tgtEl>
                                          <p:spTgt spid="9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52"/>
                                        </p:tgtEl>
                                        <p:attrNameLst>
                                          <p:attrName>style.visibility</p:attrName>
                                        </p:attrNameLst>
                                      </p:cBhvr>
                                      <p:to>
                                        <p:strVal val="visible"/>
                                      </p:to>
                                    </p:set>
                                    <p:animEffect transition="in" filter="wipe(up)">
                                      <p:cBhvr>
                                        <p:cTn id="18" dur="500"/>
                                        <p:tgtEl>
                                          <p:spTgt spid="5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53"/>
                                        </p:tgtEl>
                                        <p:attrNameLst>
                                          <p:attrName>style.visibility</p:attrName>
                                        </p:attrNameLst>
                                      </p:cBhvr>
                                      <p:to>
                                        <p:strVal val="visible"/>
                                      </p:to>
                                    </p:set>
                                    <p:animEffect transition="in" filter="wipe(down)">
                                      <p:cBhvr>
                                        <p:cTn id="23" dur="500"/>
                                        <p:tgtEl>
                                          <p:spTgt spid="53"/>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92"/>
                                        </p:tgtEl>
                                        <p:attrNameLst>
                                          <p:attrName>style.visibility</p:attrName>
                                        </p:attrNameLst>
                                      </p:cBhvr>
                                      <p:to>
                                        <p:strVal val="visible"/>
                                      </p:to>
                                    </p:set>
                                    <p:animEffect transition="in" filter="wipe(left)">
                                      <p:cBhvr>
                                        <p:cTn id="27" dur="500"/>
                                        <p:tgtEl>
                                          <p:spTgt spid="92"/>
                                        </p:tgtEl>
                                      </p:cBhvr>
                                    </p:animEffect>
                                  </p:childTnLst>
                                </p:cTn>
                              </p:par>
                            </p:childTnLst>
                          </p:cTn>
                        </p:par>
                        <p:par>
                          <p:cTn id="28" fill="hold">
                            <p:stCondLst>
                              <p:cond delay="1000"/>
                            </p:stCondLst>
                            <p:childTnLst>
                              <p:par>
                                <p:cTn id="29" presetID="22" presetClass="entr" presetSubtype="8" fill="hold" nodeType="after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left)">
                                      <p:cBhvr>
                                        <p:cTn id="31" dur="500"/>
                                        <p:tgtEl>
                                          <p:spTgt spid="23"/>
                                        </p:tgtEl>
                                      </p:cBhvr>
                                    </p:animEffect>
                                  </p:childTnLst>
                                </p:cTn>
                              </p:par>
                              <p:par>
                                <p:cTn id="32" presetID="6" presetClass="entr" presetSubtype="16" fill="hold" nodeType="withEffect">
                                  <p:stCondLst>
                                    <p:cond delay="0"/>
                                  </p:stCondLst>
                                  <p:childTnLst>
                                    <p:set>
                                      <p:cBhvr>
                                        <p:cTn id="33" dur="1" fill="hold">
                                          <p:stCondLst>
                                            <p:cond delay="0"/>
                                          </p:stCondLst>
                                        </p:cTn>
                                        <p:tgtEl>
                                          <p:spTgt spid="93"/>
                                        </p:tgtEl>
                                        <p:attrNameLst>
                                          <p:attrName>style.visibility</p:attrName>
                                        </p:attrNameLst>
                                      </p:cBhvr>
                                      <p:to>
                                        <p:strVal val="visible"/>
                                      </p:to>
                                    </p:set>
                                    <p:animEffect transition="in" filter="circle(in)">
                                      <p:cBhvr>
                                        <p:cTn id="34" dur="2000"/>
                                        <p:tgtEl>
                                          <p:spTgt spid="93"/>
                                        </p:tgtEl>
                                      </p:cBhvr>
                                    </p:animEffect>
                                  </p:childTnLst>
                                </p:cTn>
                              </p:par>
                              <p:par>
                                <p:cTn id="35" presetID="6" presetClass="entr" presetSubtype="16" fill="hold" nodeType="with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circle(in)">
                                      <p:cBhvr>
                                        <p:cTn id="3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2" grpId="0" animBg="1"/>
      <p:bldP spid="53"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291</TotalTime>
  <Words>1299</Words>
  <Application>Microsoft Office PowerPoint</Application>
  <PresentationFormat>Widescreen</PresentationFormat>
  <Paragraphs>168</Paragraphs>
  <Slides>29</Slides>
  <Notes>13</Notes>
  <HiddenSlides>0</HiddenSlides>
  <MMClips>5</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2</vt:i4>
      </vt:variant>
      <vt:variant>
        <vt:lpstr>Slide Titles</vt:lpstr>
      </vt:variant>
      <vt:variant>
        <vt:i4>29</vt:i4>
      </vt:variant>
    </vt:vector>
  </HeadingPairs>
  <TitlesOfParts>
    <vt:vector size="39" baseType="lpstr">
      <vt:lpstr>微软雅黑</vt:lpstr>
      <vt:lpstr>Arial</vt:lpstr>
      <vt:lpstr>Calibri</vt:lpstr>
      <vt:lpstr>Calibri Light</vt:lpstr>
      <vt:lpstr>Cambria Math</vt:lpstr>
      <vt:lpstr>Times New Roman</vt:lpstr>
      <vt:lpstr>Office Theme</vt:lpstr>
      <vt:lpstr>1_Office Theme</vt:lpstr>
      <vt:lpstr>MathType 7.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ang Tran Dinh</dc:creator>
  <cp:lastModifiedBy>NHÓM ZALO TOÁN THCS CÁNH DIỀU</cp:lastModifiedBy>
  <cp:revision>68</cp:revision>
  <dcterms:created xsi:type="dcterms:W3CDTF">2023-06-03T01:05:27Z</dcterms:created>
  <dcterms:modified xsi:type="dcterms:W3CDTF">2023-07-06T03:16:21Z</dcterms:modified>
</cp:coreProperties>
</file>